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5002" w:rsidRPr="00D75E97" w:rsidRDefault="00361687" w:rsidP="00361687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  <w:bookmarkStart w:id="0" w:name="_GoBack"/>
      <w:bookmarkEnd w:id="0"/>
      <w:r w:rsidRPr="00A615BD">
        <w:rPr>
          <w:b/>
          <w:bCs/>
          <w:color w:val="000000"/>
          <w:sz w:val="28"/>
          <w:szCs w:val="28"/>
        </w:rPr>
        <w:t>К</w:t>
      </w:r>
      <w:r w:rsidRPr="00D75E97">
        <w:rPr>
          <w:b/>
          <w:bCs/>
          <w:color w:val="000000"/>
          <w:sz w:val="28"/>
          <w:szCs w:val="28"/>
        </w:rPr>
        <w:t>АЗАХСКИЙ НАЦИОНАЛЬНЫЙ УНИВЕРСИТЕТ ИМ. АЛЬ-ФАРАБИ</w:t>
      </w:r>
    </w:p>
    <w:p w:rsidR="00055002" w:rsidRPr="00361687" w:rsidRDefault="00361687" w:rsidP="00361687">
      <w:pPr>
        <w:shd w:val="clear" w:color="auto" w:fill="FFFFFF"/>
        <w:jc w:val="center"/>
        <w:rPr>
          <w:bCs/>
          <w:color w:val="000000"/>
          <w:sz w:val="28"/>
          <w:szCs w:val="28"/>
        </w:rPr>
      </w:pPr>
      <w:r w:rsidRPr="00361687">
        <w:rPr>
          <w:bCs/>
          <w:color w:val="000000"/>
          <w:sz w:val="28"/>
          <w:szCs w:val="28"/>
        </w:rPr>
        <w:t>ФАКУЛЬТЕТ ИНФОРМАЦИОННЫХ ТЕХНОЛОГИЙ</w:t>
      </w:r>
    </w:p>
    <w:p w:rsidR="006E0E1E" w:rsidRPr="00D75E97" w:rsidRDefault="006E0E1E" w:rsidP="00361687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055002" w:rsidRDefault="00055002" w:rsidP="00361687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  <w:r w:rsidRPr="00D75E97">
        <w:rPr>
          <w:b/>
          <w:bCs/>
          <w:color w:val="000000"/>
          <w:sz w:val="28"/>
          <w:szCs w:val="28"/>
        </w:rPr>
        <w:t xml:space="preserve">Кафедра </w:t>
      </w:r>
      <w:r w:rsidR="006E0E1E" w:rsidRPr="00D75E97">
        <w:rPr>
          <w:b/>
          <w:bCs/>
          <w:color w:val="000000"/>
          <w:sz w:val="28"/>
          <w:szCs w:val="28"/>
        </w:rPr>
        <w:t>и</w:t>
      </w:r>
      <w:r w:rsidRPr="00D75E97">
        <w:rPr>
          <w:b/>
          <w:bCs/>
          <w:color w:val="000000"/>
          <w:sz w:val="28"/>
          <w:szCs w:val="28"/>
        </w:rPr>
        <w:t>нформационных систем</w:t>
      </w:r>
    </w:p>
    <w:p w:rsidR="00361687" w:rsidRDefault="00361687" w:rsidP="00361687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361687" w:rsidRDefault="00361687" w:rsidP="00055002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361687" w:rsidRPr="00D75E97" w:rsidRDefault="00361687" w:rsidP="00055002">
      <w:pPr>
        <w:shd w:val="clear" w:color="auto" w:fill="FFFFFF"/>
        <w:jc w:val="center"/>
        <w:rPr>
          <w:sz w:val="28"/>
          <w:szCs w:val="28"/>
        </w:rPr>
      </w:pPr>
    </w:p>
    <w:tbl>
      <w:tblPr>
        <w:tblStyle w:val="a7"/>
        <w:tblW w:w="5954" w:type="dxa"/>
        <w:tblInd w:w="36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</w:tblGrid>
      <w:tr w:rsidR="00361687" w:rsidTr="00361687">
        <w:tc>
          <w:tcPr>
            <w:tcW w:w="5954" w:type="dxa"/>
          </w:tcPr>
          <w:p w:rsidR="00361687" w:rsidRDefault="00361687" w:rsidP="00361687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  <w:lang w:val="kk-KZ"/>
              </w:rPr>
              <w:t>«</w:t>
            </w:r>
            <w:r w:rsidRPr="00A615BD">
              <w:rPr>
                <w:b/>
                <w:bCs/>
                <w:color w:val="000000"/>
                <w:sz w:val="28"/>
                <w:szCs w:val="28"/>
              </w:rPr>
              <w:t>Утвержд</w:t>
            </w:r>
            <w:r>
              <w:rPr>
                <w:b/>
                <w:bCs/>
                <w:color w:val="000000"/>
                <w:sz w:val="28"/>
                <w:szCs w:val="28"/>
              </w:rPr>
              <w:t>аю»</w:t>
            </w:r>
          </w:p>
          <w:p w:rsidR="00361687" w:rsidRDefault="00361687" w:rsidP="0036168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ректор по учебной работе,</w:t>
            </w:r>
          </w:p>
          <w:p w:rsidR="00361687" w:rsidRDefault="00361687" w:rsidP="00361687">
            <w:pPr>
              <w:jc w:val="center"/>
              <w:rPr>
                <w:color w:val="000000"/>
                <w:sz w:val="28"/>
                <w:szCs w:val="28"/>
              </w:rPr>
            </w:pPr>
          </w:p>
          <w:p w:rsidR="00361687" w:rsidRDefault="00361687" w:rsidP="00361687">
            <w:pPr>
              <w:jc w:val="center"/>
              <w:rPr>
                <w:sz w:val="28"/>
                <w:szCs w:val="28"/>
                <w:lang w:val="kk-KZ"/>
              </w:rPr>
            </w:pPr>
            <w:r>
              <w:rPr>
                <w:sz w:val="28"/>
                <w:szCs w:val="28"/>
                <w:lang w:val="kk-KZ"/>
              </w:rPr>
              <w:t>к</w:t>
            </w:r>
            <w:r>
              <w:rPr>
                <w:sz w:val="28"/>
                <w:szCs w:val="28"/>
              </w:rPr>
              <w:t xml:space="preserve">.ф.-м.н., </w:t>
            </w:r>
            <w:r>
              <w:rPr>
                <w:sz w:val="28"/>
                <w:szCs w:val="28"/>
                <w:lang w:val="kk-KZ"/>
              </w:rPr>
              <w:t>доцент</w:t>
            </w:r>
            <w:r w:rsidRPr="00F411CD">
              <w:rPr>
                <w:sz w:val="28"/>
                <w:szCs w:val="28"/>
              </w:rPr>
              <w:t>______________А.К.</w:t>
            </w:r>
            <w:r w:rsidRPr="00F411CD">
              <w:rPr>
                <w:sz w:val="28"/>
                <w:szCs w:val="28"/>
                <w:lang w:val="kk-KZ"/>
              </w:rPr>
              <w:t>Хикметов</w:t>
            </w:r>
          </w:p>
          <w:p w:rsidR="00361687" w:rsidRDefault="00361687" w:rsidP="00361687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«____»_________________________20</w:t>
            </w:r>
            <w:r w:rsidRPr="002343BB">
              <w:rPr>
                <w:color w:val="000000"/>
                <w:sz w:val="28"/>
                <w:szCs w:val="28"/>
              </w:rPr>
              <w:t>1</w:t>
            </w:r>
            <w:r>
              <w:rPr>
                <w:color w:val="000000"/>
                <w:sz w:val="28"/>
                <w:szCs w:val="28"/>
                <w:lang w:val="kk-KZ"/>
              </w:rPr>
              <w:t>9</w:t>
            </w:r>
            <w:r w:rsidRPr="00F411CD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г.</w:t>
            </w:r>
          </w:p>
        </w:tc>
      </w:tr>
    </w:tbl>
    <w:p w:rsidR="00055002" w:rsidRPr="000556B9" w:rsidRDefault="00055002" w:rsidP="00055002">
      <w:pPr>
        <w:shd w:val="clear" w:color="auto" w:fill="FFFFFF"/>
        <w:spacing w:line="326" w:lineRule="exact"/>
        <w:ind w:left="4373"/>
        <w:rPr>
          <w:color w:val="000000"/>
          <w:sz w:val="28"/>
          <w:szCs w:val="28"/>
        </w:rPr>
      </w:pPr>
    </w:p>
    <w:p w:rsidR="00055002" w:rsidRDefault="00055002" w:rsidP="00055002">
      <w:pPr>
        <w:shd w:val="clear" w:color="auto" w:fill="FFFFFF"/>
        <w:spacing w:line="326" w:lineRule="exact"/>
        <w:ind w:left="4373"/>
        <w:rPr>
          <w:sz w:val="28"/>
          <w:szCs w:val="28"/>
        </w:rPr>
      </w:pPr>
    </w:p>
    <w:p w:rsidR="00361687" w:rsidRDefault="00361687" w:rsidP="00055002">
      <w:pPr>
        <w:shd w:val="clear" w:color="auto" w:fill="FFFFFF"/>
        <w:spacing w:line="326" w:lineRule="exact"/>
        <w:ind w:left="4373"/>
        <w:rPr>
          <w:sz w:val="28"/>
          <w:szCs w:val="28"/>
        </w:rPr>
      </w:pPr>
    </w:p>
    <w:p w:rsidR="00361687" w:rsidRPr="00A615BD" w:rsidRDefault="00361687" w:rsidP="00055002">
      <w:pPr>
        <w:shd w:val="clear" w:color="auto" w:fill="FFFFFF"/>
        <w:spacing w:line="326" w:lineRule="exact"/>
        <w:ind w:left="4373"/>
        <w:rPr>
          <w:sz w:val="28"/>
          <w:szCs w:val="28"/>
        </w:rPr>
      </w:pPr>
    </w:p>
    <w:p w:rsidR="00055002" w:rsidRPr="00A615BD" w:rsidRDefault="00055002" w:rsidP="00361687">
      <w:pPr>
        <w:jc w:val="center"/>
        <w:rPr>
          <w:b/>
          <w:sz w:val="32"/>
          <w:szCs w:val="32"/>
        </w:rPr>
      </w:pPr>
      <w:r w:rsidRPr="00A615BD">
        <w:rPr>
          <w:b/>
          <w:sz w:val="32"/>
          <w:szCs w:val="32"/>
        </w:rPr>
        <w:t>Рабочая учебная программа</w:t>
      </w:r>
    </w:p>
    <w:p w:rsidR="00055002" w:rsidRDefault="00055002" w:rsidP="00361687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Учебной</w:t>
      </w:r>
      <w:r w:rsidRPr="00A615BD">
        <w:rPr>
          <w:b/>
          <w:bCs/>
          <w:color w:val="000000"/>
          <w:sz w:val="28"/>
          <w:szCs w:val="28"/>
        </w:rPr>
        <w:t xml:space="preserve"> практики</w:t>
      </w:r>
    </w:p>
    <w:p w:rsidR="00055002" w:rsidRPr="00A615BD" w:rsidRDefault="00055002" w:rsidP="00361687">
      <w:pPr>
        <w:shd w:val="clear" w:color="auto" w:fill="FFFFFF"/>
        <w:jc w:val="center"/>
        <w:rPr>
          <w:sz w:val="28"/>
          <w:szCs w:val="28"/>
        </w:rPr>
      </w:pPr>
    </w:p>
    <w:p w:rsidR="00055002" w:rsidRPr="000556B9" w:rsidRDefault="00055002" w:rsidP="00361687">
      <w:pPr>
        <w:ind w:firstLine="284"/>
        <w:jc w:val="center"/>
        <w:rPr>
          <w:color w:val="000000"/>
          <w:sz w:val="28"/>
          <w:szCs w:val="28"/>
        </w:rPr>
      </w:pPr>
      <w:r w:rsidRPr="00A615BD">
        <w:rPr>
          <w:color w:val="000000"/>
          <w:sz w:val="28"/>
          <w:szCs w:val="28"/>
        </w:rPr>
        <w:t>направление подготовки</w:t>
      </w:r>
      <w:r>
        <w:rPr>
          <w:color w:val="000000"/>
          <w:sz w:val="28"/>
          <w:szCs w:val="28"/>
        </w:rPr>
        <w:t>,</w:t>
      </w:r>
      <w:r w:rsidRPr="00A615BD">
        <w:rPr>
          <w:color w:val="000000"/>
          <w:sz w:val="28"/>
          <w:szCs w:val="28"/>
        </w:rPr>
        <w:t xml:space="preserve"> специальность -</w:t>
      </w:r>
      <w:r w:rsidRPr="000556B9">
        <w:rPr>
          <w:color w:val="000000"/>
          <w:sz w:val="28"/>
          <w:szCs w:val="28"/>
        </w:rPr>
        <w:t>5</w:t>
      </w:r>
      <w:r w:rsidR="00337399">
        <w:rPr>
          <w:color w:val="000000"/>
          <w:sz w:val="28"/>
          <w:szCs w:val="28"/>
          <w:lang w:val="kk-KZ"/>
        </w:rPr>
        <w:t>В</w:t>
      </w:r>
      <w:r w:rsidRPr="000556B9">
        <w:rPr>
          <w:color w:val="000000"/>
          <w:sz w:val="28"/>
          <w:szCs w:val="28"/>
        </w:rPr>
        <w:t>0703</w:t>
      </w:r>
      <w:r w:rsidR="006E0E1E">
        <w:rPr>
          <w:color w:val="000000"/>
          <w:sz w:val="28"/>
          <w:szCs w:val="28"/>
          <w:lang w:val="kk-KZ"/>
        </w:rPr>
        <w:t>00</w:t>
      </w:r>
      <w:r w:rsidRPr="00A615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-</w:t>
      </w:r>
      <w:r w:rsidRPr="000556B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нформационные системы </w:t>
      </w:r>
    </w:p>
    <w:p w:rsidR="00055002" w:rsidRDefault="00055002" w:rsidP="00361687">
      <w:pPr>
        <w:shd w:val="clear" w:color="auto" w:fill="FFFFFF"/>
        <w:jc w:val="center"/>
        <w:rPr>
          <w:color w:val="000000"/>
          <w:sz w:val="28"/>
          <w:szCs w:val="28"/>
        </w:rPr>
      </w:pPr>
      <w:r w:rsidRPr="00A615BD">
        <w:rPr>
          <w:color w:val="000000"/>
          <w:sz w:val="28"/>
          <w:szCs w:val="28"/>
        </w:rPr>
        <w:t>форма обучения дневная</w:t>
      </w:r>
      <w:r>
        <w:rPr>
          <w:color w:val="000000"/>
          <w:sz w:val="28"/>
          <w:szCs w:val="28"/>
        </w:rPr>
        <w:t>, бакалавриат, 1 курс</w:t>
      </w:r>
    </w:p>
    <w:p w:rsidR="00055002" w:rsidRDefault="00055002" w:rsidP="00361687">
      <w:pPr>
        <w:shd w:val="clear" w:color="auto" w:fill="FFFFFF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(</w:t>
      </w:r>
      <w:r w:rsidRPr="00970476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неделя, 1.5 кредита)</w:t>
      </w:r>
    </w:p>
    <w:p w:rsidR="00055002" w:rsidRDefault="00055002" w:rsidP="00055002">
      <w:pPr>
        <w:shd w:val="clear" w:color="auto" w:fill="FFFFFF"/>
        <w:spacing w:before="307" w:after="1291" w:line="326" w:lineRule="exact"/>
        <w:ind w:left="3610" w:right="576" w:hanging="1978"/>
        <w:rPr>
          <w:color w:val="000000"/>
          <w:sz w:val="28"/>
          <w:szCs w:val="28"/>
        </w:rPr>
      </w:pPr>
    </w:p>
    <w:p w:rsidR="00055002" w:rsidRDefault="00055002" w:rsidP="00055002">
      <w:pPr>
        <w:jc w:val="both"/>
        <w:rPr>
          <w:sz w:val="28"/>
          <w:szCs w:val="28"/>
        </w:rPr>
      </w:pPr>
    </w:p>
    <w:p w:rsidR="00055002" w:rsidRDefault="00055002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Default="00361687" w:rsidP="00055002">
      <w:pPr>
        <w:jc w:val="center"/>
        <w:rPr>
          <w:sz w:val="28"/>
          <w:szCs w:val="28"/>
        </w:rPr>
      </w:pPr>
    </w:p>
    <w:p w:rsidR="00361687" w:rsidRPr="00D42DA8" w:rsidRDefault="00361687" w:rsidP="00055002">
      <w:pPr>
        <w:jc w:val="center"/>
        <w:rPr>
          <w:sz w:val="28"/>
          <w:szCs w:val="28"/>
        </w:rPr>
      </w:pPr>
    </w:p>
    <w:p w:rsidR="00055002" w:rsidRPr="000556B9" w:rsidRDefault="00055002" w:rsidP="00055002">
      <w:pPr>
        <w:jc w:val="center"/>
        <w:rPr>
          <w:sz w:val="28"/>
          <w:szCs w:val="28"/>
        </w:rPr>
      </w:pPr>
    </w:p>
    <w:p w:rsidR="00055002" w:rsidRPr="000556B9" w:rsidRDefault="00055002" w:rsidP="00055002">
      <w:pPr>
        <w:jc w:val="center"/>
        <w:rPr>
          <w:sz w:val="28"/>
          <w:szCs w:val="28"/>
        </w:rPr>
      </w:pPr>
    </w:p>
    <w:p w:rsidR="00055002" w:rsidRPr="000556B9" w:rsidRDefault="00055002" w:rsidP="00055002">
      <w:pPr>
        <w:jc w:val="center"/>
        <w:rPr>
          <w:sz w:val="28"/>
          <w:szCs w:val="28"/>
        </w:rPr>
      </w:pPr>
    </w:p>
    <w:p w:rsidR="00055002" w:rsidRPr="009C7E51" w:rsidRDefault="00055002" w:rsidP="0005500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лматы, </w:t>
      </w:r>
      <w:r w:rsidR="006E0E1E">
        <w:rPr>
          <w:sz w:val="28"/>
          <w:szCs w:val="28"/>
        </w:rPr>
        <w:t>2019</w:t>
      </w:r>
    </w:p>
    <w:p w:rsidR="00361687" w:rsidRPr="00A615BD" w:rsidRDefault="00055002" w:rsidP="0036168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61687" w:rsidRPr="00A615BD">
        <w:rPr>
          <w:sz w:val="28"/>
          <w:szCs w:val="28"/>
        </w:rPr>
        <w:lastRenderedPageBreak/>
        <w:t xml:space="preserve">Рабочая программа составлена </w:t>
      </w:r>
      <w:r w:rsidR="00361687">
        <w:rPr>
          <w:sz w:val="28"/>
          <w:szCs w:val="28"/>
          <w:lang w:val="kk-KZ"/>
        </w:rPr>
        <w:t xml:space="preserve">преподавателями </w:t>
      </w:r>
      <w:r w:rsidR="00361687" w:rsidRPr="00A615BD">
        <w:rPr>
          <w:sz w:val="28"/>
          <w:szCs w:val="28"/>
        </w:rPr>
        <w:t>кафедры «</w:t>
      </w:r>
      <w:r w:rsidR="00361687">
        <w:rPr>
          <w:color w:val="000000"/>
          <w:sz w:val="28"/>
          <w:szCs w:val="28"/>
        </w:rPr>
        <w:t>И</w:t>
      </w:r>
      <w:r w:rsidR="00361687" w:rsidRPr="00A615BD">
        <w:rPr>
          <w:color w:val="000000"/>
          <w:sz w:val="28"/>
          <w:szCs w:val="28"/>
        </w:rPr>
        <w:t>нформа</w:t>
      </w:r>
      <w:r w:rsidR="00361687">
        <w:rPr>
          <w:color w:val="000000"/>
          <w:sz w:val="28"/>
          <w:szCs w:val="28"/>
        </w:rPr>
        <w:t>ционные системы</w:t>
      </w:r>
      <w:r w:rsidR="00361687" w:rsidRPr="00A615BD">
        <w:rPr>
          <w:sz w:val="28"/>
          <w:szCs w:val="28"/>
        </w:rPr>
        <w:t>»</w:t>
      </w:r>
      <w:r w:rsidR="00361687" w:rsidRPr="00D75B88">
        <w:rPr>
          <w:sz w:val="28"/>
          <w:szCs w:val="28"/>
        </w:rPr>
        <w:t xml:space="preserve"> </w:t>
      </w:r>
      <w:r w:rsidR="00361687">
        <w:rPr>
          <w:sz w:val="28"/>
          <w:szCs w:val="28"/>
        </w:rPr>
        <w:t xml:space="preserve">профессором </w:t>
      </w:r>
      <w:r w:rsidR="00361687">
        <w:rPr>
          <w:sz w:val="28"/>
          <w:szCs w:val="28"/>
          <w:lang w:val="kk-KZ"/>
        </w:rPr>
        <w:t>Бурибаевым Б. и ст.</w:t>
      </w:r>
      <w:r w:rsidR="00361687" w:rsidRPr="00F411CD">
        <w:rPr>
          <w:sz w:val="28"/>
          <w:szCs w:val="28"/>
          <w:lang w:val="kk-KZ"/>
        </w:rPr>
        <w:t xml:space="preserve"> </w:t>
      </w:r>
      <w:r w:rsidR="00361687">
        <w:rPr>
          <w:sz w:val="28"/>
          <w:szCs w:val="28"/>
          <w:lang w:val="kk-KZ"/>
        </w:rPr>
        <w:t xml:space="preserve">преподавателем Абеновым Б.К., </w:t>
      </w:r>
      <w:r w:rsidR="00361687" w:rsidRPr="00A615BD">
        <w:rPr>
          <w:sz w:val="28"/>
          <w:szCs w:val="28"/>
        </w:rPr>
        <w:t>на основани</w:t>
      </w:r>
      <w:r w:rsidR="00361687">
        <w:rPr>
          <w:sz w:val="28"/>
          <w:szCs w:val="28"/>
        </w:rPr>
        <w:t>и</w:t>
      </w:r>
      <w:r w:rsidR="00361687" w:rsidRPr="00A615BD">
        <w:rPr>
          <w:sz w:val="28"/>
          <w:szCs w:val="28"/>
        </w:rPr>
        <w:t xml:space="preserve"> «Методического руководства по составлению программ учебных дисц</w:t>
      </w:r>
      <w:r w:rsidR="00361687">
        <w:rPr>
          <w:sz w:val="28"/>
          <w:szCs w:val="28"/>
        </w:rPr>
        <w:t>иплин».</w:t>
      </w:r>
    </w:p>
    <w:p w:rsidR="00055002" w:rsidRDefault="00055002" w:rsidP="00055002">
      <w:pPr>
        <w:rPr>
          <w:sz w:val="28"/>
          <w:szCs w:val="28"/>
        </w:rPr>
      </w:pPr>
    </w:p>
    <w:p w:rsidR="00055002" w:rsidRDefault="00055002" w:rsidP="00055002">
      <w:pPr>
        <w:rPr>
          <w:sz w:val="28"/>
          <w:szCs w:val="28"/>
        </w:rPr>
      </w:pPr>
    </w:p>
    <w:p w:rsidR="00361687" w:rsidRDefault="00361687" w:rsidP="00361687">
      <w:pPr>
        <w:rPr>
          <w:sz w:val="28"/>
          <w:szCs w:val="28"/>
        </w:rPr>
      </w:pPr>
      <w:r w:rsidRPr="00A615BD">
        <w:rPr>
          <w:sz w:val="28"/>
          <w:szCs w:val="28"/>
        </w:rPr>
        <w:t>Рассмотрена на заседании кафедры «</w:t>
      </w:r>
      <w:r>
        <w:rPr>
          <w:color w:val="000000"/>
          <w:sz w:val="28"/>
          <w:szCs w:val="28"/>
        </w:rPr>
        <w:t>И</w:t>
      </w:r>
      <w:r w:rsidRPr="00A615BD">
        <w:rPr>
          <w:color w:val="000000"/>
          <w:sz w:val="28"/>
          <w:szCs w:val="28"/>
        </w:rPr>
        <w:t>нформа</w:t>
      </w:r>
      <w:r>
        <w:rPr>
          <w:color w:val="000000"/>
          <w:sz w:val="28"/>
          <w:szCs w:val="28"/>
        </w:rPr>
        <w:t>ционные системы</w:t>
      </w:r>
      <w:r w:rsidRPr="00A615BD">
        <w:rPr>
          <w:sz w:val="28"/>
          <w:szCs w:val="28"/>
        </w:rPr>
        <w:t xml:space="preserve">» </w:t>
      </w:r>
    </w:p>
    <w:p w:rsidR="00361687" w:rsidRPr="00A615BD" w:rsidRDefault="00361687" w:rsidP="00361687">
      <w:pPr>
        <w:rPr>
          <w:sz w:val="28"/>
          <w:szCs w:val="28"/>
        </w:rPr>
      </w:pPr>
      <w:r w:rsidRPr="00A615BD">
        <w:rPr>
          <w:sz w:val="28"/>
          <w:szCs w:val="28"/>
        </w:rPr>
        <w:t>Протокол №</w:t>
      </w:r>
      <w:r>
        <w:rPr>
          <w:sz w:val="28"/>
          <w:szCs w:val="28"/>
        </w:rPr>
        <w:t>__</w:t>
      </w:r>
      <w:r w:rsidRPr="00A615BD">
        <w:rPr>
          <w:sz w:val="28"/>
          <w:szCs w:val="28"/>
        </w:rPr>
        <w:t xml:space="preserve"> от </w:t>
      </w:r>
      <w:r>
        <w:rPr>
          <w:sz w:val="28"/>
          <w:szCs w:val="28"/>
        </w:rPr>
        <w:t>_______________ 20</w:t>
      </w:r>
      <w:r w:rsidRPr="00361687">
        <w:rPr>
          <w:sz w:val="28"/>
          <w:szCs w:val="28"/>
        </w:rPr>
        <w:t>19</w:t>
      </w:r>
      <w:r>
        <w:rPr>
          <w:sz w:val="28"/>
          <w:szCs w:val="28"/>
        </w:rPr>
        <w:t xml:space="preserve"> </w:t>
      </w:r>
      <w:r w:rsidRPr="00A615BD">
        <w:rPr>
          <w:sz w:val="28"/>
          <w:szCs w:val="28"/>
        </w:rPr>
        <w:t>года.</w:t>
      </w:r>
    </w:p>
    <w:p w:rsidR="00361687" w:rsidRDefault="00361687" w:rsidP="00361687">
      <w:pPr>
        <w:rPr>
          <w:sz w:val="28"/>
          <w:szCs w:val="28"/>
        </w:rPr>
      </w:pPr>
    </w:p>
    <w:p w:rsidR="00361687" w:rsidRDefault="00361687" w:rsidP="00361687">
      <w:pPr>
        <w:rPr>
          <w:sz w:val="28"/>
          <w:szCs w:val="28"/>
        </w:rPr>
      </w:pPr>
      <w:r w:rsidRPr="00A615BD">
        <w:rPr>
          <w:sz w:val="28"/>
          <w:szCs w:val="28"/>
        </w:rPr>
        <w:t>Зав</w:t>
      </w:r>
      <w:r>
        <w:rPr>
          <w:sz w:val="28"/>
          <w:szCs w:val="28"/>
        </w:rPr>
        <w:t>.</w:t>
      </w:r>
      <w:r w:rsidRPr="00A615BD">
        <w:rPr>
          <w:sz w:val="28"/>
          <w:szCs w:val="28"/>
        </w:rPr>
        <w:t>кафедрой «</w:t>
      </w:r>
      <w:r>
        <w:rPr>
          <w:color w:val="000000"/>
          <w:sz w:val="28"/>
          <w:szCs w:val="28"/>
        </w:rPr>
        <w:t>И</w:t>
      </w:r>
      <w:r w:rsidRPr="00A615BD">
        <w:rPr>
          <w:color w:val="000000"/>
          <w:sz w:val="28"/>
          <w:szCs w:val="28"/>
        </w:rPr>
        <w:t>нформа</w:t>
      </w:r>
      <w:r>
        <w:rPr>
          <w:color w:val="000000"/>
          <w:sz w:val="28"/>
          <w:szCs w:val="28"/>
        </w:rPr>
        <w:t>ционные системы</w:t>
      </w:r>
      <w:r w:rsidRPr="00A615BD">
        <w:rPr>
          <w:sz w:val="28"/>
          <w:szCs w:val="28"/>
        </w:rPr>
        <w:t>»,</w:t>
      </w:r>
    </w:p>
    <w:p w:rsidR="00361687" w:rsidRPr="00A615BD" w:rsidRDefault="00361687" w:rsidP="00361687">
      <w:pPr>
        <w:rPr>
          <w:sz w:val="28"/>
          <w:szCs w:val="28"/>
        </w:rPr>
      </w:pPr>
      <w:r>
        <w:rPr>
          <w:sz w:val="28"/>
          <w:szCs w:val="28"/>
          <w:lang w:val="kk-KZ"/>
        </w:rPr>
        <w:t>к</w:t>
      </w:r>
      <w:r>
        <w:rPr>
          <w:sz w:val="28"/>
          <w:szCs w:val="28"/>
        </w:rPr>
        <w:t xml:space="preserve">.ф.-м.н., </w:t>
      </w:r>
      <w:r>
        <w:rPr>
          <w:sz w:val="28"/>
          <w:szCs w:val="28"/>
          <w:lang w:val="kk-KZ"/>
        </w:rPr>
        <w:t xml:space="preserve">доцент </w:t>
      </w:r>
      <w:r w:rsidRPr="00C121FA">
        <w:rPr>
          <w:sz w:val="28"/>
          <w:szCs w:val="28"/>
        </w:rPr>
        <w:t xml:space="preserve">____________________________________ </w:t>
      </w:r>
      <w:r>
        <w:rPr>
          <w:sz w:val="28"/>
          <w:szCs w:val="28"/>
          <w:lang w:val="kk-KZ"/>
        </w:rPr>
        <w:t>Ш.Ж Мусралиева</w:t>
      </w:r>
    </w:p>
    <w:p w:rsidR="00361687" w:rsidRDefault="00361687" w:rsidP="00361687">
      <w:pPr>
        <w:ind w:firstLine="709"/>
        <w:jc w:val="center"/>
        <w:rPr>
          <w:b/>
          <w:sz w:val="28"/>
          <w:szCs w:val="28"/>
        </w:rPr>
      </w:pPr>
    </w:p>
    <w:p w:rsidR="00361687" w:rsidRDefault="00361687" w:rsidP="00361687">
      <w:pPr>
        <w:ind w:firstLine="709"/>
        <w:jc w:val="center"/>
        <w:rPr>
          <w:b/>
          <w:sz w:val="28"/>
          <w:szCs w:val="28"/>
        </w:rPr>
      </w:pPr>
    </w:p>
    <w:p w:rsidR="00361687" w:rsidRDefault="00361687" w:rsidP="00361687">
      <w:pPr>
        <w:jc w:val="both"/>
        <w:rPr>
          <w:sz w:val="28"/>
          <w:szCs w:val="28"/>
        </w:rPr>
      </w:pPr>
      <w:r w:rsidRPr="00F72C84">
        <w:rPr>
          <w:sz w:val="28"/>
          <w:szCs w:val="28"/>
        </w:rPr>
        <w:t>Одобрена методическим бюро</w:t>
      </w:r>
      <w:r>
        <w:rPr>
          <w:sz w:val="28"/>
          <w:szCs w:val="28"/>
        </w:rPr>
        <w:t xml:space="preserve"> </w:t>
      </w:r>
      <w:r w:rsidRPr="00F72C84">
        <w:rPr>
          <w:sz w:val="28"/>
          <w:szCs w:val="28"/>
        </w:rPr>
        <w:t xml:space="preserve">факультета </w:t>
      </w:r>
    </w:p>
    <w:p w:rsidR="00361687" w:rsidRDefault="00361687" w:rsidP="00361687">
      <w:pPr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 xml:space="preserve">информационных технологий </w:t>
      </w:r>
      <w:r w:rsidRPr="00F72C84">
        <w:rPr>
          <w:sz w:val="28"/>
          <w:szCs w:val="28"/>
        </w:rPr>
        <w:t>КазНУ</w:t>
      </w:r>
      <w:r>
        <w:rPr>
          <w:sz w:val="28"/>
          <w:szCs w:val="28"/>
        </w:rPr>
        <w:t>,</w:t>
      </w:r>
    </w:p>
    <w:p w:rsidR="00361687" w:rsidRDefault="00361687" w:rsidP="00361687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</w:rPr>
        <w:t>Председатель методбюро,</w:t>
      </w:r>
      <w:r w:rsidRPr="00204A07">
        <w:rPr>
          <w:sz w:val="28"/>
          <w:szCs w:val="28"/>
          <w:lang w:val="kk-KZ"/>
        </w:rPr>
        <w:t xml:space="preserve"> </w:t>
      </w:r>
    </w:p>
    <w:p w:rsidR="00361687" w:rsidRPr="00D75B88" w:rsidRDefault="00361687" w:rsidP="00361687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к</w:t>
      </w:r>
      <w:r>
        <w:rPr>
          <w:sz w:val="28"/>
          <w:szCs w:val="28"/>
        </w:rPr>
        <w:t xml:space="preserve">.ф.-м.н., </w:t>
      </w:r>
      <w:r>
        <w:rPr>
          <w:sz w:val="28"/>
          <w:szCs w:val="28"/>
          <w:lang w:val="kk-KZ"/>
        </w:rPr>
        <w:t>доцент ___________________</w:t>
      </w:r>
      <w:r>
        <w:rPr>
          <w:sz w:val="28"/>
          <w:szCs w:val="28"/>
        </w:rPr>
        <w:t xml:space="preserve">___________________ </w:t>
      </w:r>
      <w:r>
        <w:rPr>
          <w:sz w:val="28"/>
          <w:szCs w:val="28"/>
          <w:lang w:val="kk-KZ"/>
        </w:rPr>
        <w:t xml:space="preserve">Ф.Р.Гусманова </w:t>
      </w:r>
    </w:p>
    <w:p w:rsidR="00361687" w:rsidRPr="00D75B88" w:rsidRDefault="00361687" w:rsidP="00361687">
      <w:pPr>
        <w:jc w:val="both"/>
        <w:rPr>
          <w:sz w:val="28"/>
          <w:szCs w:val="28"/>
        </w:rPr>
      </w:pPr>
    </w:p>
    <w:p w:rsidR="00361687" w:rsidRDefault="00361687" w:rsidP="0036168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кан </w:t>
      </w:r>
      <w:r w:rsidRPr="00F72C84">
        <w:rPr>
          <w:sz w:val="28"/>
          <w:szCs w:val="28"/>
        </w:rPr>
        <w:t xml:space="preserve">факультета </w:t>
      </w:r>
    </w:p>
    <w:p w:rsidR="00361687" w:rsidRDefault="00361687" w:rsidP="00361687">
      <w:pPr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информационных технологий</w:t>
      </w:r>
      <w:r>
        <w:rPr>
          <w:sz w:val="28"/>
          <w:szCs w:val="28"/>
        </w:rPr>
        <w:t>,</w:t>
      </w:r>
    </w:p>
    <w:p w:rsidR="00361687" w:rsidRPr="00912C7D" w:rsidRDefault="00361687" w:rsidP="00361687">
      <w:pPr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к</w:t>
      </w:r>
      <w:r>
        <w:rPr>
          <w:sz w:val="28"/>
          <w:szCs w:val="28"/>
        </w:rPr>
        <w:t xml:space="preserve">.ф.-м.н., </w:t>
      </w:r>
      <w:r>
        <w:rPr>
          <w:sz w:val="28"/>
          <w:szCs w:val="28"/>
          <w:lang w:val="kk-KZ"/>
        </w:rPr>
        <w:t>доцент _______________________________________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Урмашев Б.</w:t>
      </w:r>
      <w:r>
        <w:rPr>
          <w:sz w:val="28"/>
          <w:szCs w:val="28"/>
        </w:rPr>
        <w:t>А.</w:t>
      </w:r>
    </w:p>
    <w:p w:rsidR="00055002" w:rsidRDefault="00055002" w:rsidP="00361687">
      <w:pPr>
        <w:ind w:firstLine="709"/>
        <w:jc w:val="center"/>
        <w:rPr>
          <w:b/>
          <w:sz w:val="28"/>
          <w:szCs w:val="28"/>
        </w:rPr>
      </w:pPr>
    </w:p>
    <w:p w:rsidR="00361687" w:rsidRDefault="00361687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53304" w:rsidRPr="002C026D" w:rsidRDefault="00F30488" w:rsidP="00653304">
      <w:pPr>
        <w:ind w:firstLine="240"/>
        <w:jc w:val="center"/>
        <w:rPr>
          <w:b/>
          <w:sz w:val="28"/>
          <w:szCs w:val="28"/>
        </w:rPr>
      </w:pPr>
      <w:r w:rsidRPr="002C026D">
        <w:rPr>
          <w:b/>
          <w:sz w:val="28"/>
          <w:szCs w:val="28"/>
        </w:rPr>
        <w:lastRenderedPageBreak/>
        <w:t>ВВЕДЕНИЕ</w:t>
      </w:r>
    </w:p>
    <w:p w:rsidR="00653304" w:rsidRPr="00361687" w:rsidRDefault="00653304" w:rsidP="00D02343">
      <w:pPr>
        <w:spacing w:before="120"/>
        <w:ind w:firstLine="425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Учебно-вычислительная практика является частью учебного процесса при подготовке специалистов по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информационным системам. Развитие компьютерной техники, создание алгорит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 xml:space="preserve">мических языков программирования высокого уровня и обширного математического обеспечения привело к интенсивному использованию технических средств в решении задач, возникающих в профессиональной деятельности. </w:t>
      </w:r>
    </w:p>
    <w:p w:rsidR="00653304" w:rsidRPr="00361687" w:rsidRDefault="00653304" w:rsidP="00D02343">
      <w:pPr>
        <w:spacing w:after="120"/>
        <w:ind w:firstLine="425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Разработка и создание программного обеспечения и автоматизированных систем на основе современных технологий проектирования требуют знания определенных алгоритмов вычислительной математики, владения способами их программной реализации на компью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тере. Будущий выпускник специальности 5В070300 – «Информационные системы»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должен иметь глубокие знания и навыки работы с программным обеспечением компьютеров, знать и использовать современные информационные технологии и инструментальные средства для решения различных задач в своей профессиональной деятельности.</w:t>
      </w:r>
    </w:p>
    <w:p w:rsidR="00653304" w:rsidRPr="00361687" w:rsidRDefault="00653304" w:rsidP="00653304">
      <w:pPr>
        <w:pStyle w:val="1"/>
        <w:ind w:left="-5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1. Цели практики</w:t>
      </w:r>
    </w:p>
    <w:p w:rsidR="00653304" w:rsidRPr="00361687" w:rsidRDefault="00653304" w:rsidP="00D02343">
      <w:pPr>
        <w:spacing w:after="240" w:line="247" w:lineRule="auto"/>
        <w:ind w:left="-17" w:firstLine="442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Целью учебно-вычислительной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практики является закрепление и углубление теоре</w:t>
      </w:r>
      <w:r w:rsidRPr="00361687">
        <w:rPr>
          <w:sz w:val="28"/>
          <w:szCs w:val="28"/>
        </w:rPr>
        <w:softHyphen/>
        <w:t>ти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ческой подготовки обучающегося, приобретение первичных профессиональных умений и навыков путем самостоятельного решения задач алгоритмизации, конструирования и прак</w:t>
      </w:r>
      <w:r w:rsidRPr="00361687">
        <w:rPr>
          <w:sz w:val="28"/>
          <w:szCs w:val="28"/>
        </w:rPr>
        <w:softHyphen/>
        <w:t>тической реализации программ на компьютере с использованием современных технологий.</w:t>
      </w:r>
    </w:p>
    <w:p w:rsidR="00653304" w:rsidRPr="00361687" w:rsidRDefault="00653304" w:rsidP="00653304">
      <w:pPr>
        <w:pStyle w:val="1"/>
        <w:ind w:left="-5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2. Задачи практики</w:t>
      </w:r>
    </w:p>
    <w:p w:rsidR="00653304" w:rsidRPr="00361687" w:rsidRDefault="00653304" w:rsidP="00D02343">
      <w:pPr>
        <w:ind w:left="-15" w:firstLine="441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Задачами практики являются: закрепление знаний о процессах сбора, передачи, накоп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ления, хранения и преобразования информации, решение задач с использованием языка программирования С/С++.</w:t>
      </w:r>
    </w:p>
    <w:p w:rsidR="00653304" w:rsidRPr="00361687" w:rsidRDefault="00653304" w:rsidP="00D02343">
      <w:pPr>
        <w:spacing w:after="240" w:line="247" w:lineRule="auto"/>
        <w:ind w:left="-17" w:firstLine="442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В процессе учебной практики студенты должны выполнить практическое задание, вклю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чающее в себя основные этапы от постановки задачи до получения окончательного результата, описать предметную область задачи, создать необходимые классы и методы, ввести различные дополнительные средства для обеспечения наглядности и повышения уровня сервиса проек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тируемой программы, разработать и отладить программу, реализующую спроектирован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ный алгоритм, выполнить на компьютере сконструированную программу</w:t>
      </w: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3. Место практики в образовательной структуре вуза</w:t>
      </w:r>
    </w:p>
    <w:p w:rsidR="00653304" w:rsidRPr="00361687" w:rsidRDefault="00653304" w:rsidP="00D02343">
      <w:pPr>
        <w:ind w:left="-17" w:firstLine="443"/>
        <w:jc w:val="both"/>
        <w:rPr>
          <w:sz w:val="28"/>
          <w:szCs w:val="28"/>
        </w:rPr>
      </w:pPr>
      <w:r w:rsidRPr="00361687">
        <w:rPr>
          <w:b/>
          <w:sz w:val="28"/>
          <w:szCs w:val="28"/>
        </w:rPr>
        <w:t>Предварительные знания и навыки</w:t>
      </w:r>
      <w:r w:rsidRPr="00361687">
        <w:rPr>
          <w:sz w:val="28"/>
          <w:szCs w:val="28"/>
        </w:rPr>
        <w:t>. Учебная практика базируется на курсах «Инфор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матика», «Алгоритмизация</w:t>
      </w:r>
      <w:r w:rsidR="00337399" w:rsidRPr="00361687">
        <w:rPr>
          <w:sz w:val="28"/>
          <w:szCs w:val="28"/>
          <w:lang w:val="kk-KZ"/>
        </w:rPr>
        <w:t>, структуры данных</w:t>
      </w:r>
      <w:r w:rsidRPr="00361687">
        <w:rPr>
          <w:sz w:val="28"/>
          <w:szCs w:val="28"/>
        </w:rPr>
        <w:t xml:space="preserve"> и программирование» и</w:t>
      </w:r>
      <w:r w:rsidR="00337399" w:rsidRPr="00361687">
        <w:rPr>
          <w:sz w:val="28"/>
          <w:szCs w:val="28"/>
          <w:lang w:val="kk-KZ"/>
        </w:rPr>
        <w:t>ли</w:t>
      </w:r>
      <w:r w:rsidRPr="00361687">
        <w:rPr>
          <w:sz w:val="28"/>
          <w:szCs w:val="28"/>
        </w:rPr>
        <w:t xml:space="preserve"> «Языки програм</w:t>
      </w:r>
      <w:r w:rsidRPr="00361687">
        <w:rPr>
          <w:sz w:val="28"/>
          <w:szCs w:val="28"/>
        </w:rPr>
        <w:softHyphen/>
        <w:t>миро</w:t>
      </w:r>
      <w:r w:rsidRPr="00361687">
        <w:rPr>
          <w:sz w:val="28"/>
          <w:szCs w:val="28"/>
        </w:rPr>
        <w:softHyphen/>
        <w:t>вания». Студент должен обладать подробными сведениями о работе на языке С</w:t>
      </w:r>
      <w:r w:rsidR="00337399" w:rsidRPr="00361687">
        <w:rPr>
          <w:sz w:val="28"/>
          <w:szCs w:val="28"/>
        </w:rPr>
        <w:t>#</w:t>
      </w:r>
      <w:r w:rsidRPr="00361687">
        <w:rPr>
          <w:sz w:val="28"/>
          <w:szCs w:val="28"/>
        </w:rPr>
        <w:t>, уметь поль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зоваться библиотеками языка, владеть знаниями особенностей алгоритмического языка в области структурного программирования, обработки простых и сложных структур данных (числа, переменные,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строки, типы, массивы, классы, файлы и т.д.).</w:t>
      </w:r>
    </w:p>
    <w:p w:rsidR="00653304" w:rsidRPr="00361687" w:rsidRDefault="00653304" w:rsidP="00653304">
      <w:pPr>
        <w:spacing w:after="240"/>
        <w:ind w:left="-17" w:firstLine="352"/>
        <w:rPr>
          <w:sz w:val="28"/>
          <w:szCs w:val="28"/>
        </w:rPr>
      </w:pPr>
      <w:r w:rsidRPr="00361687">
        <w:rPr>
          <w:b/>
          <w:sz w:val="28"/>
          <w:szCs w:val="28"/>
        </w:rPr>
        <w:lastRenderedPageBreak/>
        <w:t>Дальнейшее использование</w:t>
      </w:r>
      <w:r w:rsidRPr="00361687">
        <w:rPr>
          <w:sz w:val="28"/>
          <w:szCs w:val="28"/>
        </w:rPr>
        <w:t>. Прохождение данной практики необходимо как предшест</w:t>
      </w:r>
      <w:r w:rsidRPr="00361687">
        <w:rPr>
          <w:sz w:val="28"/>
          <w:szCs w:val="28"/>
        </w:rPr>
        <w:softHyphen/>
        <w:t>вующее для курсов «Объектно-ориентированное программирование», «Базы данных и интеллектуальные системы» и других.</w:t>
      </w:r>
    </w:p>
    <w:p w:rsidR="00653304" w:rsidRPr="00361687" w:rsidRDefault="00653304" w:rsidP="00D02343">
      <w:pPr>
        <w:spacing w:after="120"/>
        <w:ind w:left="153"/>
        <w:jc w:val="center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ОРГАНИЗАЦИЯ </w:t>
      </w:r>
      <w:r w:rsidR="0092467B" w:rsidRPr="00361687">
        <w:rPr>
          <w:b/>
          <w:sz w:val="28"/>
          <w:szCs w:val="28"/>
          <w:lang w:val="kk-KZ"/>
        </w:rPr>
        <w:t>УЧЕБ</w:t>
      </w:r>
      <w:r w:rsidRPr="00361687">
        <w:rPr>
          <w:b/>
          <w:sz w:val="28"/>
          <w:szCs w:val="28"/>
        </w:rPr>
        <w:t>НОЙ ПРАКТИКИ</w:t>
      </w:r>
    </w:p>
    <w:p w:rsidR="00653304" w:rsidRPr="00361687" w:rsidRDefault="00653304" w:rsidP="00627EAF">
      <w:pPr>
        <w:ind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 учебную практику студенты направляются в соответствии с приказом ректора вуза. Перед отправкой руководители практики проводят собрание со студентами, на котором подробно инструктируют по вопросам </w:t>
      </w:r>
      <w:r w:rsidR="0092467B" w:rsidRPr="00361687">
        <w:rPr>
          <w:sz w:val="28"/>
          <w:szCs w:val="28"/>
          <w:lang w:val="kk-KZ"/>
        </w:rPr>
        <w:t>техники безопасности</w:t>
      </w:r>
      <w:r w:rsidRPr="00361687">
        <w:rPr>
          <w:sz w:val="28"/>
          <w:szCs w:val="28"/>
        </w:rPr>
        <w:t>, указывают его цели и задачи, излагают методику прохождения практики и выдают необходимые документы (программу учебно-вычислительной практики, дневник практики, инструкцию</w:t>
      </w:r>
      <w:r w:rsidR="00627EAF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по</w:t>
      </w:r>
      <w:r w:rsidR="00627EAF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подготовке</w:t>
      </w:r>
      <w:r w:rsidR="00627EAF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отчета</w:t>
      </w:r>
      <w:r w:rsidR="00627EAF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после завершения работы).</w:t>
      </w: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1. Вид и форма проведения практики</w:t>
      </w:r>
    </w:p>
    <w:p w:rsidR="00653304" w:rsidRPr="00361687" w:rsidRDefault="00653304" w:rsidP="00A11F3A">
      <w:pPr>
        <w:spacing w:after="120"/>
        <w:ind w:left="-15" w:firstLine="441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Лабораторные работы на компьютере, самостоятельное выполнение заданий по хране</w:t>
      </w:r>
      <w:r w:rsidR="00A11F3A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нию и обработке информации с использованием чисел, строк, массивов, файлов и т.д.</w:t>
      </w: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2. Время и место проведения практики</w:t>
      </w:r>
    </w:p>
    <w:p w:rsidR="00653304" w:rsidRPr="00361687" w:rsidRDefault="00653304" w:rsidP="00653304">
      <w:pPr>
        <w:spacing w:after="120"/>
        <w:ind w:left="-15" w:firstLine="441"/>
        <w:rPr>
          <w:sz w:val="28"/>
          <w:szCs w:val="28"/>
        </w:rPr>
      </w:pPr>
      <w:r w:rsidRPr="00361687">
        <w:rPr>
          <w:sz w:val="28"/>
          <w:szCs w:val="28"/>
        </w:rPr>
        <w:t>Практика проводится после окончания первого курса в компьютерных классах (лабора</w:t>
      </w:r>
      <w:r w:rsidR="00A11F3A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ториях) вуза.</w:t>
      </w: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3. Компетенции обучающегося, формируемые в результате прохождения практики</w:t>
      </w:r>
    </w:p>
    <w:p w:rsidR="00653304" w:rsidRPr="00361687" w:rsidRDefault="00653304" w:rsidP="005C6788">
      <w:pPr>
        <w:numPr>
          <w:ilvl w:val="0"/>
          <w:numId w:val="53"/>
        </w:numPr>
        <w:spacing w:after="79" w:line="248" w:lineRule="auto"/>
        <w:ind w:hanging="17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способность понимать сущность и значение информации в развитии современного информационного общества, сознавать опасности и угрозы, возникающие в этом процессе, соблюдать основные требования информационной безопасности;</w:t>
      </w:r>
    </w:p>
    <w:p w:rsidR="00653304" w:rsidRPr="00361687" w:rsidRDefault="00653304" w:rsidP="005C6788">
      <w:pPr>
        <w:numPr>
          <w:ilvl w:val="0"/>
          <w:numId w:val="53"/>
        </w:numPr>
        <w:spacing w:after="79" w:line="248" w:lineRule="auto"/>
        <w:ind w:hanging="17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способность работы с информацией из различных источников, включая сетевые ресурсы сети Интернет, для решения профессиональных и социальных задач</w:t>
      </w:r>
    </w:p>
    <w:p w:rsidR="00653304" w:rsidRPr="00361687" w:rsidRDefault="00653304" w:rsidP="005C6788">
      <w:pPr>
        <w:numPr>
          <w:ilvl w:val="0"/>
          <w:numId w:val="53"/>
        </w:numPr>
        <w:spacing w:after="79" w:line="248" w:lineRule="auto"/>
        <w:ind w:hanging="17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способность демонстрации общенаучных базовых знаний естественных наук, понимание фактов, концепций, принципов теорий, связанных с информатикой и программированием;</w:t>
      </w:r>
    </w:p>
    <w:p w:rsidR="00653304" w:rsidRPr="00361687" w:rsidRDefault="00653304" w:rsidP="005C6788">
      <w:pPr>
        <w:numPr>
          <w:ilvl w:val="0"/>
          <w:numId w:val="53"/>
        </w:numPr>
        <w:spacing w:after="120"/>
        <w:ind w:hanging="17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способность применять в </w:t>
      </w:r>
      <w:r w:rsidR="0092467B" w:rsidRPr="00361687">
        <w:rPr>
          <w:sz w:val="28"/>
          <w:szCs w:val="28"/>
          <w:lang w:val="kk-KZ"/>
        </w:rPr>
        <w:t xml:space="preserve">учебной и </w:t>
      </w:r>
      <w:r w:rsidRPr="00361687">
        <w:rPr>
          <w:sz w:val="28"/>
          <w:szCs w:val="28"/>
        </w:rPr>
        <w:t>профессиональной деятельности современные языки программи</w:t>
      </w:r>
      <w:r w:rsidRPr="00361687">
        <w:rPr>
          <w:sz w:val="28"/>
          <w:szCs w:val="28"/>
        </w:rPr>
        <w:softHyphen/>
        <w:t>рования, операционные системы и пакеты программ, сетевые технологии.</w:t>
      </w:r>
    </w:p>
    <w:p w:rsidR="00653304" w:rsidRPr="00361687" w:rsidRDefault="00653304" w:rsidP="00D02343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>Руководство практикой осуществляют преподаватели или сотрудники, назначенные выпускающей кафедрой.</w:t>
      </w: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4.</w:t>
      </w:r>
      <w:r w:rsidR="0092467B" w:rsidRPr="00361687">
        <w:rPr>
          <w:rFonts w:cs="Times New Roman"/>
          <w:b/>
          <w:sz w:val="28"/>
          <w:szCs w:val="28"/>
          <w:lang w:val="ru-RU"/>
        </w:rPr>
        <w:t xml:space="preserve"> </w:t>
      </w:r>
      <w:r w:rsidRPr="00361687">
        <w:rPr>
          <w:rFonts w:cs="Times New Roman"/>
          <w:b/>
          <w:sz w:val="28"/>
          <w:szCs w:val="28"/>
          <w:lang w:val="ru-RU"/>
        </w:rPr>
        <w:t>Прибытие студентов на практику и ее проведение</w:t>
      </w:r>
    </w:p>
    <w:p w:rsidR="00653304" w:rsidRPr="00361687" w:rsidRDefault="00653304" w:rsidP="00D02343">
      <w:pPr>
        <w:ind w:firstLine="425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Руководитель практики обязан организовать своевременное прибытие студентов на прак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 xml:space="preserve">тику, систематически контролировать студентов, устранять </w:t>
      </w:r>
      <w:r w:rsidRPr="00361687">
        <w:rPr>
          <w:sz w:val="28"/>
          <w:szCs w:val="28"/>
        </w:rPr>
        <w:lastRenderedPageBreak/>
        <w:t>недоразумения и недос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татки, связанные с прохождением практики, контролировать своевременное выполнение студентами программы и индивидуальных планов; обеспечить своевременность и качество подготовки отчетов, их соответствующее оформление и предложения по совершенс</w:t>
      </w:r>
      <w:r w:rsidRPr="00361687">
        <w:rPr>
          <w:sz w:val="28"/>
          <w:szCs w:val="28"/>
        </w:rPr>
        <w:softHyphen/>
        <w:t>твованию учебно-вычислительной практики в дальнейшем.</w:t>
      </w:r>
    </w:p>
    <w:p w:rsidR="00653304" w:rsidRPr="00361687" w:rsidRDefault="00653304" w:rsidP="00D02343">
      <w:pPr>
        <w:ind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 место практики студент прибывает точно в срок, указанный в расписании. В период практики студент обязан выполнять правила внутреннего распорядка, установленные для компьютерного класса (кабинета).</w:t>
      </w:r>
    </w:p>
    <w:p w:rsidR="00653304" w:rsidRPr="00361687" w:rsidRDefault="00653304" w:rsidP="00D02343">
      <w:pPr>
        <w:ind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Руководитель практики осуществляет контроль за организацией и качеством проведения практики, за обеспечением нормальных условий для успешного прохождения практики; знакомится с содержанием и дает оценку ведения дневника и отчета о практике, оказывает мето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дическую помощь и консультирует по вопросам решения задач, оформлению и защите отчетов.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Подписью руководителя практики заверяются дневник студен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та и отчет о практике.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Затем студенты защищают отчет перед комиссией на кафедре, которую определяет заведующий кафедрой.</w:t>
      </w:r>
    </w:p>
    <w:p w:rsidR="00653304" w:rsidRPr="00361687" w:rsidRDefault="00653304" w:rsidP="00D02343">
      <w:pPr>
        <w:ind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Оценка результатов прохождения студентами практики учитывается наравне с экзамена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ционными оценками по другим теоретическим курсам.</w:t>
      </w:r>
    </w:p>
    <w:p w:rsidR="00653304" w:rsidRPr="00361687" w:rsidRDefault="00653304" w:rsidP="00653304">
      <w:pPr>
        <w:ind w:firstLine="709"/>
        <w:rPr>
          <w:sz w:val="28"/>
          <w:szCs w:val="28"/>
        </w:rPr>
      </w:pP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5. Рекомендации по написанию отчета</w:t>
      </w:r>
    </w:p>
    <w:p w:rsidR="00653304" w:rsidRPr="00361687" w:rsidRDefault="00653304" w:rsidP="00D02343">
      <w:pPr>
        <w:ind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По окончании практики студент представляет на кафедру отчет о проделанной работе за период пребывания на практике.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Последовательность изложения материалов в отчете должна соответствовать программе практики и индивидуальному заданию студента.</w:t>
      </w:r>
      <w:r w:rsidR="00D02343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В процессе на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пи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сания отчета студент должен продемонстрировать теоретические и практические знания составленных программ, а также грамотно трактовать и анализировать результаты, получен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ные в программе.</w:t>
      </w:r>
    </w:p>
    <w:p w:rsidR="00653304" w:rsidRPr="00361687" w:rsidRDefault="00653304" w:rsidP="00653304">
      <w:pPr>
        <w:ind w:firstLine="426"/>
        <w:rPr>
          <w:sz w:val="28"/>
          <w:szCs w:val="28"/>
        </w:rPr>
      </w:pPr>
      <w:r w:rsidRPr="00361687">
        <w:rPr>
          <w:sz w:val="28"/>
          <w:szCs w:val="28"/>
        </w:rPr>
        <w:t>Основная часть отчета должна содержать следующее:</w:t>
      </w:r>
    </w:p>
    <w:p w:rsidR="00653304" w:rsidRPr="00361687" w:rsidRDefault="00653304" w:rsidP="005C6788">
      <w:pPr>
        <w:pStyle w:val="a3"/>
        <w:numPr>
          <w:ilvl w:val="0"/>
          <w:numId w:val="56"/>
        </w:numPr>
        <w:spacing w:after="79" w:line="248" w:lineRule="auto"/>
        <w:ind w:left="0"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индивидуальное задание (условия задач по выданным вариантам);</w:t>
      </w:r>
    </w:p>
    <w:p w:rsidR="00653304" w:rsidRPr="00361687" w:rsidRDefault="00653304" w:rsidP="005C6788">
      <w:pPr>
        <w:pStyle w:val="a3"/>
        <w:numPr>
          <w:ilvl w:val="0"/>
          <w:numId w:val="56"/>
        </w:numPr>
        <w:spacing w:after="79" w:line="248" w:lineRule="auto"/>
        <w:ind w:left="0"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алгоритм решения задачи, т.е. блок-схема каждой программы;</w:t>
      </w:r>
    </w:p>
    <w:p w:rsidR="00653304" w:rsidRPr="00361687" w:rsidRDefault="00653304" w:rsidP="005C6788">
      <w:pPr>
        <w:pStyle w:val="a3"/>
        <w:numPr>
          <w:ilvl w:val="0"/>
          <w:numId w:val="56"/>
        </w:numPr>
        <w:spacing w:after="79" w:line="248" w:lineRule="auto"/>
        <w:ind w:left="0"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входные и выходные данные;</w:t>
      </w:r>
    </w:p>
    <w:p w:rsidR="00653304" w:rsidRPr="00361687" w:rsidRDefault="00653304" w:rsidP="005C6788">
      <w:pPr>
        <w:pStyle w:val="a3"/>
        <w:numPr>
          <w:ilvl w:val="0"/>
          <w:numId w:val="56"/>
        </w:numPr>
        <w:spacing w:after="79" w:line="248" w:lineRule="auto"/>
        <w:ind w:left="0" w:firstLine="42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распечатки текстов программ и полученных результатов.</w:t>
      </w:r>
    </w:p>
    <w:p w:rsidR="00653304" w:rsidRPr="00361687" w:rsidRDefault="00653304" w:rsidP="00D02343">
      <w:pPr>
        <w:spacing w:line="247" w:lineRule="auto"/>
        <w:ind w:firstLine="425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Отчет выполняется на белой стандартной бумаге формата А4 в виде сброшюрованной тетради. Текст отчета должен быть напечатан на принтере со следующим соблюдением размеров полей: левое</w:t>
      </w:r>
      <w:r w:rsidR="0092467B" w:rsidRPr="00361687">
        <w:rPr>
          <w:sz w:val="28"/>
          <w:szCs w:val="28"/>
          <w:lang w:val="kk-KZ"/>
        </w:rPr>
        <w:t xml:space="preserve"> – </w:t>
      </w:r>
      <w:r w:rsidRPr="00361687">
        <w:rPr>
          <w:sz w:val="28"/>
          <w:szCs w:val="28"/>
        </w:rPr>
        <w:t xml:space="preserve">З0мм, правое </w:t>
      </w:r>
      <w:r w:rsidR="0092467B" w:rsidRPr="00361687">
        <w:rPr>
          <w:sz w:val="28"/>
          <w:szCs w:val="28"/>
          <w:lang w:val="kk-KZ"/>
        </w:rPr>
        <w:t>–</w:t>
      </w:r>
      <w:r w:rsidRPr="00361687">
        <w:rPr>
          <w:sz w:val="28"/>
          <w:szCs w:val="28"/>
        </w:rPr>
        <w:t>15мм, верхнее</w:t>
      </w:r>
      <w:r w:rsidR="0092467B" w:rsidRPr="00361687">
        <w:rPr>
          <w:sz w:val="28"/>
          <w:szCs w:val="28"/>
        </w:rPr>
        <w:t xml:space="preserve"> – </w:t>
      </w:r>
      <w:r w:rsidRPr="00361687">
        <w:rPr>
          <w:sz w:val="28"/>
          <w:szCs w:val="28"/>
        </w:rPr>
        <w:t>20мм, нижнее</w:t>
      </w:r>
      <w:r w:rsidR="0092467B" w:rsidRPr="00361687">
        <w:rPr>
          <w:sz w:val="28"/>
          <w:szCs w:val="28"/>
          <w:lang w:val="kk-KZ"/>
        </w:rPr>
        <w:t xml:space="preserve"> </w:t>
      </w:r>
      <w:r w:rsidRPr="00361687">
        <w:rPr>
          <w:sz w:val="28"/>
          <w:szCs w:val="28"/>
        </w:rPr>
        <w:t>– 20мм.Оформленный и подписанный руководителем отчет вместе с дневником практики сдается на кафедру. Дата и время приема защиты устанавливается и доводится до сведения студентов.</w:t>
      </w:r>
    </w:p>
    <w:p w:rsidR="00653304" w:rsidRPr="00361687" w:rsidRDefault="00653304" w:rsidP="00D02343">
      <w:pPr>
        <w:spacing w:line="247" w:lineRule="auto"/>
        <w:ind w:firstLine="425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Дневник практики заполняется студентом лично. Записи о выполненных работах дол</w:t>
      </w:r>
      <w:r w:rsidR="00D02343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жны быть заполнены ежедневно. Дневник заверяется подписью руководителя практики.</w:t>
      </w:r>
    </w:p>
    <w:p w:rsidR="00653304" w:rsidRPr="00361687" w:rsidRDefault="00653304" w:rsidP="00653304">
      <w:pPr>
        <w:pStyle w:val="1"/>
        <w:spacing w:before="8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lastRenderedPageBreak/>
        <w:t>6. Структура и содержание практики</w:t>
      </w:r>
    </w:p>
    <w:p w:rsidR="00653304" w:rsidRPr="00361687" w:rsidRDefault="00653304" w:rsidP="00D02343">
      <w:pPr>
        <w:spacing w:after="120"/>
        <w:ind w:left="-17"/>
        <w:rPr>
          <w:sz w:val="28"/>
          <w:szCs w:val="28"/>
        </w:rPr>
      </w:pPr>
      <w:r w:rsidRPr="00361687">
        <w:rPr>
          <w:sz w:val="28"/>
          <w:szCs w:val="28"/>
        </w:rPr>
        <w:t>Общая трудоемкость практики составляет 2кредита, 30 ч., 1нед</w:t>
      </w:r>
      <w:r w:rsidR="00D02343" w:rsidRPr="00361687">
        <w:rPr>
          <w:sz w:val="28"/>
          <w:szCs w:val="28"/>
        </w:rPr>
        <w:t>еля</w:t>
      </w:r>
      <w:r w:rsidRPr="00361687">
        <w:rPr>
          <w:sz w:val="28"/>
          <w:szCs w:val="28"/>
        </w:rPr>
        <w:t>.</w:t>
      </w:r>
    </w:p>
    <w:tbl>
      <w:tblPr>
        <w:tblStyle w:val="TableGrid"/>
        <w:tblW w:w="9560" w:type="dxa"/>
        <w:tblInd w:w="39" w:type="dxa"/>
        <w:tblCellMar>
          <w:top w:w="117" w:type="dxa"/>
          <w:left w:w="51" w:type="dxa"/>
          <w:bottom w:w="44" w:type="dxa"/>
          <w:right w:w="78" w:type="dxa"/>
        </w:tblCellMar>
        <w:tblLook w:val="04A0" w:firstRow="1" w:lastRow="0" w:firstColumn="1" w:lastColumn="0" w:noHBand="0" w:noVBand="1"/>
      </w:tblPr>
      <w:tblGrid>
        <w:gridCol w:w="6403"/>
        <w:gridCol w:w="832"/>
        <w:gridCol w:w="499"/>
        <w:gridCol w:w="503"/>
        <w:gridCol w:w="618"/>
        <w:gridCol w:w="705"/>
      </w:tblGrid>
      <w:tr w:rsidR="00653304" w:rsidRPr="00361687" w:rsidTr="00D02343">
        <w:trPr>
          <w:trHeight w:val="392"/>
        </w:trPr>
        <w:tc>
          <w:tcPr>
            <w:tcW w:w="6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653304" w:rsidRPr="00361687" w:rsidRDefault="00A11F3A" w:rsidP="00D02343">
            <w:pPr>
              <w:spacing w:line="259" w:lineRule="auto"/>
              <w:ind w:left="19"/>
              <w:rPr>
                <w:b/>
                <w:sz w:val="28"/>
                <w:szCs w:val="28"/>
              </w:rPr>
            </w:pPr>
            <w:r w:rsidRPr="00361687">
              <w:rPr>
                <w:b/>
                <w:sz w:val="28"/>
                <w:szCs w:val="28"/>
              </w:rPr>
              <w:t xml:space="preserve"> </w:t>
            </w:r>
            <w:r w:rsidR="00653304" w:rsidRPr="00361687">
              <w:rPr>
                <w:b/>
                <w:sz w:val="28"/>
                <w:szCs w:val="28"/>
              </w:rPr>
              <w:t xml:space="preserve">Наименование разделов 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rPr>
                <w:b/>
                <w:sz w:val="28"/>
                <w:szCs w:val="28"/>
              </w:rPr>
            </w:pPr>
            <w:r w:rsidRPr="00361687">
              <w:rPr>
                <w:b/>
                <w:sz w:val="28"/>
                <w:szCs w:val="28"/>
              </w:rPr>
              <w:t>Всего</w:t>
            </w:r>
          </w:p>
        </w:tc>
        <w:tc>
          <w:tcPr>
            <w:tcW w:w="49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rPr>
                <w:b/>
                <w:sz w:val="28"/>
                <w:szCs w:val="28"/>
                <w:lang w:val="kk-KZ"/>
              </w:rPr>
            </w:pPr>
            <w:r w:rsidRPr="00361687">
              <w:rPr>
                <w:b/>
                <w:sz w:val="28"/>
                <w:szCs w:val="28"/>
                <w:lang w:val="kk-KZ"/>
              </w:rPr>
              <w:t>Лк</w:t>
            </w:r>
          </w:p>
        </w:tc>
        <w:tc>
          <w:tcPr>
            <w:tcW w:w="49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rPr>
                <w:b/>
                <w:sz w:val="28"/>
                <w:szCs w:val="28"/>
                <w:lang w:val="kk-KZ"/>
              </w:rPr>
            </w:pPr>
            <w:r w:rsidRPr="00361687">
              <w:rPr>
                <w:b/>
                <w:sz w:val="28"/>
                <w:szCs w:val="28"/>
                <w:lang w:val="kk-KZ"/>
              </w:rPr>
              <w:t>Пр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rPr>
                <w:b/>
                <w:sz w:val="28"/>
                <w:szCs w:val="28"/>
                <w:lang w:val="kk-KZ"/>
              </w:rPr>
            </w:pPr>
            <w:r w:rsidRPr="00361687">
              <w:rPr>
                <w:b/>
                <w:sz w:val="28"/>
                <w:szCs w:val="28"/>
                <w:lang w:val="kk-KZ"/>
              </w:rPr>
              <w:t>Лаб</w:t>
            </w:r>
          </w:p>
        </w:tc>
        <w:tc>
          <w:tcPr>
            <w:tcW w:w="58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653304" w:rsidRPr="00361687" w:rsidRDefault="00653304" w:rsidP="00D02343">
            <w:pPr>
              <w:spacing w:line="259" w:lineRule="auto"/>
              <w:rPr>
                <w:b/>
                <w:sz w:val="28"/>
                <w:szCs w:val="28"/>
              </w:rPr>
            </w:pPr>
            <w:r w:rsidRPr="00361687">
              <w:rPr>
                <w:b/>
                <w:sz w:val="28"/>
                <w:szCs w:val="28"/>
              </w:rPr>
              <w:t>СРС</w:t>
            </w:r>
          </w:p>
        </w:tc>
      </w:tr>
      <w:tr w:rsidR="00653304" w:rsidRPr="00361687" w:rsidTr="00D02343">
        <w:trPr>
          <w:trHeight w:val="382"/>
        </w:trPr>
        <w:tc>
          <w:tcPr>
            <w:tcW w:w="6701" w:type="dxa"/>
            <w:tcBorders>
              <w:top w:val="single" w:sz="4" w:space="0" w:color="auto"/>
              <w:left w:val="single" w:sz="4" w:space="0" w:color="auto"/>
              <w:bottom w:val="single" w:sz="3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9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Организация практики. Инструктаж по технике безопасности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000000"/>
              <w:bottom w:val="single" w:sz="3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27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49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49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  <w:tc>
          <w:tcPr>
            <w:tcW w:w="583" w:type="dxa"/>
            <w:tcBorders>
              <w:top w:val="single" w:sz="4" w:space="0" w:color="auto"/>
              <w:left w:val="single" w:sz="4" w:space="0" w:color="000000"/>
              <w:bottom w:val="single" w:sz="3" w:space="0" w:color="000000"/>
              <w:right w:val="single" w:sz="4" w:space="0" w:color="auto"/>
            </w:tcBorders>
          </w:tcPr>
          <w:p w:rsidR="00653304" w:rsidRPr="00361687" w:rsidRDefault="00653304" w:rsidP="00D02343">
            <w:pPr>
              <w:spacing w:line="259" w:lineRule="auto"/>
              <w:ind w:left="78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</w:tr>
      <w:tr w:rsidR="00653304" w:rsidRPr="00361687" w:rsidTr="00D02343">
        <w:trPr>
          <w:trHeight w:val="661"/>
        </w:trPr>
        <w:tc>
          <w:tcPr>
            <w:tcW w:w="6701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9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Получение задания на учебно-вычислительную практику.</w:t>
            </w:r>
          </w:p>
          <w:p w:rsidR="00653304" w:rsidRPr="00361687" w:rsidRDefault="00653304" w:rsidP="00D02343">
            <w:pPr>
              <w:spacing w:line="259" w:lineRule="auto"/>
              <w:ind w:left="19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Анализ задания</w:t>
            </w:r>
          </w:p>
        </w:tc>
        <w:tc>
          <w:tcPr>
            <w:tcW w:w="773" w:type="dxa"/>
            <w:tcBorders>
              <w:top w:val="single" w:sz="3" w:space="0" w:color="000000"/>
              <w:left w:val="single" w:sz="4" w:space="0" w:color="000000"/>
              <w:bottom w:val="single" w:sz="3" w:space="0" w:color="000000"/>
              <w:right w:val="single" w:sz="3" w:space="0" w:color="000000"/>
            </w:tcBorders>
            <w:vAlign w:val="bottom"/>
          </w:tcPr>
          <w:p w:rsidR="00653304" w:rsidRPr="00361687" w:rsidRDefault="00653304" w:rsidP="00D02343">
            <w:pPr>
              <w:spacing w:line="259" w:lineRule="auto"/>
              <w:ind w:left="27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4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bottom"/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4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bottom"/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vAlign w:val="bottom"/>
          </w:tcPr>
          <w:p w:rsidR="00653304" w:rsidRPr="00361687" w:rsidRDefault="00653304" w:rsidP="00D02343">
            <w:pPr>
              <w:spacing w:line="259" w:lineRule="auto"/>
              <w:ind w:left="13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  <w:tc>
          <w:tcPr>
            <w:tcW w:w="583" w:type="dxa"/>
            <w:tcBorders>
              <w:top w:val="single" w:sz="3" w:space="0" w:color="000000"/>
              <w:left w:val="single" w:sz="4" w:space="0" w:color="000000"/>
              <w:bottom w:val="single" w:sz="3" w:space="0" w:color="000000"/>
              <w:right w:val="single" w:sz="4" w:space="0" w:color="auto"/>
            </w:tcBorders>
            <w:vAlign w:val="bottom"/>
          </w:tcPr>
          <w:p w:rsidR="00653304" w:rsidRPr="00361687" w:rsidRDefault="00653304" w:rsidP="00D02343">
            <w:pPr>
              <w:spacing w:line="259" w:lineRule="auto"/>
              <w:ind w:left="78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</w:tr>
      <w:tr w:rsidR="00653304" w:rsidRPr="00361687" w:rsidTr="00D02343">
        <w:trPr>
          <w:trHeight w:val="373"/>
        </w:trPr>
        <w:tc>
          <w:tcPr>
            <w:tcW w:w="6701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9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Выполнение задания</w:t>
            </w:r>
          </w:p>
        </w:tc>
        <w:tc>
          <w:tcPr>
            <w:tcW w:w="773" w:type="dxa"/>
            <w:tcBorders>
              <w:top w:val="single" w:sz="3" w:space="0" w:color="000000"/>
              <w:left w:val="single" w:sz="4" w:space="0" w:color="000000"/>
              <w:bottom w:val="single" w:sz="3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27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0</w:t>
            </w:r>
          </w:p>
        </w:tc>
        <w:tc>
          <w:tcPr>
            <w:tcW w:w="4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4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71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0</w:t>
            </w:r>
          </w:p>
        </w:tc>
        <w:tc>
          <w:tcPr>
            <w:tcW w:w="583" w:type="dxa"/>
            <w:tcBorders>
              <w:top w:val="single" w:sz="3" w:space="0" w:color="000000"/>
              <w:left w:val="single" w:sz="4" w:space="0" w:color="000000"/>
              <w:bottom w:val="single" w:sz="3" w:space="0" w:color="000000"/>
              <w:right w:val="single" w:sz="4" w:space="0" w:color="auto"/>
            </w:tcBorders>
          </w:tcPr>
          <w:p w:rsidR="00653304" w:rsidRPr="00361687" w:rsidRDefault="00653304" w:rsidP="00D02343">
            <w:pPr>
              <w:spacing w:line="259" w:lineRule="auto"/>
              <w:ind w:left="143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0</w:t>
            </w:r>
          </w:p>
        </w:tc>
      </w:tr>
      <w:tr w:rsidR="00653304" w:rsidRPr="00361687" w:rsidTr="00D02343">
        <w:trPr>
          <w:trHeight w:val="373"/>
        </w:trPr>
        <w:tc>
          <w:tcPr>
            <w:tcW w:w="6701" w:type="dxa"/>
            <w:tcBorders>
              <w:top w:val="single" w:sz="3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9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Подготовка отчета по практике</w:t>
            </w:r>
          </w:p>
        </w:tc>
        <w:tc>
          <w:tcPr>
            <w:tcW w:w="773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27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4</w:t>
            </w:r>
          </w:p>
        </w:tc>
        <w:tc>
          <w:tcPr>
            <w:tcW w:w="491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491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583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53304" w:rsidRPr="00361687" w:rsidRDefault="00653304" w:rsidP="00D02343">
            <w:pPr>
              <w:spacing w:line="259" w:lineRule="auto"/>
              <w:ind w:left="78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</w:tr>
      <w:tr w:rsidR="00653304" w:rsidRPr="00361687" w:rsidTr="00D02343">
        <w:trPr>
          <w:trHeight w:val="386"/>
        </w:trPr>
        <w:tc>
          <w:tcPr>
            <w:tcW w:w="670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9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Подведение итогов практики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27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491" w:type="dxa"/>
            <w:tcBorders>
              <w:top w:val="single" w:sz="4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491" w:type="dxa"/>
            <w:tcBorders>
              <w:top w:val="single" w:sz="4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7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tcBorders>
              <w:top w:val="single" w:sz="4" w:space="0" w:color="000000"/>
              <w:left w:val="single" w:sz="3" w:space="0" w:color="000000"/>
              <w:bottom w:val="single" w:sz="4" w:space="0" w:color="auto"/>
              <w:right w:val="single" w:sz="4" w:space="0" w:color="000000"/>
            </w:tcBorders>
          </w:tcPr>
          <w:p w:rsidR="00653304" w:rsidRPr="00361687" w:rsidRDefault="00653304" w:rsidP="00D02343">
            <w:pPr>
              <w:spacing w:line="259" w:lineRule="auto"/>
              <w:ind w:left="13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  <w:tc>
          <w:tcPr>
            <w:tcW w:w="58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653304" w:rsidRPr="00361687" w:rsidRDefault="00653304" w:rsidP="00D02343">
            <w:pPr>
              <w:spacing w:line="259" w:lineRule="auto"/>
              <w:ind w:left="78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</w:tr>
    </w:tbl>
    <w:p w:rsidR="00653304" w:rsidRPr="00361687" w:rsidRDefault="00653304" w:rsidP="00D02343">
      <w:pPr>
        <w:pStyle w:val="1"/>
        <w:spacing w:before="24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7.1 Тематическое содержание практики</w:t>
      </w:r>
    </w:p>
    <w:p w:rsidR="00653304" w:rsidRPr="00361687" w:rsidRDefault="00653304" w:rsidP="00653304">
      <w:pPr>
        <w:ind w:firstLine="708"/>
        <w:rPr>
          <w:b/>
          <w:sz w:val="28"/>
          <w:szCs w:val="28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"/>
        <w:gridCol w:w="7125"/>
        <w:gridCol w:w="1803"/>
      </w:tblGrid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b/>
                <w:sz w:val="28"/>
                <w:szCs w:val="28"/>
              </w:rPr>
            </w:pPr>
            <w:r w:rsidRPr="00361687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7285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b/>
                <w:sz w:val="28"/>
                <w:szCs w:val="28"/>
              </w:rPr>
            </w:pPr>
            <w:r w:rsidRPr="00361687">
              <w:rPr>
                <w:b/>
                <w:sz w:val="28"/>
                <w:szCs w:val="28"/>
              </w:rPr>
              <w:t>Наименование тем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b/>
                <w:sz w:val="28"/>
                <w:szCs w:val="28"/>
              </w:rPr>
            </w:pPr>
            <w:r w:rsidRPr="00361687">
              <w:rPr>
                <w:b/>
                <w:sz w:val="28"/>
                <w:szCs w:val="28"/>
              </w:rPr>
              <w:t>Время</w:t>
            </w:r>
          </w:p>
        </w:tc>
      </w:tr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  <w:tc>
          <w:tcPr>
            <w:tcW w:w="7285" w:type="dxa"/>
          </w:tcPr>
          <w:p w:rsidR="00653304" w:rsidRPr="00361687" w:rsidRDefault="0092467B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  <w:lang w:val="kk-KZ"/>
              </w:rPr>
              <w:t xml:space="preserve">Разветвления и циклы. </w:t>
            </w:r>
            <w:r w:rsidR="00653304" w:rsidRPr="00361687">
              <w:rPr>
                <w:sz w:val="28"/>
                <w:szCs w:val="28"/>
              </w:rPr>
              <w:t>Бесконечные суммы и произведения. Работа с массивами. Двумерные массивы.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Понедельник</w:t>
            </w:r>
          </w:p>
        </w:tc>
      </w:tr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7285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 xml:space="preserve">Обработка символов и строк. Использование функций для обработки строк. 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Вторник</w:t>
            </w:r>
          </w:p>
        </w:tc>
      </w:tr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3</w:t>
            </w:r>
          </w:p>
        </w:tc>
        <w:tc>
          <w:tcPr>
            <w:tcW w:w="7285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Работа с функциями пользователя. Рекурсивные функции и способы их применения.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Среда</w:t>
            </w:r>
          </w:p>
        </w:tc>
      </w:tr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4</w:t>
            </w:r>
          </w:p>
        </w:tc>
        <w:tc>
          <w:tcPr>
            <w:tcW w:w="7285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 xml:space="preserve">Работа с файлами. Обработка текстовых и числовых файлов. </w:t>
            </w:r>
            <w:r w:rsidR="00A11F3A" w:rsidRPr="00361687">
              <w:rPr>
                <w:sz w:val="28"/>
                <w:szCs w:val="28"/>
              </w:rPr>
              <w:t>Одновременное</w:t>
            </w:r>
            <w:r w:rsidRPr="00361687">
              <w:rPr>
                <w:sz w:val="28"/>
                <w:szCs w:val="28"/>
              </w:rPr>
              <w:t xml:space="preserve"> использование нескольких файлов.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Четверг</w:t>
            </w:r>
          </w:p>
        </w:tc>
      </w:tr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5</w:t>
            </w:r>
          </w:p>
        </w:tc>
        <w:tc>
          <w:tcPr>
            <w:tcW w:w="7285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Работа с графическими элементами языка программирования.</w:t>
            </w:r>
            <w:r w:rsidR="00D75E97" w:rsidRPr="00361687">
              <w:rPr>
                <w:sz w:val="28"/>
                <w:szCs w:val="28"/>
                <w:lang w:val="kk-KZ"/>
              </w:rPr>
              <w:t>*</w:t>
            </w:r>
            <w:r w:rsidRPr="00361687">
              <w:rPr>
                <w:sz w:val="28"/>
                <w:szCs w:val="28"/>
              </w:rPr>
              <w:t xml:space="preserve"> Построение геометрических фигур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Пятница</w:t>
            </w:r>
          </w:p>
        </w:tc>
      </w:tr>
      <w:tr w:rsidR="00653304" w:rsidRPr="00361687" w:rsidTr="00A11F3A">
        <w:tc>
          <w:tcPr>
            <w:tcW w:w="648" w:type="dxa"/>
          </w:tcPr>
          <w:p w:rsidR="00653304" w:rsidRPr="00361687" w:rsidRDefault="00653304" w:rsidP="0092467B">
            <w:pPr>
              <w:spacing w:line="264" w:lineRule="auto"/>
              <w:jc w:val="center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6</w:t>
            </w:r>
          </w:p>
        </w:tc>
        <w:tc>
          <w:tcPr>
            <w:tcW w:w="7285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Подготовка отчета по практике</w:t>
            </w:r>
          </w:p>
        </w:tc>
        <w:tc>
          <w:tcPr>
            <w:tcW w:w="1638" w:type="dxa"/>
          </w:tcPr>
          <w:p w:rsidR="00653304" w:rsidRPr="00361687" w:rsidRDefault="00653304" w:rsidP="0092467B">
            <w:pPr>
              <w:spacing w:line="264" w:lineRule="auto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Суббота</w:t>
            </w:r>
          </w:p>
        </w:tc>
      </w:tr>
    </w:tbl>
    <w:p w:rsidR="00A61EEB" w:rsidRPr="00361687" w:rsidRDefault="00D75E97" w:rsidP="00653304">
      <w:pPr>
        <w:pStyle w:val="1"/>
        <w:spacing w:before="240" w:after="80"/>
        <w:ind w:left="-6"/>
        <w:rPr>
          <w:rFonts w:cs="Times New Roman"/>
          <w:sz w:val="28"/>
          <w:szCs w:val="28"/>
          <w:lang w:val="ru-RU"/>
        </w:rPr>
      </w:pPr>
      <w:r w:rsidRPr="00361687">
        <w:rPr>
          <w:rFonts w:cs="Times New Roman"/>
          <w:sz w:val="28"/>
          <w:szCs w:val="28"/>
          <w:lang w:val="ru-RU"/>
        </w:rPr>
        <w:t xml:space="preserve">* Эта работа снимается, т.к. теоретический материал не был пройден в текущем учебном году </w:t>
      </w:r>
    </w:p>
    <w:p w:rsidR="00653304" w:rsidRPr="00361687" w:rsidRDefault="00653304" w:rsidP="00653304">
      <w:pPr>
        <w:pStyle w:val="1"/>
        <w:spacing w:before="240" w:after="80"/>
        <w:ind w:left="-6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8. Формы промежуточной аттестации по итогам практики</w:t>
      </w:r>
    </w:p>
    <w:p w:rsidR="00653304" w:rsidRPr="00361687" w:rsidRDefault="00653304" w:rsidP="00653304">
      <w:pPr>
        <w:spacing w:after="120" w:line="247" w:lineRule="auto"/>
        <w:ind w:left="-17" w:firstLine="11"/>
        <w:rPr>
          <w:sz w:val="28"/>
          <w:szCs w:val="28"/>
        </w:rPr>
      </w:pPr>
      <w:r w:rsidRPr="00361687">
        <w:rPr>
          <w:sz w:val="28"/>
          <w:szCs w:val="28"/>
        </w:rPr>
        <w:t xml:space="preserve">проверка выполнения заданий, </w:t>
      </w:r>
      <w:r w:rsidR="0092467B" w:rsidRPr="00361687">
        <w:rPr>
          <w:sz w:val="28"/>
          <w:szCs w:val="28"/>
          <w:lang w:val="kk-KZ"/>
        </w:rPr>
        <w:t xml:space="preserve">прием работ в виде </w:t>
      </w:r>
      <w:r w:rsidRPr="00361687">
        <w:rPr>
          <w:sz w:val="28"/>
          <w:szCs w:val="28"/>
        </w:rPr>
        <w:t>коллоквиум</w:t>
      </w:r>
      <w:r w:rsidR="0092467B" w:rsidRPr="00361687">
        <w:rPr>
          <w:sz w:val="28"/>
          <w:szCs w:val="28"/>
          <w:lang w:val="kk-KZ"/>
        </w:rPr>
        <w:t>а</w:t>
      </w:r>
      <w:r w:rsidRPr="00361687">
        <w:rPr>
          <w:sz w:val="28"/>
          <w:szCs w:val="28"/>
        </w:rPr>
        <w:t>.</w:t>
      </w:r>
    </w:p>
    <w:p w:rsidR="00653304" w:rsidRPr="00361687" w:rsidRDefault="00653304" w:rsidP="00653304">
      <w:pPr>
        <w:pStyle w:val="1"/>
        <w:ind w:left="-5"/>
        <w:rPr>
          <w:rFonts w:cs="Times New Roman"/>
          <w:b/>
          <w:sz w:val="28"/>
          <w:szCs w:val="28"/>
          <w:lang w:val="ru-RU"/>
        </w:rPr>
      </w:pPr>
      <w:r w:rsidRPr="00361687">
        <w:rPr>
          <w:rFonts w:cs="Times New Roman"/>
          <w:b/>
          <w:sz w:val="28"/>
          <w:szCs w:val="28"/>
          <w:lang w:val="ru-RU"/>
        </w:rPr>
        <w:t>9. Учебно-методическое и информационное обеспечение практики</w:t>
      </w:r>
    </w:p>
    <w:p w:rsidR="00653304" w:rsidRPr="00361687" w:rsidRDefault="00653304" w:rsidP="00653304">
      <w:pPr>
        <w:spacing w:after="61" w:line="259" w:lineRule="auto"/>
        <w:ind w:left="335" w:hanging="1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Основная литература</w:t>
      </w:r>
    </w:p>
    <w:p w:rsidR="005E05EA" w:rsidRPr="00361687" w:rsidRDefault="005E05EA" w:rsidP="005E05EA">
      <w:pPr>
        <w:numPr>
          <w:ilvl w:val="0"/>
          <w:numId w:val="54"/>
        </w:numPr>
        <w:autoSpaceDE w:val="0"/>
        <w:autoSpaceDN w:val="0"/>
        <w:spacing w:line="216" w:lineRule="auto"/>
        <w:ind w:hanging="360"/>
        <w:jc w:val="both"/>
        <w:rPr>
          <w:color w:val="444444"/>
          <w:sz w:val="28"/>
          <w:szCs w:val="28"/>
          <w:lang w:val="kk-KZ"/>
        </w:rPr>
      </w:pPr>
      <w:r w:rsidRPr="00361687">
        <w:rPr>
          <w:rStyle w:val="a8"/>
          <w:color w:val="000000"/>
          <w:sz w:val="28"/>
          <w:szCs w:val="28"/>
          <w:u w:val="none"/>
          <w:lang w:val="kk-KZ"/>
        </w:rPr>
        <w:lastRenderedPageBreak/>
        <w:t>Павловская Т.А.</w:t>
      </w:r>
      <w:r w:rsidRPr="00361687">
        <w:rPr>
          <w:color w:val="444444"/>
          <w:sz w:val="28"/>
          <w:szCs w:val="28"/>
          <w:lang w:val="kk-KZ"/>
        </w:rPr>
        <w:t xml:space="preserve"> </w:t>
      </w:r>
      <w:hyperlink r:id="rId8" w:tooltip="C# Программирование на языке высокого уровня (Т.А. Павловская)" w:history="1">
        <w:r w:rsidRPr="00361687">
          <w:rPr>
            <w:rStyle w:val="a8"/>
            <w:color w:val="000000"/>
            <w:sz w:val="28"/>
            <w:szCs w:val="28"/>
            <w:u w:val="none"/>
            <w:lang w:val="kk-KZ"/>
          </w:rPr>
          <w:t>C# Программирование на языке высокого уровня</w:t>
        </w:r>
      </w:hyperlink>
      <w:r w:rsidRPr="00361687">
        <w:rPr>
          <w:color w:val="444444"/>
          <w:sz w:val="28"/>
          <w:szCs w:val="28"/>
          <w:lang w:val="kk-KZ"/>
        </w:rPr>
        <w:t>. Учебник – СПб.: Питер, 2010. -432 с.</w:t>
      </w:r>
    </w:p>
    <w:p w:rsidR="005E05EA" w:rsidRPr="00361687" w:rsidRDefault="00843CF8" w:rsidP="00843CF8">
      <w:pPr>
        <w:numPr>
          <w:ilvl w:val="0"/>
          <w:numId w:val="54"/>
        </w:numPr>
        <w:autoSpaceDE w:val="0"/>
        <w:autoSpaceDN w:val="0"/>
        <w:spacing w:after="41" w:line="254" w:lineRule="auto"/>
        <w:ind w:left="284" w:hanging="360"/>
        <w:jc w:val="both"/>
        <w:rPr>
          <w:sz w:val="28"/>
          <w:szCs w:val="28"/>
          <w:lang w:val="kk-KZ"/>
        </w:rPr>
      </w:pPr>
      <w:r w:rsidRPr="00361687">
        <w:rPr>
          <w:rStyle w:val="a8"/>
          <w:color w:val="000000"/>
          <w:sz w:val="28"/>
          <w:szCs w:val="28"/>
          <w:u w:val="none"/>
          <w:lang w:val="kk-KZ"/>
        </w:rPr>
        <w:t>П</w:t>
      </w:r>
      <w:r w:rsidR="005E05EA" w:rsidRPr="00361687">
        <w:rPr>
          <w:rStyle w:val="a8"/>
          <w:color w:val="000000"/>
          <w:sz w:val="28"/>
          <w:szCs w:val="28"/>
          <w:u w:val="none"/>
          <w:lang w:val="kk-KZ"/>
        </w:rPr>
        <w:t>одбельский</w:t>
      </w:r>
      <w:r w:rsidR="005E05EA" w:rsidRPr="00361687">
        <w:rPr>
          <w:sz w:val="28"/>
          <w:szCs w:val="28"/>
          <w:lang w:val="kk-KZ"/>
        </w:rPr>
        <w:t xml:space="preserve"> В.В. </w:t>
      </w:r>
      <w:r w:rsidR="005E05EA" w:rsidRPr="00361687">
        <w:rPr>
          <w:color w:val="000000"/>
          <w:sz w:val="28"/>
          <w:szCs w:val="28"/>
          <w:lang w:val="kk-KZ"/>
        </w:rPr>
        <w:t xml:space="preserve">Язык Си#. Решение задач: учеб. пособие / В.В. Подбельский. -М.: Финансы и статистика, 2014. </w:t>
      </w:r>
      <w:r w:rsidRPr="00361687">
        <w:rPr>
          <w:color w:val="000000"/>
          <w:sz w:val="28"/>
          <w:szCs w:val="28"/>
          <w:lang w:val="kk-KZ"/>
        </w:rPr>
        <w:t>-</w:t>
      </w:r>
      <w:r w:rsidR="005E05EA" w:rsidRPr="00361687">
        <w:rPr>
          <w:color w:val="000000"/>
          <w:sz w:val="28"/>
          <w:szCs w:val="28"/>
          <w:lang w:val="kk-KZ"/>
        </w:rPr>
        <w:t>296 с.</w:t>
      </w:r>
    </w:p>
    <w:p w:rsidR="005E05EA" w:rsidRPr="00361687" w:rsidRDefault="005E05EA" w:rsidP="005E05EA">
      <w:pPr>
        <w:numPr>
          <w:ilvl w:val="0"/>
          <w:numId w:val="54"/>
        </w:numPr>
        <w:spacing w:line="216" w:lineRule="auto"/>
        <w:ind w:right="-57" w:hanging="360"/>
        <w:jc w:val="both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Бөрібаев Б., Абдрахманова М.Б. С# тілінде программалау (мысалдар мен жаттығулар): әдістемелік құрал. -Алматы: Қазақ универси</w:t>
      </w:r>
      <w:r w:rsidRPr="00361687">
        <w:rPr>
          <w:sz w:val="28"/>
          <w:szCs w:val="28"/>
          <w:lang w:val="kk-KZ"/>
        </w:rPr>
        <w:softHyphen/>
        <w:t>теті, 2018. -256 б.</w:t>
      </w:r>
    </w:p>
    <w:p w:rsidR="005E05EA" w:rsidRPr="00361687" w:rsidRDefault="005E05EA" w:rsidP="00843CF8">
      <w:pPr>
        <w:numPr>
          <w:ilvl w:val="0"/>
          <w:numId w:val="54"/>
        </w:numPr>
        <w:ind w:hanging="360"/>
        <w:jc w:val="both"/>
        <w:rPr>
          <w:sz w:val="28"/>
          <w:szCs w:val="28"/>
          <w:lang w:val="kk-KZ"/>
        </w:rPr>
      </w:pPr>
      <w:r w:rsidRPr="00361687">
        <w:rPr>
          <w:bCs/>
          <w:sz w:val="28"/>
          <w:szCs w:val="28"/>
          <w:lang w:val="kk-KZ"/>
        </w:rPr>
        <w:t xml:space="preserve">Шилдт Г. C# 4.0: полное руководство: Пер. с англ. </w:t>
      </w:r>
      <w:r w:rsidR="00843CF8" w:rsidRPr="00361687">
        <w:rPr>
          <w:bCs/>
          <w:sz w:val="28"/>
          <w:szCs w:val="28"/>
          <w:lang w:val="kk-KZ"/>
        </w:rPr>
        <w:t>-</w:t>
      </w:r>
      <w:r w:rsidRPr="00361687">
        <w:rPr>
          <w:bCs/>
          <w:sz w:val="28"/>
          <w:szCs w:val="28"/>
          <w:lang w:val="kk-KZ"/>
        </w:rPr>
        <w:t>М.: ООО "И.Д.Вильямс", 2017. -</w:t>
      </w:r>
      <w:r w:rsidR="00843CF8" w:rsidRPr="00361687">
        <w:rPr>
          <w:bCs/>
          <w:sz w:val="28"/>
          <w:szCs w:val="28"/>
          <w:lang w:val="kk-KZ"/>
        </w:rPr>
        <w:t>1</w:t>
      </w:r>
      <w:r w:rsidRPr="00361687">
        <w:rPr>
          <w:bCs/>
          <w:sz w:val="28"/>
          <w:szCs w:val="28"/>
          <w:lang w:val="kk-KZ"/>
        </w:rPr>
        <w:t xml:space="preserve">056 с. </w:t>
      </w:r>
    </w:p>
    <w:p w:rsidR="005E05EA" w:rsidRPr="00361687" w:rsidRDefault="005E05EA" w:rsidP="005E05EA">
      <w:pPr>
        <w:numPr>
          <w:ilvl w:val="0"/>
          <w:numId w:val="54"/>
        </w:numPr>
        <w:spacing w:line="216" w:lineRule="auto"/>
        <w:ind w:right="-57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Подбельский В.В. Язык С#. Базовый курс: уч. пособие // 2-е изд., перераб. и доп. -М.: Финансы и статистика, 2015. -408 с.</w:t>
      </w:r>
    </w:p>
    <w:p w:rsidR="005E05EA" w:rsidRPr="00361687" w:rsidRDefault="005E05EA" w:rsidP="005E05EA">
      <w:pPr>
        <w:numPr>
          <w:ilvl w:val="0"/>
          <w:numId w:val="54"/>
        </w:numPr>
        <w:spacing w:line="216" w:lineRule="auto"/>
        <w:ind w:right="-57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Вирт Н. Алгоритмы и структуры данных: Пер. с англ. -М.: Мир,</w:t>
      </w:r>
      <w:r w:rsidR="00843CF8" w:rsidRPr="00361687">
        <w:rPr>
          <w:sz w:val="28"/>
          <w:szCs w:val="28"/>
          <w:lang w:val="kk-KZ"/>
        </w:rPr>
        <w:t>2000</w:t>
      </w:r>
      <w:r w:rsidRPr="00361687">
        <w:rPr>
          <w:sz w:val="28"/>
          <w:szCs w:val="28"/>
          <w:lang w:val="kk-KZ"/>
        </w:rPr>
        <w:t>.-360с.</w:t>
      </w:r>
    </w:p>
    <w:p w:rsidR="005E05EA" w:rsidRPr="00361687" w:rsidRDefault="005E05EA" w:rsidP="005E05EA">
      <w:pPr>
        <w:numPr>
          <w:ilvl w:val="0"/>
          <w:numId w:val="54"/>
        </w:numPr>
        <w:spacing w:line="216" w:lineRule="auto"/>
        <w:ind w:right="-57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Абрамов С.А., Гнездилова Г.Г., Капустина Е.И., Селюн М.И. Задачи по программированию. -М.: Наука, 2000. -224 с.</w:t>
      </w:r>
    </w:p>
    <w:p w:rsidR="005E05EA" w:rsidRPr="00361687" w:rsidRDefault="005E05EA" w:rsidP="005E05EA">
      <w:pPr>
        <w:jc w:val="both"/>
        <w:rPr>
          <w:sz w:val="28"/>
          <w:szCs w:val="28"/>
          <w:lang w:val="kk-KZ"/>
        </w:rPr>
      </w:pPr>
    </w:p>
    <w:p w:rsidR="00653304" w:rsidRPr="00361687" w:rsidRDefault="00653304" w:rsidP="00653304">
      <w:pPr>
        <w:spacing w:before="120" w:after="120" w:line="230" w:lineRule="auto"/>
        <w:ind w:left="426"/>
        <w:rPr>
          <w:b/>
          <w:sz w:val="28"/>
          <w:szCs w:val="28"/>
          <w:lang w:val="kk-KZ"/>
        </w:rPr>
      </w:pPr>
      <w:r w:rsidRPr="00361687">
        <w:rPr>
          <w:b/>
          <w:sz w:val="28"/>
          <w:szCs w:val="28"/>
          <w:lang w:val="kk-KZ"/>
        </w:rPr>
        <w:t>Дополнительная</w:t>
      </w:r>
      <w:r w:rsidR="005E34FC" w:rsidRPr="00361687">
        <w:rPr>
          <w:b/>
          <w:sz w:val="28"/>
          <w:szCs w:val="28"/>
          <w:lang w:val="kk-KZ"/>
        </w:rPr>
        <w:t xml:space="preserve">  </w:t>
      </w:r>
      <w:r w:rsidRPr="00361687">
        <w:rPr>
          <w:b/>
          <w:sz w:val="28"/>
          <w:szCs w:val="28"/>
          <w:lang w:val="kk-KZ"/>
        </w:rPr>
        <w:t>литература</w:t>
      </w:r>
    </w:p>
    <w:p w:rsidR="00843CF8" w:rsidRPr="00361687" w:rsidRDefault="00843CF8" w:rsidP="00843CF8">
      <w:pPr>
        <w:numPr>
          <w:ilvl w:val="0"/>
          <w:numId w:val="55"/>
        </w:numPr>
        <w:spacing w:line="216" w:lineRule="auto"/>
        <w:ind w:right="-143" w:hanging="360"/>
        <w:rPr>
          <w:spacing w:val="10"/>
          <w:sz w:val="28"/>
          <w:szCs w:val="28"/>
          <w:lang w:val="kk-KZ"/>
        </w:rPr>
      </w:pPr>
      <w:r w:rsidRPr="00361687">
        <w:rPr>
          <w:spacing w:val="10"/>
          <w:sz w:val="28"/>
          <w:szCs w:val="28"/>
          <w:lang w:val="kk-KZ"/>
        </w:rPr>
        <w:t>Культин Н.Б.  С# в задачах и примерах. -СПб.: БХВ-Петербург, 2009. -240 с.</w:t>
      </w:r>
    </w:p>
    <w:p w:rsidR="00843CF8" w:rsidRPr="00361687" w:rsidRDefault="00843CF8" w:rsidP="00843CF8">
      <w:pPr>
        <w:numPr>
          <w:ilvl w:val="0"/>
          <w:numId w:val="55"/>
        </w:numPr>
        <w:spacing w:line="216" w:lineRule="auto"/>
        <w:ind w:right="-57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Шиманович Е.Л. С/С++ в примерах и задачах.-Мн.: Новое знание,2004.        -528 с.</w:t>
      </w:r>
    </w:p>
    <w:p w:rsidR="00843CF8" w:rsidRPr="00361687" w:rsidRDefault="00843CF8" w:rsidP="00843CF8">
      <w:pPr>
        <w:numPr>
          <w:ilvl w:val="0"/>
          <w:numId w:val="55"/>
        </w:numPr>
        <w:spacing w:line="216" w:lineRule="auto"/>
        <w:ind w:right="-143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 xml:space="preserve">Хейлсберг А. и др. Язык программирования C#. -СПб.: Питер, 2012. -784 с. </w:t>
      </w:r>
    </w:p>
    <w:p w:rsidR="00843CF8" w:rsidRPr="00361687" w:rsidRDefault="00843CF8" w:rsidP="00843CF8">
      <w:pPr>
        <w:numPr>
          <w:ilvl w:val="0"/>
          <w:numId w:val="55"/>
        </w:numPr>
        <w:spacing w:line="216" w:lineRule="auto"/>
        <w:ind w:right="-57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Канцедал С.А. Алгоритмизация и программирование: уч. пособие. -М.: ИД «Форум»: ИНФРА-М, 2008. -352 с.</w:t>
      </w:r>
    </w:p>
    <w:p w:rsidR="00843CF8" w:rsidRPr="00361687" w:rsidRDefault="00843CF8" w:rsidP="00D75E97">
      <w:pPr>
        <w:numPr>
          <w:ilvl w:val="0"/>
          <w:numId w:val="55"/>
        </w:numPr>
        <w:spacing w:line="216" w:lineRule="auto"/>
        <w:ind w:right="-57" w:hanging="360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Медведев</w:t>
      </w:r>
      <w:r w:rsidRPr="00361687">
        <w:rPr>
          <w:b/>
          <w:bCs/>
          <w:color w:val="444444"/>
          <w:sz w:val="28"/>
          <w:szCs w:val="28"/>
          <w:lang w:val="kk-KZ"/>
        </w:rPr>
        <w:t xml:space="preserve"> </w:t>
      </w:r>
      <w:r w:rsidRPr="00361687">
        <w:rPr>
          <w:bCs/>
          <w:color w:val="444444"/>
          <w:sz w:val="28"/>
          <w:szCs w:val="28"/>
          <w:lang w:val="kk-KZ"/>
        </w:rPr>
        <w:t>В. И. Особенности объектно-ориентированного программиро</w:t>
      </w:r>
      <w:r w:rsidRPr="00361687">
        <w:rPr>
          <w:bCs/>
          <w:color w:val="444444"/>
          <w:sz w:val="28"/>
          <w:szCs w:val="28"/>
          <w:lang w:val="kk-KZ"/>
        </w:rPr>
        <w:softHyphen/>
        <w:t xml:space="preserve">вания на C++/CLI, C# и Java. </w:t>
      </w:r>
      <w:r w:rsidRPr="00361687">
        <w:rPr>
          <w:rStyle w:val="bookproperty"/>
          <w:bCs/>
          <w:color w:val="444444"/>
          <w:sz w:val="28"/>
          <w:szCs w:val="28"/>
          <w:bdr w:val="none" w:sz="0" w:space="0" w:color="auto" w:frame="1"/>
          <w:shd w:val="clear" w:color="auto" w:fill="FFFFFF"/>
          <w:lang w:val="kk-KZ"/>
        </w:rPr>
        <w:t>–М.:</w:t>
      </w:r>
      <w:r w:rsidRPr="00361687">
        <w:rPr>
          <w:color w:val="444444"/>
          <w:sz w:val="28"/>
          <w:szCs w:val="28"/>
          <w:shd w:val="clear" w:color="auto" w:fill="FFFFFF"/>
          <w:lang w:val="kk-KZ"/>
        </w:rPr>
        <w:t> РИЦ «Школа», 2010.</w:t>
      </w:r>
      <w:r w:rsidRPr="00361687">
        <w:rPr>
          <w:b/>
          <w:bCs/>
          <w:color w:val="444444"/>
          <w:sz w:val="28"/>
          <w:szCs w:val="28"/>
          <w:lang w:val="kk-KZ"/>
        </w:rPr>
        <w:t xml:space="preserve"> </w:t>
      </w:r>
    </w:p>
    <w:p w:rsidR="00653304" w:rsidRPr="00361687" w:rsidRDefault="00653304" w:rsidP="00843CF8">
      <w:pPr>
        <w:pStyle w:val="a3"/>
        <w:numPr>
          <w:ilvl w:val="0"/>
          <w:numId w:val="55"/>
        </w:numPr>
        <w:ind w:left="284" w:hanging="308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Культин Н.Б.</w:t>
      </w:r>
      <w:r w:rsidR="00A11F3A" w:rsidRPr="00361687">
        <w:rPr>
          <w:sz w:val="28"/>
          <w:szCs w:val="28"/>
          <w:lang w:val="kk-KZ"/>
        </w:rPr>
        <w:t xml:space="preserve"> </w:t>
      </w:r>
      <w:r w:rsidRPr="00361687">
        <w:rPr>
          <w:sz w:val="28"/>
          <w:szCs w:val="28"/>
          <w:lang w:val="kk-KZ"/>
        </w:rPr>
        <w:t>С</w:t>
      </w:r>
      <w:r w:rsidR="00843CF8" w:rsidRPr="00361687">
        <w:rPr>
          <w:sz w:val="28"/>
          <w:szCs w:val="28"/>
          <w:lang w:val="kk-KZ"/>
        </w:rPr>
        <w:t>#</w:t>
      </w:r>
      <w:r w:rsidRPr="00361687">
        <w:rPr>
          <w:sz w:val="28"/>
          <w:szCs w:val="28"/>
          <w:lang w:val="kk-KZ"/>
        </w:rPr>
        <w:t xml:space="preserve"> в задачах и примерах. –СПб.: БХВ-Петербург, 20</w:t>
      </w:r>
      <w:r w:rsidR="00843CF8" w:rsidRPr="00361687">
        <w:rPr>
          <w:sz w:val="28"/>
          <w:szCs w:val="28"/>
          <w:lang w:val="kk-KZ"/>
        </w:rPr>
        <w:t>12</w:t>
      </w:r>
      <w:r w:rsidRPr="00361687">
        <w:rPr>
          <w:sz w:val="28"/>
          <w:szCs w:val="28"/>
          <w:lang w:val="kk-KZ"/>
        </w:rPr>
        <w:t>.</w:t>
      </w:r>
      <w:r w:rsidR="00843CF8" w:rsidRPr="00361687">
        <w:rPr>
          <w:sz w:val="28"/>
          <w:szCs w:val="28"/>
          <w:lang w:val="kk-KZ"/>
        </w:rPr>
        <w:t xml:space="preserve"> -260 c.</w:t>
      </w:r>
      <w:r w:rsidRPr="00361687">
        <w:rPr>
          <w:sz w:val="28"/>
          <w:szCs w:val="28"/>
          <w:lang w:val="kk-KZ"/>
        </w:rPr>
        <w:t xml:space="preserve"> </w:t>
      </w:r>
    </w:p>
    <w:p w:rsidR="00653304" w:rsidRPr="00361687" w:rsidRDefault="00653304" w:rsidP="00843CF8">
      <w:pPr>
        <w:pStyle w:val="a3"/>
        <w:numPr>
          <w:ilvl w:val="0"/>
          <w:numId w:val="55"/>
        </w:numPr>
        <w:ind w:left="284" w:hanging="308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Анисимов А.Е., Пупышев В.В. Сборник заданий по основаниям програм</w:t>
      </w:r>
      <w:r w:rsidRPr="00361687">
        <w:rPr>
          <w:sz w:val="28"/>
          <w:szCs w:val="28"/>
          <w:lang w:val="kk-KZ"/>
        </w:rPr>
        <w:softHyphen/>
        <w:t>ми</w:t>
      </w:r>
      <w:r w:rsidRPr="00361687">
        <w:rPr>
          <w:sz w:val="28"/>
          <w:szCs w:val="28"/>
          <w:lang w:val="kk-KZ"/>
        </w:rPr>
        <w:softHyphen/>
        <w:t>рования. 2007.</w:t>
      </w:r>
      <w:r w:rsidR="00A11F3A" w:rsidRPr="00361687">
        <w:rPr>
          <w:sz w:val="28"/>
          <w:szCs w:val="28"/>
          <w:lang w:val="kk-KZ"/>
        </w:rPr>
        <w:t xml:space="preserve"> </w:t>
      </w:r>
      <w:r w:rsidRPr="00361687">
        <w:rPr>
          <w:sz w:val="28"/>
          <w:szCs w:val="28"/>
          <w:lang w:val="kk-KZ"/>
        </w:rPr>
        <w:t xml:space="preserve">// </w:t>
      </w:r>
      <w:hyperlink r:id="rId9" w:history="1">
        <w:r w:rsidRPr="00361687">
          <w:rPr>
            <w:sz w:val="28"/>
            <w:szCs w:val="28"/>
            <w:lang w:val="kk-KZ"/>
          </w:rPr>
          <w:t>www.intuit.ru</w:t>
        </w:r>
      </w:hyperlink>
    </w:p>
    <w:p w:rsidR="00843CF8" w:rsidRPr="00361687" w:rsidRDefault="00843CF8" w:rsidP="00843CF8">
      <w:pPr>
        <w:pStyle w:val="a3"/>
        <w:spacing w:before="240"/>
        <w:ind w:left="284"/>
        <w:rPr>
          <w:sz w:val="28"/>
          <w:szCs w:val="28"/>
          <w:lang w:val="kk-KZ"/>
        </w:rPr>
      </w:pPr>
    </w:p>
    <w:p w:rsidR="00843CF8" w:rsidRPr="00361687" w:rsidRDefault="00653304" w:rsidP="00843CF8">
      <w:pPr>
        <w:pStyle w:val="a3"/>
        <w:spacing w:before="240"/>
        <w:ind w:left="284"/>
        <w:rPr>
          <w:b/>
          <w:sz w:val="28"/>
          <w:szCs w:val="28"/>
          <w:lang w:val="kk-KZ"/>
        </w:rPr>
      </w:pPr>
      <w:r w:rsidRPr="00361687">
        <w:rPr>
          <w:b/>
          <w:sz w:val="28"/>
          <w:szCs w:val="28"/>
          <w:lang w:val="kk-KZ"/>
        </w:rPr>
        <w:t>Интернет-ссылки:</w:t>
      </w:r>
      <w:r w:rsidRPr="00361687">
        <w:rPr>
          <w:b/>
          <w:sz w:val="28"/>
          <w:szCs w:val="28"/>
          <w:lang w:val="kk-KZ"/>
        </w:rPr>
        <w:tab/>
      </w:r>
    </w:p>
    <w:p w:rsidR="00843CF8" w:rsidRPr="00361687" w:rsidRDefault="00843CF8" w:rsidP="00E418F1">
      <w:pPr>
        <w:pStyle w:val="1"/>
        <w:keepNext/>
        <w:widowControl/>
        <w:numPr>
          <w:ilvl w:val="0"/>
          <w:numId w:val="67"/>
        </w:numPr>
        <w:shd w:val="clear" w:color="auto" w:fill="F7F7FA"/>
        <w:ind w:left="425" w:hanging="357"/>
        <w:rPr>
          <w:rFonts w:cs="Times New Roman"/>
          <w:color w:val="000000"/>
          <w:sz w:val="28"/>
          <w:szCs w:val="28"/>
          <w:lang w:val="kk-KZ"/>
        </w:rPr>
      </w:pPr>
      <w:r w:rsidRPr="00361687">
        <w:rPr>
          <w:rFonts w:cs="Times New Roman"/>
          <w:color w:val="000000"/>
          <w:sz w:val="28"/>
          <w:szCs w:val="28"/>
          <w:lang w:val="kk-KZ"/>
        </w:rPr>
        <w:t xml:space="preserve">Полное руководство по языку программирования С# 7.0 и платформе .NET 4.7 –  </w:t>
      </w:r>
      <w:r w:rsidRPr="00361687">
        <w:rPr>
          <w:rFonts w:cs="Times New Roman"/>
          <w:sz w:val="28"/>
          <w:szCs w:val="28"/>
          <w:lang w:val="kk-KZ"/>
        </w:rPr>
        <w:t>https://metanit.com/sharp/tutorial/</w:t>
      </w:r>
    </w:p>
    <w:p w:rsidR="00843CF8" w:rsidRPr="00361687" w:rsidRDefault="00843CF8" w:rsidP="00E418F1">
      <w:pPr>
        <w:pStyle w:val="a3"/>
        <w:numPr>
          <w:ilvl w:val="0"/>
          <w:numId w:val="68"/>
        </w:numPr>
        <w:autoSpaceDE w:val="0"/>
        <w:autoSpaceDN w:val="0"/>
        <w:adjustRightInd w:val="0"/>
        <w:spacing w:line="216" w:lineRule="auto"/>
        <w:ind w:left="425" w:hanging="357"/>
        <w:rPr>
          <w:rFonts w:eastAsia="Times-Roman"/>
          <w:sz w:val="28"/>
          <w:szCs w:val="28"/>
          <w:lang w:val="kk-KZ"/>
        </w:rPr>
      </w:pPr>
      <w:r w:rsidRPr="00361687">
        <w:rPr>
          <w:bCs/>
          <w:color w:val="000000"/>
          <w:kern w:val="32"/>
          <w:sz w:val="28"/>
          <w:szCs w:val="28"/>
          <w:lang w:val="kk-KZ"/>
        </w:rPr>
        <w:t>Сайт справочных данных компании Microsoft –</w:t>
      </w:r>
      <w:r w:rsidRPr="00361687">
        <w:rPr>
          <w:rFonts w:eastAsia="Times-Roman"/>
          <w:sz w:val="28"/>
          <w:szCs w:val="28"/>
          <w:lang w:val="kk-KZ"/>
        </w:rPr>
        <w:t xml:space="preserve"> </w:t>
      </w:r>
      <w:r w:rsidRPr="00361687">
        <w:rPr>
          <w:rFonts w:eastAsia="Times-Bold"/>
          <w:b/>
          <w:bCs/>
          <w:sz w:val="28"/>
          <w:szCs w:val="28"/>
          <w:lang w:val="kk-KZ"/>
        </w:rPr>
        <w:t xml:space="preserve"> </w:t>
      </w:r>
      <w:r w:rsidRPr="00361687">
        <w:rPr>
          <w:b/>
          <w:bCs/>
          <w:kern w:val="32"/>
          <w:sz w:val="28"/>
          <w:szCs w:val="28"/>
          <w:lang w:val="kk-KZ"/>
        </w:rPr>
        <w:t>http://msdn.mic</w:t>
      </w:r>
      <w:r w:rsidRPr="00361687">
        <w:rPr>
          <w:b/>
          <w:bCs/>
          <w:kern w:val="32"/>
          <w:sz w:val="28"/>
          <w:szCs w:val="28"/>
          <w:lang w:val="kk-KZ"/>
        </w:rPr>
        <w:softHyphen/>
        <w:t xml:space="preserve">rosoft.com </w:t>
      </w:r>
      <w:r w:rsidRPr="00361687">
        <w:rPr>
          <w:rFonts w:eastAsia="Times-Roman"/>
          <w:sz w:val="28"/>
          <w:szCs w:val="28"/>
          <w:lang w:val="kk-KZ"/>
        </w:rPr>
        <w:t xml:space="preserve"> </w:t>
      </w:r>
    </w:p>
    <w:p w:rsidR="00843CF8" w:rsidRPr="00361687" w:rsidRDefault="00843CF8" w:rsidP="00843CF8">
      <w:pPr>
        <w:pStyle w:val="a3"/>
        <w:numPr>
          <w:ilvl w:val="0"/>
          <w:numId w:val="68"/>
        </w:numPr>
        <w:autoSpaceDE w:val="0"/>
        <w:autoSpaceDN w:val="0"/>
        <w:adjustRightInd w:val="0"/>
        <w:spacing w:before="40" w:line="216" w:lineRule="auto"/>
        <w:ind w:left="426"/>
        <w:rPr>
          <w:rFonts w:eastAsia="Times-Roman"/>
          <w:sz w:val="28"/>
          <w:szCs w:val="28"/>
          <w:lang w:val="kk-KZ"/>
        </w:rPr>
      </w:pPr>
      <w:r w:rsidRPr="00361687">
        <w:rPr>
          <w:rFonts w:eastAsia="Times-Roman"/>
          <w:sz w:val="28"/>
          <w:szCs w:val="28"/>
          <w:lang w:val="kk-KZ"/>
        </w:rPr>
        <w:t>Сайт "Первые шаги" –</w:t>
      </w:r>
      <w:r w:rsidRPr="00361687">
        <w:rPr>
          <w:rFonts w:eastAsia="Times-Bold"/>
          <w:b/>
          <w:bCs/>
          <w:sz w:val="28"/>
          <w:szCs w:val="28"/>
          <w:lang w:val="kk-KZ"/>
        </w:rPr>
        <w:t xml:space="preserve"> </w:t>
      </w:r>
      <w:r w:rsidRPr="00361687">
        <w:rPr>
          <w:b/>
          <w:bCs/>
          <w:kern w:val="32"/>
          <w:sz w:val="28"/>
          <w:szCs w:val="28"/>
          <w:lang w:val="kk-KZ"/>
        </w:rPr>
        <w:t>http://www.firststeps.ru/</w:t>
      </w:r>
      <w:r w:rsidRPr="00361687">
        <w:rPr>
          <w:rFonts w:eastAsia="Times-Bold"/>
          <w:b/>
          <w:bCs/>
          <w:sz w:val="28"/>
          <w:szCs w:val="28"/>
          <w:lang w:val="kk-KZ"/>
        </w:rPr>
        <w:t xml:space="preserve"> </w:t>
      </w:r>
    </w:p>
    <w:p w:rsidR="00843CF8" w:rsidRPr="00361687" w:rsidRDefault="00843CF8" w:rsidP="00843CF8">
      <w:pPr>
        <w:pStyle w:val="a3"/>
        <w:numPr>
          <w:ilvl w:val="0"/>
          <w:numId w:val="68"/>
        </w:numPr>
        <w:autoSpaceDE w:val="0"/>
        <w:autoSpaceDN w:val="0"/>
        <w:adjustRightInd w:val="0"/>
        <w:spacing w:before="40" w:after="120" w:line="216" w:lineRule="auto"/>
        <w:ind w:left="425" w:hanging="357"/>
        <w:rPr>
          <w:rFonts w:eastAsia="Times-Roman"/>
          <w:sz w:val="28"/>
          <w:szCs w:val="28"/>
          <w:lang w:val="kk-KZ"/>
        </w:rPr>
      </w:pPr>
      <w:r w:rsidRPr="00361687">
        <w:rPr>
          <w:rFonts w:eastAsia="Times-Roman"/>
          <w:sz w:val="28"/>
          <w:szCs w:val="28"/>
          <w:lang w:val="kk-KZ"/>
        </w:rPr>
        <w:t>Сайт программистов Р</w:t>
      </w:r>
      <w:r w:rsidR="00E418F1" w:rsidRPr="00361687">
        <w:rPr>
          <w:rFonts w:eastAsia="Times-Roman"/>
          <w:sz w:val="28"/>
          <w:szCs w:val="28"/>
          <w:lang w:val="kk-KZ"/>
        </w:rPr>
        <w:t>Ф</w:t>
      </w:r>
      <w:r w:rsidRPr="00361687">
        <w:rPr>
          <w:rFonts w:eastAsia="Times-Roman"/>
          <w:sz w:val="28"/>
          <w:szCs w:val="28"/>
          <w:lang w:val="kk-KZ"/>
        </w:rPr>
        <w:t xml:space="preserve">, имеется форум – </w:t>
      </w:r>
      <w:r w:rsidRPr="00361687">
        <w:rPr>
          <w:b/>
          <w:bCs/>
          <w:kern w:val="32"/>
          <w:sz w:val="28"/>
          <w:szCs w:val="28"/>
          <w:lang w:val="kk-KZ"/>
        </w:rPr>
        <w:t>http://rsdn.ru</w:t>
      </w:r>
      <w:r w:rsidRPr="00361687">
        <w:rPr>
          <w:rFonts w:eastAsia="Times-Roman"/>
          <w:sz w:val="28"/>
          <w:szCs w:val="28"/>
          <w:lang w:val="kk-KZ"/>
        </w:rPr>
        <w:t xml:space="preserve"> </w:t>
      </w:r>
    </w:p>
    <w:p w:rsidR="00843CF8" w:rsidRPr="00361687" w:rsidRDefault="00E418F1" w:rsidP="00843CF8">
      <w:pPr>
        <w:pStyle w:val="a3"/>
        <w:numPr>
          <w:ilvl w:val="0"/>
          <w:numId w:val="68"/>
        </w:numPr>
        <w:autoSpaceDE w:val="0"/>
        <w:autoSpaceDN w:val="0"/>
        <w:adjustRightInd w:val="0"/>
        <w:spacing w:before="40" w:after="120" w:line="216" w:lineRule="auto"/>
        <w:ind w:left="425" w:hanging="357"/>
        <w:rPr>
          <w:rFonts w:eastAsia="Times-Roman"/>
          <w:sz w:val="28"/>
          <w:szCs w:val="28"/>
          <w:lang w:val="kk-KZ" w:eastAsia="en-US"/>
        </w:rPr>
      </w:pPr>
      <w:r w:rsidRPr="00361687">
        <w:rPr>
          <w:rFonts w:eastAsia="Times-Roman"/>
          <w:sz w:val="28"/>
          <w:szCs w:val="28"/>
          <w:lang w:val="kk-KZ" w:eastAsia="en-US"/>
        </w:rPr>
        <w:t xml:space="preserve">Библиотека </w:t>
      </w:r>
      <w:r w:rsidR="00843CF8" w:rsidRPr="00361687">
        <w:rPr>
          <w:rFonts w:eastAsia="Times-Roman"/>
          <w:sz w:val="28"/>
          <w:szCs w:val="28"/>
          <w:lang w:val="kk-KZ" w:eastAsia="en-US"/>
        </w:rPr>
        <w:t>MSDN</w:t>
      </w:r>
      <w:r w:rsidR="002C026D" w:rsidRPr="00361687">
        <w:rPr>
          <w:rFonts w:eastAsia="Times-Roman"/>
          <w:sz w:val="28"/>
          <w:szCs w:val="28"/>
          <w:lang w:val="kk-KZ" w:eastAsia="en-US"/>
        </w:rPr>
        <w:t xml:space="preserve"> </w:t>
      </w:r>
      <w:r w:rsidR="00843CF8" w:rsidRPr="00361687">
        <w:rPr>
          <w:rFonts w:eastAsia="Times-Roman"/>
          <w:sz w:val="28"/>
          <w:szCs w:val="28"/>
          <w:lang w:val="kk-KZ"/>
        </w:rPr>
        <w:t xml:space="preserve">– </w:t>
      </w:r>
      <w:r w:rsidR="00843CF8" w:rsidRPr="00361687">
        <w:rPr>
          <w:b/>
          <w:bCs/>
          <w:kern w:val="32"/>
          <w:sz w:val="28"/>
          <w:szCs w:val="28"/>
          <w:lang w:val="kk-KZ"/>
        </w:rPr>
        <w:t>http://msdn.microsoft.com/ru-ru/library/</w:t>
      </w:r>
      <w:r w:rsidR="00843CF8" w:rsidRPr="00361687">
        <w:rPr>
          <w:rFonts w:eastAsia="Times-Roman"/>
          <w:sz w:val="28"/>
          <w:szCs w:val="28"/>
          <w:lang w:val="kk-KZ"/>
        </w:rPr>
        <w:t xml:space="preserve"> </w:t>
      </w:r>
    </w:p>
    <w:p w:rsidR="00843CF8" w:rsidRPr="00361687" w:rsidRDefault="00E418F1" w:rsidP="00843CF8">
      <w:pPr>
        <w:pStyle w:val="a3"/>
        <w:numPr>
          <w:ilvl w:val="0"/>
          <w:numId w:val="68"/>
        </w:numPr>
        <w:autoSpaceDE w:val="0"/>
        <w:autoSpaceDN w:val="0"/>
        <w:adjustRightInd w:val="0"/>
        <w:spacing w:before="120" w:line="216" w:lineRule="auto"/>
        <w:ind w:left="426"/>
        <w:rPr>
          <w:rFonts w:eastAsia="Times-Roman"/>
          <w:sz w:val="28"/>
          <w:szCs w:val="28"/>
          <w:lang w:val="kk-KZ"/>
        </w:rPr>
      </w:pPr>
      <w:r w:rsidRPr="00361687">
        <w:rPr>
          <w:rFonts w:eastAsia="Times-Roman"/>
          <w:sz w:val="28"/>
          <w:szCs w:val="28"/>
          <w:lang w:val="kk-KZ" w:eastAsia="en-US"/>
        </w:rPr>
        <w:t>Презентации</w:t>
      </w:r>
      <w:r w:rsidRPr="00361687">
        <w:rPr>
          <w:rFonts w:eastAsia="Times-Roman"/>
          <w:sz w:val="28"/>
          <w:szCs w:val="28"/>
          <w:lang w:val="kk-KZ"/>
        </w:rPr>
        <w:t xml:space="preserve"> </w:t>
      </w:r>
      <w:r w:rsidR="00843CF8" w:rsidRPr="00361687">
        <w:rPr>
          <w:rFonts w:eastAsia="Times-Roman"/>
          <w:sz w:val="28"/>
          <w:szCs w:val="28"/>
          <w:lang w:val="kk-KZ" w:eastAsia="en-US"/>
        </w:rPr>
        <w:t>лекци</w:t>
      </w:r>
      <w:r w:rsidRPr="00361687">
        <w:rPr>
          <w:rFonts w:eastAsia="Times-Roman"/>
          <w:sz w:val="28"/>
          <w:szCs w:val="28"/>
          <w:lang w:val="kk-KZ"/>
        </w:rPr>
        <w:t>й</w:t>
      </w:r>
      <w:r w:rsidR="002C026D" w:rsidRPr="00361687">
        <w:rPr>
          <w:rFonts w:eastAsia="Times-Roman"/>
          <w:sz w:val="28"/>
          <w:szCs w:val="28"/>
          <w:lang w:val="kk-KZ"/>
        </w:rPr>
        <w:t xml:space="preserve"> </w:t>
      </w:r>
      <w:r w:rsidR="00843CF8" w:rsidRPr="00361687">
        <w:rPr>
          <w:rFonts w:eastAsia="Times-Roman"/>
          <w:sz w:val="28"/>
          <w:szCs w:val="28"/>
          <w:lang w:val="kk-KZ"/>
        </w:rPr>
        <w:t>–</w:t>
      </w:r>
      <w:r w:rsidR="00843CF8" w:rsidRPr="00361687">
        <w:rPr>
          <w:rFonts w:eastAsia="Times-Roman"/>
          <w:sz w:val="28"/>
          <w:szCs w:val="28"/>
          <w:lang w:val="kk-KZ" w:eastAsia="en-US"/>
        </w:rPr>
        <w:t xml:space="preserve"> </w:t>
      </w:r>
      <w:hyperlink r:id="rId10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http</w:t>
        </w:r>
      </w:hyperlink>
      <w:hyperlink r:id="rId11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://</w:t>
        </w:r>
      </w:hyperlink>
      <w:hyperlink r:id="rId12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pta</w:t>
        </w:r>
      </w:hyperlink>
      <w:hyperlink r:id="rId13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-</w:t>
        </w:r>
      </w:hyperlink>
      <w:hyperlink r:id="rId14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ipm</w:t>
        </w:r>
      </w:hyperlink>
      <w:hyperlink r:id="rId15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.</w:t>
        </w:r>
      </w:hyperlink>
      <w:hyperlink r:id="rId16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narod</w:t>
        </w:r>
      </w:hyperlink>
      <w:hyperlink r:id="rId17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.</w:t>
        </w:r>
      </w:hyperlink>
      <w:hyperlink r:id="rId18" w:history="1">
        <w:r w:rsidR="00843CF8" w:rsidRPr="00361687">
          <w:rPr>
            <w:rStyle w:val="a8"/>
            <w:rFonts w:eastAsia="Times-Roman"/>
            <w:bCs/>
            <w:color w:val="000000" w:themeColor="text1"/>
            <w:sz w:val="28"/>
            <w:szCs w:val="28"/>
            <w:u w:val="none"/>
            <w:lang w:val="kk-KZ"/>
          </w:rPr>
          <w:t>ru</w:t>
        </w:r>
      </w:hyperlink>
      <w:r w:rsidR="00843CF8" w:rsidRPr="00361687">
        <w:rPr>
          <w:rFonts w:eastAsia="Times-Roman"/>
          <w:sz w:val="28"/>
          <w:szCs w:val="28"/>
          <w:lang w:val="kk-KZ"/>
        </w:rPr>
        <w:t xml:space="preserve">  </w:t>
      </w:r>
    </w:p>
    <w:p w:rsidR="00843CF8" w:rsidRPr="00361687" w:rsidRDefault="00E418F1" w:rsidP="00843CF8">
      <w:pPr>
        <w:pStyle w:val="a3"/>
        <w:numPr>
          <w:ilvl w:val="0"/>
          <w:numId w:val="68"/>
        </w:numPr>
        <w:autoSpaceDE w:val="0"/>
        <w:autoSpaceDN w:val="0"/>
        <w:adjustRightInd w:val="0"/>
        <w:spacing w:before="120" w:line="216" w:lineRule="auto"/>
        <w:ind w:left="426"/>
        <w:rPr>
          <w:rFonts w:eastAsia="Times-Roman"/>
          <w:sz w:val="28"/>
          <w:szCs w:val="28"/>
          <w:lang w:val="kk-KZ" w:eastAsia="en-US"/>
        </w:rPr>
      </w:pPr>
      <w:r w:rsidRPr="00361687">
        <w:rPr>
          <w:rFonts w:eastAsia="Times-Roman"/>
          <w:sz w:val="28"/>
          <w:szCs w:val="28"/>
          <w:lang w:val="kk-KZ"/>
        </w:rPr>
        <w:t xml:space="preserve">Учебный </w:t>
      </w:r>
      <w:r w:rsidR="00843CF8" w:rsidRPr="00361687">
        <w:rPr>
          <w:rFonts w:eastAsia="Times-Roman"/>
          <w:sz w:val="28"/>
          <w:szCs w:val="28"/>
          <w:lang w:val="kk-KZ" w:eastAsia="en-US"/>
        </w:rPr>
        <w:t>курс</w:t>
      </w:r>
      <w:r w:rsidR="00843CF8" w:rsidRPr="00361687">
        <w:rPr>
          <w:rFonts w:eastAsia="Times-Roman"/>
          <w:sz w:val="28"/>
          <w:szCs w:val="28"/>
          <w:lang w:val="kk-KZ"/>
        </w:rPr>
        <w:t xml:space="preserve"> –</w:t>
      </w:r>
      <w:r w:rsidR="00843CF8" w:rsidRPr="00361687">
        <w:rPr>
          <w:rFonts w:eastAsia="Times-Roman"/>
          <w:b/>
          <w:bCs/>
          <w:sz w:val="28"/>
          <w:szCs w:val="28"/>
          <w:lang w:val="kk-KZ"/>
        </w:rPr>
        <w:t xml:space="preserve"> </w:t>
      </w:r>
      <w:hyperlink r:id="rId19" w:history="1">
        <w:r w:rsidR="00843CF8" w:rsidRPr="00361687">
          <w:rPr>
            <w:b/>
            <w:kern w:val="32"/>
            <w:sz w:val="28"/>
            <w:szCs w:val="28"/>
            <w:lang w:val="kk-KZ"/>
          </w:rPr>
          <w:t>http://www.intuit.ru</w:t>
        </w:r>
      </w:hyperlink>
      <w:hyperlink r:id="rId20" w:history="1">
        <w:r w:rsidR="00843CF8" w:rsidRPr="00361687">
          <w:rPr>
            <w:b/>
            <w:bCs/>
            <w:kern w:val="32"/>
            <w:sz w:val="28"/>
            <w:szCs w:val="28"/>
            <w:lang w:val="kk-KZ"/>
          </w:rPr>
          <w:t>/department/pl/phlcsharp</w:t>
        </w:r>
      </w:hyperlink>
      <w:r w:rsidR="00843CF8" w:rsidRPr="00361687">
        <w:rPr>
          <w:b/>
          <w:bCs/>
          <w:kern w:val="32"/>
          <w:sz w:val="28"/>
          <w:szCs w:val="28"/>
          <w:lang w:val="kk-KZ"/>
        </w:rPr>
        <w:t xml:space="preserve">/ </w:t>
      </w:r>
      <w:r w:rsidR="00843CF8" w:rsidRPr="00361687">
        <w:rPr>
          <w:rFonts w:eastAsia="Times-Roman"/>
          <w:sz w:val="28"/>
          <w:szCs w:val="28"/>
          <w:lang w:val="kk-KZ"/>
        </w:rPr>
        <w:t xml:space="preserve"> </w:t>
      </w:r>
    </w:p>
    <w:p w:rsidR="00843CF8" w:rsidRPr="00361687" w:rsidRDefault="00843CF8" w:rsidP="00843CF8">
      <w:pPr>
        <w:pStyle w:val="a3"/>
        <w:autoSpaceDE w:val="0"/>
        <w:autoSpaceDN w:val="0"/>
        <w:adjustRightInd w:val="0"/>
        <w:spacing w:before="40" w:after="120" w:line="216" w:lineRule="auto"/>
        <w:ind w:left="425"/>
        <w:rPr>
          <w:rFonts w:eastAsia="Times-Roman"/>
          <w:sz w:val="28"/>
          <w:szCs w:val="28"/>
          <w:lang w:val="kk-KZ"/>
        </w:rPr>
      </w:pPr>
    </w:p>
    <w:p w:rsidR="00843CF8" w:rsidRPr="00361687" w:rsidRDefault="00E418F1" w:rsidP="00843CF8">
      <w:pPr>
        <w:pStyle w:val="a3"/>
        <w:autoSpaceDE w:val="0"/>
        <w:autoSpaceDN w:val="0"/>
        <w:adjustRightInd w:val="0"/>
        <w:spacing w:before="120" w:line="216" w:lineRule="auto"/>
        <w:ind w:left="425"/>
        <w:rPr>
          <w:rFonts w:eastAsia="Times-Roman"/>
          <w:sz w:val="28"/>
          <w:szCs w:val="28"/>
          <w:lang w:val="kk-KZ"/>
        </w:rPr>
      </w:pPr>
      <w:r w:rsidRPr="00361687">
        <w:rPr>
          <w:rFonts w:eastAsia="Times-Roman"/>
          <w:b/>
          <w:bCs/>
          <w:sz w:val="28"/>
          <w:szCs w:val="28"/>
          <w:lang w:val="kk-KZ"/>
        </w:rPr>
        <w:t>Скачать</w:t>
      </w:r>
      <w:r w:rsidRPr="00361687">
        <w:rPr>
          <w:rFonts w:eastAsia="Times-Roman"/>
          <w:sz w:val="28"/>
          <w:szCs w:val="28"/>
          <w:lang w:val="kk-KZ"/>
        </w:rPr>
        <w:t xml:space="preserve"> </w:t>
      </w:r>
      <w:r w:rsidR="00843CF8" w:rsidRPr="00361687">
        <w:rPr>
          <w:rFonts w:eastAsia="Times-Roman"/>
          <w:sz w:val="28"/>
          <w:szCs w:val="28"/>
          <w:lang w:val="kk-KZ"/>
        </w:rPr>
        <w:t xml:space="preserve">Microsoft Visual Studio 2015:  </w:t>
      </w:r>
      <w:r w:rsidR="00843CF8" w:rsidRPr="00361687">
        <w:rPr>
          <w:b/>
          <w:bCs/>
          <w:kern w:val="32"/>
          <w:sz w:val="28"/>
          <w:szCs w:val="28"/>
          <w:lang w:val="kk-KZ"/>
        </w:rPr>
        <w:t>http://www.softtime.ru/cpp_info/vs_net.php</w:t>
      </w:r>
    </w:p>
    <w:p w:rsidR="00843CF8" w:rsidRPr="00361687" w:rsidRDefault="00843CF8" w:rsidP="00843CF8">
      <w:pPr>
        <w:rPr>
          <w:sz w:val="28"/>
          <w:szCs w:val="28"/>
          <w:lang w:val="kk-KZ"/>
        </w:rPr>
      </w:pPr>
    </w:p>
    <w:p w:rsidR="00653304" w:rsidRPr="00361687" w:rsidRDefault="00653304" w:rsidP="00653304">
      <w:pPr>
        <w:pStyle w:val="1"/>
        <w:ind w:left="-5"/>
        <w:rPr>
          <w:rFonts w:cs="Times New Roman"/>
          <w:b/>
          <w:sz w:val="28"/>
          <w:szCs w:val="28"/>
          <w:lang w:val="kk-KZ"/>
        </w:rPr>
      </w:pPr>
      <w:r w:rsidRPr="00361687">
        <w:rPr>
          <w:rFonts w:cs="Times New Roman"/>
          <w:b/>
          <w:sz w:val="28"/>
          <w:szCs w:val="28"/>
          <w:lang w:val="kk-KZ"/>
        </w:rPr>
        <w:t>10. Материально-техническое обеспечение практики</w:t>
      </w:r>
    </w:p>
    <w:p w:rsidR="00653304" w:rsidRPr="00361687" w:rsidRDefault="00653304" w:rsidP="00653304">
      <w:pPr>
        <w:ind w:left="-15"/>
        <w:rPr>
          <w:sz w:val="28"/>
          <w:szCs w:val="28"/>
          <w:lang w:val="kk-KZ"/>
        </w:rPr>
      </w:pPr>
      <w:r w:rsidRPr="00361687">
        <w:rPr>
          <w:sz w:val="28"/>
          <w:szCs w:val="28"/>
          <w:lang w:val="kk-KZ"/>
        </w:rPr>
        <w:t>Персональные компьютеры, операционные системы Windows, визуальные среды Microsoft</w:t>
      </w:r>
      <w:r w:rsidR="00055002" w:rsidRPr="00361687">
        <w:rPr>
          <w:sz w:val="28"/>
          <w:szCs w:val="28"/>
          <w:lang w:val="kk-KZ"/>
        </w:rPr>
        <w:t xml:space="preserve"> </w:t>
      </w:r>
      <w:r w:rsidRPr="00361687">
        <w:rPr>
          <w:sz w:val="28"/>
          <w:szCs w:val="28"/>
          <w:lang w:val="kk-KZ"/>
        </w:rPr>
        <w:t xml:space="preserve">VisualStudio </w:t>
      </w:r>
      <w:r w:rsidR="006E0E1E" w:rsidRPr="00361687">
        <w:rPr>
          <w:sz w:val="28"/>
          <w:szCs w:val="28"/>
          <w:lang w:val="kk-KZ"/>
        </w:rPr>
        <w:t>2015</w:t>
      </w:r>
      <w:r w:rsidRPr="00361687">
        <w:rPr>
          <w:sz w:val="28"/>
          <w:szCs w:val="28"/>
          <w:lang w:val="kk-KZ"/>
        </w:rPr>
        <w:t>, комплект трансляторов и т.д.</w:t>
      </w:r>
    </w:p>
    <w:p w:rsidR="00540D5E" w:rsidRPr="00361687" w:rsidRDefault="00540D5E">
      <w:pPr>
        <w:spacing w:after="200" w:line="276" w:lineRule="auto"/>
        <w:rPr>
          <w:b/>
          <w:sz w:val="28"/>
          <w:szCs w:val="28"/>
          <w:lang w:val="kk-KZ"/>
        </w:rPr>
      </w:pPr>
      <w:r w:rsidRPr="00361687">
        <w:rPr>
          <w:b/>
          <w:sz w:val="28"/>
          <w:szCs w:val="28"/>
          <w:lang w:val="kk-KZ"/>
        </w:rPr>
        <w:br w:type="page"/>
      </w:r>
    </w:p>
    <w:p w:rsidR="00C2397E" w:rsidRPr="00361687" w:rsidRDefault="00C2397E" w:rsidP="00C2397E">
      <w:pPr>
        <w:spacing w:before="120" w:after="120"/>
        <w:jc w:val="center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lastRenderedPageBreak/>
        <w:t>ЗАДАНИЯ НА ПРАКТИКУ</w:t>
      </w:r>
    </w:p>
    <w:p w:rsidR="00C2397E" w:rsidRPr="00361687" w:rsidRDefault="00C2397E" w:rsidP="00C2397E">
      <w:pPr>
        <w:pStyle w:val="a5"/>
        <w:spacing w:after="120"/>
        <w:ind w:firstLine="357"/>
        <w:rPr>
          <w:rFonts w:ascii="Times New Roman" w:hAnsi="Times New Roman"/>
          <w:b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1 ПРОГРАММИРОВАНИЕ ЦИКЛИЧЕСКИХ АЛГОРИТМОВ </w:t>
      </w:r>
    </w:p>
    <w:p w:rsidR="00C2397E" w:rsidRPr="00361687" w:rsidRDefault="00C2397E" w:rsidP="00C2397E">
      <w:pPr>
        <w:pStyle w:val="a5"/>
        <w:ind w:firstLine="360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Тема: </w:t>
      </w:r>
      <w:r w:rsidRPr="00361687">
        <w:rPr>
          <w:rFonts w:ascii="Times New Roman" w:hAnsi="Times New Roman"/>
          <w:sz w:val="28"/>
          <w:szCs w:val="28"/>
          <w:lang w:val="ru-RU"/>
        </w:rPr>
        <w:t>Программирование циклических алгоритмов.</w:t>
      </w:r>
    </w:p>
    <w:p w:rsidR="00C2397E" w:rsidRPr="00361687" w:rsidRDefault="00C2397E" w:rsidP="00C2397E">
      <w:pPr>
        <w:pStyle w:val="a5"/>
        <w:ind w:firstLine="360"/>
        <w:rPr>
          <w:rFonts w:ascii="Times New Roman" w:hAnsi="Times New Roman"/>
          <w:b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Задание: </w:t>
      </w:r>
      <w:r w:rsidRPr="00361687">
        <w:rPr>
          <w:rFonts w:ascii="Times New Roman" w:hAnsi="Times New Roman"/>
          <w:sz w:val="28"/>
          <w:szCs w:val="28"/>
          <w:lang w:val="ru-RU"/>
        </w:rPr>
        <w:t>Разработать</w:t>
      </w: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361687">
        <w:rPr>
          <w:rFonts w:ascii="Times New Roman" w:hAnsi="Times New Roman"/>
          <w:sz w:val="28"/>
          <w:szCs w:val="28"/>
          <w:lang w:val="ru-RU"/>
        </w:rPr>
        <w:t>блок-схему алгоритмов и программу решения задачи.</w:t>
      </w:r>
    </w:p>
    <w:p w:rsidR="00C2397E" w:rsidRPr="00361687" w:rsidRDefault="00C2397E" w:rsidP="00C2397E">
      <w:pPr>
        <w:pStyle w:val="a5"/>
        <w:ind w:firstLine="360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Результат: 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Отчет о лабораторной работе: постановка задачи; блок-схема алгоритма; текст (листинг) программы решения задачи; входные данные; результаты, полученные во время выполнения программы на компьютере (в качестве исходных данных нужно выбрать: отрицательные, положительные числа и ноль). </w:t>
      </w:r>
    </w:p>
    <w:p w:rsidR="007167BB" w:rsidRPr="00361687" w:rsidRDefault="007167BB" w:rsidP="001828A8">
      <w:pPr>
        <w:pStyle w:val="a5"/>
        <w:spacing w:before="60" w:after="60"/>
        <w:ind w:left="425"/>
        <w:rPr>
          <w:rFonts w:ascii="Times New Roman" w:hAnsi="Times New Roman"/>
          <w:b/>
          <w:sz w:val="28"/>
          <w:szCs w:val="28"/>
          <w:lang w:val="ru-RU" w:eastAsia="ru-RU"/>
        </w:rPr>
      </w:pPr>
      <w:r w:rsidRPr="00361687">
        <w:rPr>
          <w:rFonts w:ascii="Times New Roman" w:hAnsi="Times New Roman"/>
          <w:b/>
          <w:sz w:val="28"/>
          <w:szCs w:val="28"/>
          <w:lang w:val="ru-RU" w:eastAsia="ru-RU"/>
        </w:rPr>
        <w:t>Контрольные вопросы</w:t>
      </w:r>
    </w:p>
    <w:p w:rsidR="007167BB" w:rsidRPr="00361687" w:rsidRDefault="007167BB" w:rsidP="005C6788">
      <w:pPr>
        <w:numPr>
          <w:ilvl w:val="0"/>
          <w:numId w:val="44"/>
        </w:numPr>
        <w:tabs>
          <w:tab w:val="clear" w:pos="720"/>
        </w:tabs>
        <w:spacing w:after="100" w:afterAutospacing="1"/>
        <w:ind w:left="567" w:hanging="357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значение и особенности использования оператор</w:t>
      </w:r>
      <w:r w:rsidR="001828A8" w:rsidRPr="00361687">
        <w:rPr>
          <w:sz w:val="28"/>
          <w:szCs w:val="28"/>
        </w:rPr>
        <w:t>ов</w:t>
      </w:r>
      <w:r w:rsidRPr="00361687">
        <w:rPr>
          <w:sz w:val="28"/>
          <w:szCs w:val="28"/>
        </w:rPr>
        <w:t xml:space="preserve"> условного перехода. </w:t>
      </w:r>
    </w:p>
    <w:p w:rsidR="001828A8" w:rsidRPr="00361687" w:rsidRDefault="001828A8" w:rsidP="005C6788">
      <w:pPr>
        <w:numPr>
          <w:ilvl w:val="0"/>
          <w:numId w:val="44"/>
        </w:numPr>
        <w:tabs>
          <w:tab w:val="clear" w:pos="720"/>
        </w:tabs>
        <w:ind w:left="567" w:hanging="357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Что такое составной оператор? В составе каких операторов он используется? </w:t>
      </w:r>
    </w:p>
    <w:p w:rsidR="007167BB" w:rsidRPr="00361687" w:rsidRDefault="007167BB" w:rsidP="005C6788">
      <w:pPr>
        <w:numPr>
          <w:ilvl w:val="0"/>
          <w:numId w:val="44"/>
        </w:numPr>
        <w:tabs>
          <w:tab w:val="clear" w:pos="720"/>
        </w:tabs>
        <w:spacing w:before="100" w:beforeAutospacing="1" w:after="100" w:afterAutospacing="1"/>
        <w:ind w:left="567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Формы оператор</w:t>
      </w:r>
      <w:r w:rsidR="001828A8" w:rsidRPr="00361687">
        <w:rPr>
          <w:sz w:val="28"/>
          <w:szCs w:val="28"/>
        </w:rPr>
        <w:t>ов</w:t>
      </w:r>
      <w:r w:rsidRPr="00361687">
        <w:rPr>
          <w:sz w:val="28"/>
          <w:szCs w:val="28"/>
        </w:rPr>
        <w:t xml:space="preserve"> цикла.</w:t>
      </w:r>
      <w:r w:rsidR="001828A8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 xml:space="preserve">Принципы выбора типа оператора цикла. </w:t>
      </w:r>
    </w:p>
    <w:p w:rsidR="007167BB" w:rsidRPr="00361687" w:rsidRDefault="007167BB" w:rsidP="005C6788">
      <w:pPr>
        <w:numPr>
          <w:ilvl w:val="0"/>
          <w:numId w:val="44"/>
        </w:numPr>
        <w:tabs>
          <w:tab w:val="clear" w:pos="720"/>
        </w:tabs>
        <w:spacing w:before="100" w:beforeAutospacing="1" w:after="100" w:afterAutospacing="1"/>
        <w:ind w:left="567"/>
        <w:rPr>
          <w:sz w:val="28"/>
          <w:szCs w:val="28"/>
        </w:rPr>
      </w:pPr>
      <w:r w:rsidRPr="00361687">
        <w:rPr>
          <w:sz w:val="28"/>
          <w:szCs w:val="28"/>
        </w:rPr>
        <w:t xml:space="preserve">Особенности записи и использования оператора цикла типа арифметической прогрессии. </w:t>
      </w:r>
    </w:p>
    <w:p w:rsidR="007167BB" w:rsidRPr="00361687" w:rsidRDefault="007167BB" w:rsidP="005C6788">
      <w:pPr>
        <w:numPr>
          <w:ilvl w:val="0"/>
          <w:numId w:val="44"/>
        </w:numPr>
        <w:tabs>
          <w:tab w:val="clear" w:pos="720"/>
        </w:tabs>
        <w:spacing w:before="100" w:beforeAutospacing="1" w:after="100" w:afterAutospacing="1"/>
        <w:ind w:left="567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Особенности записи и использования оператора цикла итерационного типа с предусловием. </w:t>
      </w:r>
    </w:p>
    <w:p w:rsidR="007167BB" w:rsidRPr="00361687" w:rsidRDefault="007167BB" w:rsidP="005C6788">
      <w:pPr>
        <w:numPr>
          <w:ilvl w:val="0"/>
          <w:numId w:val="44"/>
        </w:numPr>
        <w:tabs>
          <w:tab w:val="clear" w:pos="720"/>
        </w:tabs>
        <w:spacing w:before="100" w:beforeAutospacing="1" w:after="100" w:afterAutospacing="1"/>
        <w:ind w:left="567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Особенности записи и использования оператора цикла итерационного типа с постусловием. </w:t>
      </w:r>
    </w:p>
    <w:p w:rsidR="007167BB" w:rsidRPr="00361687" w:rsidRDefault="007167BB" w:rsidP="00C2397E">
      <w:pPr>
        <w:numPr>
          <w:ilvl w:val="0"/>
          <w:numId w:val="44"/>
        </w:numPr>
        <w:tabs>
          <w:tab w:val="clear" w:pos="720"/>
        </w:tabs>
        <w:spacing w:before="100" w:beforeAutospacing="1"/>
        <w:ind w:left="567" w:hanging="357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Особенности организации вложенных циклов. </w:t>
      </w:r>
    </w:p>
    <w:p w:rsidR="00BC551B" w:rsidRPr="00361687" w:rsidRDefault="00DF3508" w:rsidP="00BC551B">
      <w:pPr>
        <w:pStyle w:val="a5"/>
        <w:spacing w:before="120"/>
        <w:ind w:firstLine="357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Варианты </w:t>
      </w:r>
      <w:r w:rsidR="001828A8" w:rsidRPr="00361687">
        <w:rPr>
          <w:rFonts w:ascii="Times New Roman" w:hAnsi="Times New Roman"/>
          <w:b/>
          <w:sz w:val="28"/>
          <w:szCs w:val="28"/>
          <w:lang w:val="ru-RU"/>
        </w:rPr>
        <w:t>заданий</w:t>
      </w:r>
    </w:p>
    <w:p w:rsidR="0095643F" w:rsidRPr="00361687" w:rsidRDefault="001828A8" w:rsidP="001828A8">
      <w:pPr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</w:t>
      </w:r>
      <w:r w:rsidR="0095643F" w:rsidRPr="00361687">
        <w:rPr>
          <w:b/>
          <w:sz w:val="28"/>
          <w:szCs w:val="28"/>
        </w:rPr>
        <w:t>ариант</w:t>
      </w:r>
      <w:r w:rsidRPr="00361687">
        <w:rPr>
          <w:b/>
          <w:sz w:val="28"/>
          <w:szCs w:val="28"/>
        </w:rPr>
        <w:t xml:space="preserve"> 1</w:t>
      </w:r>
    </w:p>
    <w:p w:rsidR="0095643F" w:rsidRPr="00361687" w:rsidRDefault="0095643F" w:rsidP="0091623E">
      <w:pPr>
        <w:rPr>
          <w:sz w:val="28"/>
          <w:szCs w:val="28"/>
        </w:rPr>
      </w:pPr>
      <w:r w:rsidRPr="00361687">
        <w:rPr>
          <w:b/>
          <w:sz w:val="28"/>
          <w:szCs w:val="28"/>
        </w:rPr>
        <w:t xml:space="preserve">1. </w:t>
      </w:r>
      <w:r w:rsidRPr="00361687">
        <w:rPr>
          <w:sz w:val="28"/>
          <w:szCs w:val="28"/>
        </w:rPr>
        <w:t>Дано натуральное число n. Не используя операцию возведения в степень, найти 2</w:t>
      </w:r>
      <w:r w:rsidRPr="00361687">
        <w:rPr>
          <w:i/>
          <w:sz w:val="28"/>
          <w:szCs w:val="28"/>
          <w:vertAlign w:val="superscript"/>
        </w:rPr>
        <w:t>n</w:t>
      </w:r>
      <w:r w:rsidRPr="00361687">
        <w:rPr>
          <w:sz w:val="28"/>
          <w:szCs w:val="28"/>
        </w:rPr>
        <w:t>.</w:t>
      </w:r>
    </w:p>
    <w:p w:rsidR="0091623E" w:rsidRPr="00361687" w:rsidRDefault="0095643F" w:rsidP="0091623E">
      <w:pPr>
        <w:rPr>
          <w:sz w:val="28"/>
          <w:szCs w:val="28"/>
        </w:rPr>
      </w:pPr>
      <w:r w:rsidRPr="00361687">
        <w:rPr>
          <w:b/>
          <w:sz w:val="28"/>
          <w:szCs w:val="28"/>
        </w:rPr>
        <w:t>2</w:t>
      </w:r>
      <w:r w:rsidR="0091623E" w:rsidRPr="00361687">
        <w:rPr>
          <w:b/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FD66DD" w:rsidRPr="00361687">
        <w:rPr>
          <w:sz w:val="28"/>
          <w:szCs w:val="28"/>
        </w:rPr>
        <w:t xml:space="preserve">Дано действительное число </w:t>
      </w:r>
      <w:r w:rsidR="0091623E" w:rsidRPr="00361687">
        <w:rPr>
          <w:i/>
          <w:sz w:val="28"/>
          <w:szCs w:val="28"/>
        </w:rPr>
        <w:t>a</w:t>
      </w:r>
      <w:r w:rsidR="0091623E" w:rsidRPr="00361687">
        <w:rPr>
          <w:sz w:val="28"/>
          <w:szCs w:val="28"/>
        </w:rPr>
        <w:t xml:space="preserve">. </w:t>
      </w:r>
      <w:r w:rsidR="00FD66DD" w:rsidRPr="00361687">
        <w:rPr>
          <w:sz w:val="28"/>
          <w:szCs w:val="28"/>
        </w:rPr>
        <w:t>Найти</w:t>
      </w:r>
      <w:r w:rsidR="0091623E" w:rsidRPr="00361687">
        <w:rPr>
          <w:sz w:val="28"/>
          <w:szCs w:val="28"/>
        </w:rPr>
        <w:t>:</w:t>
      </w:r>
    </w:p>
    <w:p w:rsidR="00FD66DD" w:rsidRPr="00361687" w:rsidRDefault="00FD66DD" w:rsidP="001828A8">
      <w:pPr>
        <w:rPr>
          <w:i/>
          <w:sz w:val="28"/>
          <w:szCs w:val="28"/>
        </w:rPr>
      </w:pPr>
      <w:r w:rsidRPr="00361687">
        <w:rPr>
          <w:sz w:val="28"/>
          <w:szCs w:val="28"/>
        </w:rPr>
        <w:t>среди чисел</w:t>
      </w:r>
      <w:r w:rsidR="00A11F3A" w:rsidRPr="00361687">
        <w:rPr>
          <w:sz w:val="28"/>
          <w:szCs w:val="28"/>
        </w:rPr>
        <w:t xml:space="preserve"> </w:t>
      </w:r>
      <w:r w:rsidR="0091623E" w:rsidRPr="00361687">
        <w:rPr>
          <w:sz w:val="28"/>
          <w:szCs w:val="28"/>
        </w:rPr>
        <w:t xml:space="preserve">1, </w:t>
      </w:r>
      <w:r w:rsidR="0091623E" w:rsidRPr="00361687">
        <w:rPr>
          <w:position w:val="-24"/>
          <w:sz w:val="28"/>
          <w:szCs w:val="28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0.75pt" o:ole="">
            <v:imagedata r:id="rId21" o:title=""/>
          </v:shape>
          <o:OLEObject Type="Embed" ProgID="Equation.3" ShapeID="_x0000_i1025" DrawAspect="Content" ObjectID="_1644582930" r:id="rId22"/>
        </w:object>
      </w:r>
      <w:r w:rsidR="0091623E" w:rsidRPr="00361687">
        <w:rPr>
          <w:sz w:val="28"/>
          <w:szCs w:val="28"/>
        </w:rPr>
        <w:t xml:space="preserve">, </w:t>
      </w:r>
      <w:r w:rsidR="0091623E" w:rsidRPr="00361687">
        <w:rPr>
          <w:position w:val="-24"/>
          <w:sz w:val="28"/>
          <w:szCs w:val="28"/>
        </w:rPr>
        <w:object w:dxaOrig="920" w:dyaOrig="620">
          <v:shape id="_x0000_i1026" type="#_x0000_t75" style="width:45pt;height:30.75pt" o:ole="">
            <v:imagedata r:id="rId23" o:title=""/>
          </v:shape>
          <o:OLEObject Type="Embed" ProgID="Equation.3" ShapeID="_x0000_i1026" DrawAspect="Content" ObjectID="_1644582931" r:id="rId24"/>
        </w:object>
      </w:r>
      <w:r w:rsidR="0091623E" w:rsidRPr="00361687">
        <w:rPr>
          <w:sz w:val="28"/>
          <w:szCs w:val="28"/>
        </w:rPr>
        <w:t>, …</w:t>
      </w:r>
      <w:r w:rsidR="0091623E" w:rsidRPr="00361687">
        <w:rPr>
          <w:position w:val="-10"/>
          <w:sz w:val="28"/>
          <w:szCs w:val="28"/>
        </w:rPr>
        <w:object w:dxaOrig="180" w:dyaOrig="340">
          <v:shape id="_x0000_i1027" type="#_x0000_t75" style="width:9pt;height:16.5pt" o:ole="">
            <v:imagedata r:id="rId25" o:title=""/>
          </v:shape>
          <o:OLEObject Type="Embed" ProgID="Equation.3" ShapeID="_x0000_i1027" DrawAspect="Content" ObjectID="_1644582932" r:id="rId26"/>
        </w:object>
      </w:r>
      <w:r w:rsidRPr="00361687">
        <w:rPr>
          <w:sz w:val="28"/>
          <w:szCs w:val="28"/>
        </w:rPr>
        <w:t>, первое, большее</w:t>
      </w:r>
      <w:r w:rsidR="0095643F" w:rsidRPr="00361687">
        <w:rPr>
          <w:sz w:val="28"/>
          <w:szCs w:val="28"/>
        </w:rPr>
        <w:t xml:space="preserve">, чем </w:t>
      </w:r>
      <w:r w:rsidRPr="00361687">
        <w:rPr>
          <w:i/>
          <w:sz w:val="28"/>
          <w:szCs w:val="28"/>
        </w:rPr>
        <w:t>a</w:t>
      </w:r>
    </w:p>
    <w:p w:rsidR="00FD66DD" w:rsidRPr="00361687" w:rsidRDefault="0095643F" w:rsidP="0091623E">
      <w:pPr>
        <w:rPr>
          <w:i/>
          <w:sz w:val="28"/>
          <w:szCs w:val="28"/>
        </w:rPr>
      </w:pPr>
      <w:r w:rsidRPr="00361687">
        <w:rPr>
          <w:sz w:val="28"/>
          <w:szCs w:val="28"/>
        </w:rPr>
        <w:t xml:space="preserve">3. </w:t>
      </w:r>
      <w:r w:rsidR="00FD66DD" w:rsidRPr="00361687">
        <w:rPr>
          <w:sz w:val="28"/>
          <w:szCs w:val="28"/>
        </w:rPr>
        <w:t xml:space="preserve">Вычислить бесконечную сумму с заданной точностью </w:t>
      </w:r>
      <w:r w:rsidR="00FD66DD" w:rsidRPr="00361687">
        <w:rPr>
          <w:sz w:val="28"/>
          <w:szCs w:val="28"/>
        </w:rPr>
        <w:sym w:font="Symbol" w:char="F065"/>
      </w:r>
      <w:r w:rsidR="00FD66DD" w:rsidRPr="00361687">
        <w:rPr>
          <w:sz w:val="28"/>
          <w:szCs w:val="28"/>
        </w:rPr>
        <w:t xml:space="preserve"> (</w:t>
      </w:r>
      <w:r w:rsidR="00FD66DD" w:rsidRPr="00361687">
        <w:rPr>
          <w:sz w:val="28"/>
          <w:szCs w:val="28"/>
        </w:rPr>
        <w:sym w:font="Symbol" w:char="F065"/>
      </w:r>
      <w:r w:rsidR="00FD66DD" w:rsidRPr="00361687">
        <w:rPr>
          <w:sz w:val="28"/>
          <w:szCs w:val="28"/>
        </w:rPr>
        <w:t>=10</w:t>
      </w:r>
      <w:r w:rsidRPr="00361687">
        <w:rPr>
          <w:sz w:val="28"/>
          <w:szCs w:val="28"/>
          <w:vertAlign w:val="superscript"/>
        </w:rPr>
        <w:t>-7</w:t>
      </w:r>
      <w:r w:rsidR="00FD66DD" w:rsidRPr="00361687">
        <w:rPr>
          <w:sz w:val="28"/>
          <w:szCs w:val="28"/>
        </w:rPr>
        <w:t>).</w:t>
      </w:r>
      <w:r w:rsidR="00A11F3A" w:rsidRPr="00361687">
        <w:rPr>
          <w:sz w:val="28"/>
          <w:szCs w:val="28"/>
        </w:rPr>
        <w:t xml:space="preserve"> </w:t>
      </w:r>
    </w:p>
    <w:p w:rsidR="0091623E" w:rsidRPr="00361687" w:rsidRDefault="00FD66DD" w:rsidP="0091623E">
      <w:pPr>
        <w:rPr>
          <w:i/>
          <w:sz w:val="28"/>
          <w:szCs w:val="28"/>
        </w:rPr>
      </w:pPr>
      <w:r w:rsidRPr="00361687">
        <w:rPr>
          <w:i/>
          <w:sz w:val="28"/>
          <w:szCs w:val="28"/>
        </w:rPr>
        <w:t>S=</w:t>
      </w:r>
      <w:r w:rsidRPr="00361687">
        <w:rPr>
          <w:position w:val="-28"/>
          <w:sz w:val="28"/>
          <w:szCs w:val="28"/>
        </w:rPr>
        <w:object w:dxaOrig="600" w:dyaOrig="680">
          <v:shape id="_x0000_i1028" type="#_x0000_t75" style="width:30pt;height:33.75pt" o:ole="">
            <v:imagedata r:id="rId27" o:title=""/>
          </v:shape>
          <o:OLEObject Type="Embed" ProgID="Equation.3" ShapeID="_x0000_i1028" DrawAspect="Content" ObjectID="_1644582933" r:id="rId28"/>
        </w:object>
      </w:r>
      <w:r w:rsidRPr="00361687">
        <w:rPr>
          <w:sz w:val="28"/>
          <w:szCs w:val="28"/>
        </w:rPr>
        <w:t xml:space="preserve">= </w:t>
      </w:r>
      <w:r w:rsidR="00DF3508" w:rsidRPr="00361687">
        <w:rPr>
          <w:position w:val="-24"/>
          <w:sz w:val="28"/>
          <w:szCs w:val="28"/>
        </w:rPr>
        <w:object w:dxaOrig="3420" w:dyaOrig="620">
          <v:shape id="_x0000_i1029" type="#_x0000_t75" style="width:171pt;height:30.75pt" o:ole="">
            <v:imagedata r:id="rId29" o:title=""/>
          </v:shape>
          <o:OLEObject Type="Embed" ProgID="Equation.3" ShapeID="_x0000_i1029" DrawAspect="Content" ObjectID="_1644582934" r:id="rId30"/>
        </w:object>
      </w:r>
    </w:p>
    <w:p w:rsidR="0095643F" w:rsidRPr="00361687" w:rsidRDefault="0095643F" w:rsidP="0091623E">
      <w:pPr>
        <w:rPr>
          <w:i/>
          <w:sz w:val="28"/>
          <w:szCs w:val="28"/>
        </w:rPr>
      </w:pPr>
    </w:p>
    <w:p w:rsidR="0095643F" w:rsidRPr="00361687" w:rsidRDefault="001828A8" w:rsidP="001828A8">
      <w:pPr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95643F" w:rsidRPr="00361687">
        <w:rPr>
          <w:b/>
          <w:sz w:val="28"/>
          <w:szCs w:val="28"/>
        </w:rPr>
        <w:t>2</w:t>
      </w:r>
    </w:p>
    <w:p w:rsidR="0095643F" w:rsidRPr="00361687" w:rsidRDefault="0095643F" w:rsidP="0095643F">
      <w:pPr>
        <w:rPr>
          <w:sz w:val="28"/>
          <w:szCs w:val="28"/>
        </w:rPr>
      </w:pPr>
      <w:r w:rsidRPr="00361687">
        <w:rPr>
          <w:b/>
          <w:sz w:val="28"/>
          <w:szCs w:val="28"/>
        </w:rPr>
        <w:t xml:space="preserve">1. </w:t>
      </w:r>
      <w:r w:rsidRPr="00361687">
        <w:rPr>
          <w:sz w:val="28"/>
          <w:szCs w:val="28"/>
        </w:rPr>
        <w:t xml:space="preserve">Дано натуральное число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. Вычислить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>!</w:t>
      </w:r>
    </w:p>
    <w:p w:rsidR="00E14D7A" w:rsidRPr="00361687" w:rsidRDefault="00E14D7A" w:rsidP="00E14D7A">
      <w:pPr>
        <w:rPr>
          <w:sz w:val="28"/>
          <w:szCs w:val="28"/>
        </w:rPr>
      </w:pPr>
      <w:r w:rsidRPr="00361687">
        <w:rPr>
          <w:b/>
          <w:sz w:val="28"/>
          <w:szCs w:val="28"/>
        </w:rPr>
        <w:t>2</w:t>
      </w:r>
      <w:r w:rsidRPr="00361687">
        <w:rPr>
          <w:sz w:val="28"/>
          <w:szCs w:val="28"/>
        </w:rPr>
        <w:t>. Дано действительное число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i/>
          <w:sz w:val="28"/>
          <w:szCs w:val="28"/>
        </w:rPr>
        <w:t>a</w:t>
      </w:r>
      <w:r w:rsidRPr="00361687">
        <w:rPr>
          <w:sz w:val="28"/>
          <w:szCs w:val="28"/>
        </w:rPr>
        <w:t>. Найти такое наименьшее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>, что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position w:val="-24"/>
          <w:sz w:val="28"/>
          <w:szCs w:val="28"/>
        </w:rPr>
        <w:object w:dxaOrig="1660" w:dyaOrig="620">
          <v:shape id="_x0000_i1030" type="#_x0000_t75" style="width:83.25pt;height:30.75pt" o:ole="">
            <v:imagedata r:id="rId31" o:title=""/>
          </v:shape>
          <o:OLEObject Type="Embed" ProgID="Equation.3" ShapeID="_x0000_i1030" DrawAspect="Content" ObjectID="_1644582935" r:id="rId32"/>
        </w:object>
      </w:r>
      <w:r w:rsidRPr="00361687">
        <w:rPr>
          <w:sz w:val="28"/>
          <w:szCs w:val="28"/>
        </w:rPr>
        <w:t xml:space="preserve"> </w:t>
      </w:r>
    </w:p>
    <w:p w:rsidR="00F7276D" w:rsidRPr="00361687" w:rsidRDefault="00E4576D" w:rsidP="00E4576D">
      <w:pPr>
        <w:pStyle w:val="a5"/>
        <w:jc w:val="both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3. Вычислить бесконечную сумму с заданной точностью</w:t>
      </w:r>
      <w:r w:rsidR="00A11F3A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A11F3A" w:rsidP="00B306A6">
      <w:pPr>
        <w:pStyle w:val="af"/>
        <w:spacing w:line="216" w:lineRule="auto"/>
        <w:ind w:left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 xml:space="preserve"> </w:t>
      </w:r>
      <w:r w:rsidR="00F7276D" w:rsidRPr="00361687">
        <w:rPr>
          <w:position w:val="-28"/>
          <w:sz w:val="28"/>
          <w:szCs w:val="28"/>
          <w:lang w:val="ru-RU"/>
        </w:rPr>
        <w:object w:dxaOrig="5175" w:dyaOrig="675">
          <v:shape id="_x0000_i1031" type="#_x0000_t75" style="width:258pt;height:33.75pt" o:ole="">
            <v:imagedata r:id="rId33" o:title=""/>
          </v:shape>
          <o:OLEObject Type="Embed" ProgID="Equation.3" ShapeID="_x0000_i1031" DrawAspect="Content" ObjectID="_1644582936" r:id="rId34"/>
        </w:object>
      </w:r>
    </w:p>
    <w:p w:rsidR="00F7276D" w:rsidRPr="00361687" w:rsidRDefault="00B306A6" w:rsidP="00B306A6">
      <w:pPr>
        <w:pStyle w:val="a4"/>
        <w:spacing w:before="0" w:beforeAutospacing="0" w:after="0" w:afterAutospacing="0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3</w:t>
      </w:r>
      <w:r w:rsidR="00F7276D" w:rsidRPr="00361687">
        <w:rPr>
          <w:b/>
          <w:bCs/>
          <w:i/>
          <w:iCs/>
          <w:sz w:val="28"/>
          <w:szCs w:val="28"/>
        </w:rPr>
        <w:t xml:space="preserve"> </w:t>
      </w:r>
    </w:p>
    <w:p w:rsidR="00F7276D" w:rsidRPr="00361687" w:rsidRDefault="00E4576D" w:rsidP="007D01A0">
      <w:pPr>
        <w:numPr>
          <w:ilvl w:val="0"/>
          <w:numId w:val="2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iCs/>
          <w:sz w:val="28"/>
          <w:szCs w:val="28"/>
        </w:rPr>
        <w:t>Дано натуральное число</w:t>
      </w:r>
      <w:r w:rsidRPr="00361687">
        <w:rPr>
          <w:i/>
          <w:iCs/>
          <w:sz w:val="28"/>
          <w:szCs w:val="28"/>
        </w:rPr>
        <w:t xml:space="preserve"> n</w: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7956BB" w:rsidRPr="00361687">
        <w:rPr>
          <w:sz w:val="28"/>
          <w:szCs w:val="28"/>
        </w:rPr>
        <w:t>Вычислить выражение</w:t>
      </w:r>
      <w:r w:rsidR="00B306A6" w:rsidRPr="00361687">
        <w:rPr>
          <w:sz w:val="28"/>
          <w:szCs w:val="28"/>
        </w:rPr>
        <w:t>:</w:t>
      </w:r>
      <w:r w:rsidR="00F7276D" w:rsidRPr="00361687">
        <w:rPr>
          <w:sz w:val="28"/>
          <w:szCs w:val="28"/>
        </w:rPr>
        <w:t xml:space="preserve"> </w:t>
      </w:r>
    </w:p>
    <w:p w:rsidR="00F7276D" w:rsidRPr="00361687" w:rsidRDefault="00A11F3A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</w:rPr>
          <m:t>…(1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F7276D" w:rsidRPr="00361687">
        <w:rPr>
          <w:sz w:val="28"/>
          <w:szCs w:val="28"/>
        </w:rPr>
        <w:t>)</w:t>
      </w:r>
    </w:p>
    <w:p w:rsidR="00F7276D" w:rsidRPr="00361687" w:rsidRDefault="00D43F42" w:rsidP="007D01A0">
      <w:pPr>
        <w:numPr>
          <w:ilvl w:val="0"/>
          <w:numId w:val="2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Даны н</w:t>
      </w:r>
      <w:r w:rsidR="00F7276D" w:rsidRPr="00361687">
        <w:rPr>
          <w:sz w:val="28"/>
          <w:szCs w:val="28"/>
        </w:rPr>
        <w:t>атурал</w:t>
      </w:r>
      <w:r w:rsidRPr="00361687">
        <w:rPr>
          <w:sz w:val="28"/>
          <w:szCs w:val="28"/>
        </w:rPr>
        <w:t>ьное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i/>
          <w:sz w:val="28"/>
          <w:szCs w:val="28"/>
        </w:rPr>
        <w:t>n</w:t>
      </w:r>
      <w:r w:rsidR="00F7276D" w:rsidRPr="00361687">
        <w:rPr>
          <w:sz w:val="28"/>
          <w:szCs w:val="28"/>
        </w:rPr>
        <w:t xml:space="preserve">, </w:t>
      </w:r>
      <w:r w:rsidRPr="00361687">
        <w:rPr>
          <w:sz w:val="28"/>
          <w:szCs w:val="28"/>
        </w:rPr>
        <w:t>действительное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i/>
          <w:sz w:val="28"/>
          <w:szCs w:val="28"/>
        </w:rPr>
        <w:t>x</w:t>
      </w:r>
      <w:r w:rsidR="00F7276D" w:rsidRPr="00361687">
        <w:rPr>
          <w:sz w:val="28"/>
          <w:szCs w:val="28"/>
        </w:rPr>
        <w:t xml:space="preserve">. </w:t>
      </w:r>
      <w:r w:rsidR="007956BB"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>:</w:t>
      </w:r>
    </w:p>
    <w:p w:rsidR="00F7276D" w:rsidRPr="00361687" w:rsidRDefault="00A11F3A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in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x+…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>x</m:t>
        </m:r>
      </m:oMath>
    </w:p>
    <w:p w:rsidR="00F7276D" w:rsidRPr="00361687" w:rsidRDefault="00596173" w:rsidP="007D01A0">
      <w:pPr>
        <w:pStyle w:val="a5"/>
        <w:numPr>
          <w:ilvl w:val="0"/>
          <w:numId w:val="2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Вычислить бесконечную сумму с заданной точностью </w:t>
      </w:r>
      <w:r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Pr="00361687">
        <w:rPr>
          <w:rFonts w:ascii="Times New Roman" w:hAnsi="Times New Roman"/>
          <w:sz w:val="28"/>
          <w:szCs w:val="28"/>
          <w:lang w:val="ru-RU"/>
        </w:rPr>
        <w:t>)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.</w:t>
      </w:r>
    </w:p>
    <w:p w:rsidR="00F7276D" w:rsidRPr="00361687" w:rsidRDefault="00A11F3A" w:rsidP="00F7276D">
      <w:pPr>
        <w:pStyle w:val="af"/>
        <w:spacing w:line="216" w:lineRule="auto"/>
        <w:ind w:left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 xml:space="preserve"> </w:t>
      </w:r>
      <w:r w:rsidR="00F7276D" w:rsidRPr="00361687">
        <w:rPr>
          <w:position w:val="-28"/>
          <w:sz w:val="28"/>
          <w:szCs w:val="28"/>
          <w:lang w:val="ru-RU"/>
        </w:rPr>
        <w:object w:dxaOrig="3975" w:dyaOrig="705">
          <v:shape id="_x0000_i1032" type="#_x0000_t75" style="width:198.75pt;height:35.25pt" o:ole="">
            <v:imagedata r:id="rId35" o:title=""/>
          </v:shape>
          <o:OLEObject Type="Embed" ProgID="Equation.3" ShapeID="_x0000_i1032" DrawAspect="Content" ObjectID="_1644582937" r:id="rId36"/>
        </w:object>
      </w:r>
      <w:r w:rsidRPr="00361687">
        <w:rPr>
          <w:sz w:val="28"/>
          <w:szCs w:val="28"/>
          <w:lang w:val="ru-RU"/>
        </w:rPr>
        <w:t xml:space="preserve"> </w:t>
      </w:r>
    </w:p>
    <w:p w:rsidR="00F7276D" w:rsidRPr="00361687" w:rsidRDefault="00B306A6" w:rsidP="00B306A6">
      <w:pPr>
        <w:pStyle w:val="a4"/>
        <w:spacing w:before="0" w:beforeAutospacing="0" w:after="0" w:afterAutospacing="0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4</w:t>
      </w:r>
    </w:p>
    <w:p w:rsidR="00F7276D" w:rsidRPr="00361687" w:rsidRDefault="00E4576D" w:rsidP="007D01A0">
      <w:pPr>
        <w:numPr>
          <w:ilvl w:val="0"/>
          <w:numId w:val="4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iCs/>
          <w:sz w:val="28"/>
          <w:szCs w:val="28"/>
        </w:rPr>
        <w:t>Дано натуральное число</w:t>
      </w:r>
      <w:r w:rsidRPr="00361687">
        <w:rPr>
          <w:i/>
          <w:iCs/>
          <w:sz w:val="28"/>
          <w:szCs w:val="28"/>
        </w:rPr>
        <w:t xml:space="preserve"> n</w:t>
      </w:r>
      <w:r w:rsidR="00F7276D" w:rsidRPr="00361687">
        <w:rPr>
          <w:sz w:val="28"/>
          <w:szCs w:val="28"/>
        </w:rPr>
        <w:t xml:space="preserve">. </w:t>
      </w:r>
      <w:r w:rsidR="00596173" w:rsidRPr="00361687">
        <w:rPr>
          <w:sz w:val="28"/>
          <w:szCs w:val="28"/>
        </w:rPr>
        <w:t>Вычислить сумму</w:t>
      </w:r>
      <w:r w:rsidR="00F7276D" w:rsidRPr="00361687">
        <w:rPr>
          <w:sz w:val="28"/>
          <w:szCs w:val="28"/>
        </w:rPr>
        <w:t xml:space="preserve">: </w:t>
      </w:r>
    </w:p>
    <w:p w:rsidR="00F7276D" w:rsidRPr="00361687" w:rsidRDefault="00A11F3A" w:rsidP="00B306A6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in1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in1+sin2</m:t>
            </m:r>
          </m:den>
        </m:f>
        <m:r>
          <w:rPr>
            <w:rFonts w:ascii="Cambria Math" w:hAnsi="Cambria Math"/>
            <w:sz w:val="28"/>
            <w:szCs w:val="28"/>
          </w:rPr>
          <m:t>+…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in1+…+sin n</m:t>
            </m:r>
          </m:den>
        </m:f>
      </m:oMath>
    </w:p>
    <w:p w:rsidR="00F7276D" w:rsidRPr="00361687" w:rsidRDefault="00D43F42" w:rsidP="00B306A6">
      <w:pPr>
        <w:numPr>
          <w:ilvl w:val="0"/>
          <w:numId w:val="4"/>
        </w:numPr>
        <w:tabs>
          <w:tab w:val="clear" w:pos="720"/>
        </w:tabs>
        <w:spacing w:before="80"/>
        <w:ind w:left="425" w:hanging="357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, действительное </w:t>
      </w:r>
      <w:r w:rsidRPr="00361687">
        <w:rPr>
          <w:i/>
          <w:sz w:val="28"/>
          <w:szCs w:val="28"/>
        </w:rPr>
        <w:t>x</w:t>
      </w:r>
      <w:r w:rsidR="00F7276D" w:rsidRPr="00361687">
        <w:rPr>
          <w:sz w:val="28"/>
          <w:szCs w:val="28"/>
        </w:rPr>
        <w:t xml:space="preserve">. </w:t>
      </w:r>
      <w:r w:rsidR="00596173" w:rsidRPr="00361687">
        <w:rPr>
          <w:sz w:val="28"/>
          <w:szCs w:val="28"/>
        </w:rPr>
        <w:t>Вычислить сумму</w:t>
      </w:r>
      <w:r w:rsidR="00F7276D" w:rsidRPr="00361687">
        <w:rPr>
          <w:sz w:val="28"/>
          <w:szCs w:val="28"/>
        </w:rPr>
        <w:t>:</w:t>
      </w:r>
    </w:p>
    <w:p w:rsidR="00F7276D" w:rsidRPr="00361687" w:rsidRDefault="00A11F3A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inx+sin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…+sin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</w:p>
    <w:p w:rsidR="00F7276D" w:rsidRPr="00361687" w:rsidRDefault="00596173" w:rsidP="00B306A6">
      <w:pPr>
        <w:pStyle w:val="a5"/>
        <w:numPr>
          <w:ilvl w:val="0"/>
          <w:numId w:val="4"/>
        </w:numPr>
        <w:tabs>
          <w:tab w:val="clear" w:pos="720"/>
        </w:tabs>
        <w:spacing w:before="80"/>
        <w:ind w:left="425" w:hanging="357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Вычислить бесконечную сумму с заданной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A11F3A" w:rsidP="00F7276D">
      <w:pPr>
        <w:pStyle w:val="af"/>
        <w:spacing w:line="216" w:lineRule="auto"/>
        <w:ind w:left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 xml:space="preserve"> </w:t>
      </w:r>
      <w:r w:rsidR="00F7276D" w:rsidRPr="00361687">
        <w:rPr>
          <w:b/>
          <w:sz w:val="28"/>
          <w:szCs w:val="28"/>
          <w:lang w:val="ru-RU"/>
        </w:rPr>
        <w:t>в)</w:t>
      </w:r>
      <w:r w:rsidRPr="00361687">
        <w:rPr>
          <w:sz w:val="28"/>
          <w:szCs w:val="28"/>
          <w:lang w:val="ru-RU"/>
        </w:rPr>
        <w:t xml:space="preserve"> </w:t>
      </w:r>
      <w:r w:rsidR="00F7276D" w:rsidRPr="00361687">
        <w:rPr>
          <w:position w:val="-28"/>
          <w:sz w:val="28"/>
          <w:szCs w:val="28"/>
          <w:lang w:val="ru-RU"/>
        </w:rPr>
        <w:object w:dxaOrig="4200" w:dyaOrig="705">
          <v:shape id="_x0000_i1033" type="#_x0000_t75" style="width:210pt;height:35.25pt" o:ole="">
            <v:imagedata r:id="rId37" o:title=""/>
          </v:shape>
          <o:OLEObject Type="Embed" ProgID="Equation.3" ShapeID="_x0000_i1033" DrawAspect="Content" ObjectID="_1644582938" r:id="rId38"/>
        </w:object>
      </w:r>
    </w:p>
    <w:p w:rsidR="00F7276D" w:rsidRPr="00361687" w:rsidRDefault="00B306A6" w:rsidP="00B306A6">
      <w:pPr>
        <w:pStyle w:val="a4"/>
        <w:spacing w:before="240" w:beforeAutospacing="0" w:after="120" w:afterAutospacing="0"/>
        <w:ind w:left="426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5</w:t>
      </w:r>
      <w:r w:rsidR="00F7276D" w:rsidRPr="00361687">
        <w:rPr>
          <w:b/>
          <w:bCs/>
          <w:i/>
          <w:iCs/>
          <w:sz w:val="28"/>
          <w:szCs w:val="28"/>
        </w:rPr>
        <w:t xml:space="preserve"> </w:t>
      </w:r>
    </w:p>
    <w:p w:rsidR="00F7276D" w:rsidRPr="00361687" w:rsidRDefault="00E4576D" w:rsidP="00B306A6">
      <w:pPr>
        <w:numPr>
          <w:ilvl w:val="0"/>
          <w:numId w:val="5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iCs/>
          <w:sz w:val="28"/>
          <w:szCs w:val="28"/>
        </w:rPr>
        <w:t>Дано натуральное число</w:t>
      </w:r>
      <w:r w:rsidRPr="00361687">
        <w:rPr>
          <w:i/>
          <w:iCs/>
          <w:sz w:val="28"/>
          <w:szCs w:val="28"/>
        </w:rPr>
        <w:t xml:space="preserve"> n</w:t>
      </w:r>
      <w:r w:rsidR="00F7276D" w:rsidRPr="00361687">
        <w:rPr>
          <w:sz w:val="28"/>
          <w:szCs w:val="28"/>
        </w:rPr>
        <w:t xml:space="preserve">. </w:t>
      </w:r>
      <w:r w:rsidR="00D43F42" w:rsidRPr="00361687">
        <w:rPr>
          <w:sz w:val="28"/>
          <w:szCs w:val="28"/>
        </w:rPr>
        <w:t>Вычислить выражение</w:t>
      </w:r>
      <w:r w:rsidR="00CD5A00" w:rsidRPr="00361687">
        <w:rPr>
          <w:sz w:val="28"/>
          <w:szCs w:val="28"/>
        </w:rPr>
        <w:t xml:space="preserve">, состоящее из </w:t>
      </w:r>
      <w:r w:rsidR="00CD5A00" w:rsidRPr="00361687">
        <w:rPr>
          <w:i/>
          <w:sz w:val="28"/>
          <w:szCs w:val="28"/>
        </w:rPr>
        <w:t>n</w:t>
      </w:r>
      <w:r w:rsidR="00CD5A00" w:rsidRPr="00361687">
        <w:rPr>
          <w:sz w:val="28"/>
          <w:szCs w:val="28"/>
        </w:rPr>
        <w:t xml:space="preserve"> дробей</w:t>
      </w:r>
      <w:r w:rsidR="00F7276D" w:rsidRPr="00361687">
        <w:rPr>
          <w:sz w:val="28"/>
          <w:szCs w:val="28"/>
        </w:rPr>
        <w:t>:</w:t>
      </w:r>
    </w:p>
    <w:p w:rsidR="00F7276D" w:rsidRPr="00361687" w:rsidRDefault="00A11F3A" w:rsidP="00B306A6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F7276D" w:rsidRPr="00361687">
        <w:rPr>
          <w:position w:val="-80"/>
          <w:sz w:val="28"/>
          <w:szCs w:val="28"/>
        </w:rPr>
        <w:object w:dxaOrig="1040" w:dyaOrig="999">
          <v:shape id="_x0000_i1034" type="#_x0000_t75" style="width:117pt;height:113.25pt" o:ole="">
            <v:imagedata r:id="rId39" o:title=""/>
          </v:shape>
          <o:OLEObject Type="Embed" ProgID="Equation.3" ShapeID="_x0000_i1034" DrawAspect="Content" ObjectID="_1644582939" r:id="rId40"/>
        </w:object>
      </w:r>
    </w:p>
    <w:p w:rsidR="00F7276D" w:rsidRPr="00361687" w:rsidRDefault="00D43F42" w:rsidP="00B306A6">
      <w:pPr>
        <w:pStyle w:val="a3"/>
        <w:numPr>
          <w:ilvl w:val="0"/>
          <w:numId w:val="5"/>
        </w:numPr>
        <w:tabs>
          <w:tab w:val="clear" w:pos="720"/>
        </w:tabs>
        <w:spacing w:after="80"/>
        <w:ind w:left="425" w:hanging="357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, действительное </w:t>
      </w:r>
      <w:r w:rsidRPr="00361687">
        <w:rPr>
          <w:i/>
          <w:sz w:val="28"/>
          <w:szCs w:val="28"/>
        </w:rPr>
        <w:t>x</w: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1421EE" w:rsidRPr="00361687">
        <w:rPr>
          <w:sz w:val="28"/>
          <w:szCs w:val="28"/>
        </w:rPr>
        <w:t xml:space="preserve">Вычислить </w:t>
      </w:r>
      <w:r w:rsidR="00F7276D" w:rsidRPr="00361687">
        <w:rPr>
          <w:position w:val="-6"/>
          <w:sz w:val="28"/>
          <w:szCs w:val="28"/>
        </w:rPr>
        <w:object w:dxaOrig="3360" w:dyaOrig="279">
          <v:shape id="_x0000_i1035" type="#_x0000_t75" style="width:185.25pt;height:15.75pt" o:ole="">
            <v:imagedata r:id="rId41" o:title=""/>
          </v:shape>
          <o:OLEObject Type="Embed" ProgID="Equation.3" ShapeID="_x0000_i1035" DrawAspect="Content" ObjectID="_1644582940" r:id="rId42"/>
        </w:object>
      </w:r>
      <w:r w:rsidR="00F7276D" w:rsidRPr="00361687">
        <w:rPr>
          <w:sz w:val="28"/>
          <w:szCs w:val="28"/>
        </w:rPr>
        <w:t xml:space="preserve">, </w:t>
      </w:r>
      <w:r w:rsidR="001421EE" w:rsidRPr="00361687">
        <w:rPr>
          <w:sz w:val="28"/>
          <w:szCs w:val="28"/>
        </w:rPr>
        <w:t xml:space="preserve">последнее произведение состоит из </w:t>
      </w:r>
      <w:r w:rsidR="00F7276D" w:rsidRPr="00361687">
        <w:rPr>
          <w:i/>
          <w:sz w:val="28"/>
          <w:szCs w:val="28"/>
        </w:rPr>
        <w:t>n</w:t>
      </w:r>
      <w:r w:rsidR="00F7276D" w:rsidRPr="00361687">
        <w:rPr>
          <w:sz w:val="28"/>
          <w:szCs w:val="28"/>
        </w:rPr>
        <w:t xml:space="preserve"> </w:t>
      </w:r>
      <w:r w:rsidR="00CD5A00" w:rsidRPr="00361687">
        <w:rPr>
          <w:sz w:val="28"/>
          <w:szCs w:val="28"/>
        </w:rPr>
        <w:t>со</w:t>
      </w:r>
      <w:r w:rsidR="001421EE" w:rsidRPr="00361687">
        <w:rPr>
          <w:sz w:val="28"/>
          <w:szCs w:val="28"/>
        </w:rPr>
        <w:t>множителей</w:t>
      </w:r>
      <w:r w:rsidR="00F7276D" w:rsidRPr="00361687">
        <w:rPr>
          <w:sz w:val="28"/>
          <w:szCs w:val="28"/>
        </w:rPr>
        <w:t>.</w:t>
      </w:r>
    </w:p>
    <w:p w:rsidR="00F7276D" w:rsidRPr="00361687" w:rsidRDefault="007956BB" w:rsidP="007D01A0">
      <w:pPr>
        <w:pStyle w:val="a5"/>
        <w:numPr>
          <w:ilvl w:val="0"/>
          <w:numId w:val="5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Вычислить бесконечную сумму с заданной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F7276D" w:rsidP="00F7276D">
      <w:pPr>
        <w:pStyle w:val="af"/>
        <w:ind w:left="426"/>
        <w:rPr>
          <w:sz w:val="28"/>
          <w:szCs w:val="28"/>
          <w:lang w:val="ru-RU"/>
        </w:rPr>
      </w:pPr>
      <w:r w:rsidRPr="00361687">
        <w:rPr>
          <w:position w:val="-28"/>
          <w:sz w:val="28"/>
          <w:szCs w:val="28"/>
          <w:lang w:val="ru-RU"/>
        </w:rPr>
        <w:object w:dxaOrig="7320" w:dyaOrig="705">
          <v:shape id="_x0000_i1036" type="#_x0000_t75" style="width:366pt;height:35.25pt" o:ole="">
            <v:imagedata r:id="rId43" o:title=""/>
          </v:shape>
          <o:OLEObject Type="Embed" ProgID="Equation.3" ShapeID="_x0000_i1036" DrawAspect="Content" ObjectID="_1644582941" r:id="rId44"/>
        </w:object>
      </w:r>
    </w:p>
    <w:p w:rsidR="00F7276D" w:rsidRPr="00361687" w:rsidRDefault="00B306A6" w:rsidP="00B306A6">
      <w:pPr>
        <w:pStyle w:val="a4"/>
        <w:spacing w:before="0" w:beforeAutospacing="0" w:after="120" w:afterAutospacing="0"/>
        <w:ind w:left="426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6</w:t>
      </w:r>
      <w:r w:rsidR="00F7276D" w:rsidRPr="00361687">
        <w:rPr>
          <w:b/>
          <w:bCs/>
          <w:i/>
          <w:iCs/>
          <w:sz w:val="28"/>
          <w:szCs w:val="28"/>
        </w:rPr>
        <w:t xml:space="preserve"> </w:t>
      </w:r>
    </w:p>
    <w:p w:rsidR="00F7276D" w:rsidRPr="00361687" w:rsidRDefault="00E4576D" w:rsidP="007D01A0">
      <w:pPr>
        <w:numPr>
          <w:ilvl w:val="0"/>
          <w:numId w:val="6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iCs/>
          <w:sz w:val="28"/>
          <w:szCs w:val="28"/>
        </w:rPr>
        <w:t xml:space="preserve">Дано натуральное число </w:t>
      </w:r>
      <w:r w:rsidRPr="00361687">
        <w:rPr>
          <w:i/>
          <w:iCs/>
          <w:sz w:val="28"/>
          <w:szCs w:val="28"/>
        </w:rPr>
        <w:t>n</w:t>
      </w:r>
      <w:r w:rsidR="00F7276D" w:rsidRPr="00361687">
        <w:rPr>
          <w:sz w:val="28"/>
          <w:szCs w:val="28"/>
        </w:rPr>
        <w:t xml:space="preserve">. </w:t>
      </w:r>
      <w:r w:rsidR="007956BB"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 xml:space="preserve">. </w:t>
      </w:r>
    </w:p>
    <w:p w:rsidR="00F7276D" w:rsidRPr="00361687" w:rsidRDefault="00F7276D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Pr="00361687">
        <w:rPr>
          <w:position w:val="-14"/>
          <w:sz w:val="28"/>
          <w:szCs w:val="28"/>
        </w:rPr>
        <w:object w:dxaOrig="1740" w:dyaOrig="340">
          <v:shape id="_x0000_i1037" type="#_x0000_t75" style="width:197.25pt;height:39pt" o:ole="">
            <v:imagedata r:id="rId45" o:title=""/>
          </v:shape>
          <o:OLEObject Type="Embed" ProgID="Equation.3" ShapeID="_x0000_i1037" DrawAspect="Content" ObjectID="_1644582942" r:id="rId46"/>
        </w:object>
      </w:r>
    </w:p>
    <w:p w:rsidR="00F7276D" w:rsidRPr="00361687" w:rsidRDefault="001421EE" w:rsidP="007D01A0">
      <w:pPr>
        <w:numPr>
          <w:ilvl w:val="0"/>
          <w:numId w:val="6"/>
        </w:numPr>
        <w:tabs>
          <w:tab w:val="clear" w:pos="720"/>
        </w:tabs>
        <w:spacing w:before="12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600" w:dyaOrig="680">
          <v:shape id="_x0000_i1038" type="#_x0000_t75" style="width:30pt;height:33.75pt" o:ole="">
            <v:imagedata r:id="rId47" o:title=""/>
          </v:shape>
          <o:OLEObject Type="Embed" ProgID="Equation.3" ShapeID="_x0000_i1038" DrawAspect="Content" ObjectID="_1644582943" r:id="rId48"/>
        </w:object>
      </w:r>
    </w:p>
    <w:p w:rsidR="00F7276D" w:rsidRPr="00361687" w:rsidRDefault="007956BB" w:rsidP="007D01A0">
      <w:pPr>
        <w:pStyle w:val="a5"/>
        <w:numPr>
          <w:ilvl w:val="0"/>
          <w:numId w:val="6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Вычислить бесконечную сумму с заданной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A11F3A" w:rsidP="00F7276D">
      <w:pPr>
        <w:pStyle w:val="af"/>
        <w:ind w:left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lastRenderedPageBreak/>
        <w:t xml:space="preserve"> </w:t>
      </w:r>
      <w:r w:rsidR="00F7276D" w:rsidRPr="00361687">
        <w:rPr>
          <w:position w:val="-30"/>
          <w:sz w:val="28"/>
          <w:szCs w:val="28"/>
          <w:lang w:val="ru-RU"/>
        </w:rPr>
        <w:object w:dxaOrig="6405" w:dyaOrig="705">
          <v:shape id="_x0000_i1039" type="#_x0000_t75" style="width:321pt;height:35.25pt" o:ole="">
            <v:imagedata r:id="rId49" o:title=""/>
          </v:shape>
          <o:OLEObject Type="Embed" ProgID="Equation.3" ShapeID="_x0000_i1039" DrawAspect="Content" ObjectID="_1644582944" r:id="rId50"/>
        </w:object>
      </w:r>
    </w:p>
    <w:p w:rsidR="00F7276D" w:rsidRPr="00361687" w:rsidRDefault="00B306A6" w:rsidP="00B306A6">
      <w:pPr>
        <w:spacing w:before="240"/>
        <w:ind w:left="426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7</w:t>
      </w:r>
      <w:r w:rsidR="00F7276D" w:rsidRPr="00361687">
        <w:rPr>
          <w:b/>
          <w:bCs/>
          <w:i/>
          <w:iCs/>
          <w:sz w:val="28"/>
          <w:szCs w:val="28"/>
        </w:rPr>
        <w:t xml:space="preserve"> </w:t>
      </w:r>
    </w:p>
    <w:p w:rsidR="00F7276D" w:rsidRPr="00361687" w:rsidRDefault="00CD5A00" w:rsidP="007D01A0">
      <w:pPr>
        <w:pStyle w:val="a3"/>
        <w:numPr>
          <w:ilvl w:val="0"/>
          <w:numId w:val="3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Даны целые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i/>
          <w:sz w:val="28"/>
          <w:szCs w:val="28"/>
        </w:rPr>
        <w:t>n, k</w:t>
      </w:r>
      <w:r w:rsidRPr="00361687">
        <w:rPr>
          <w:sz w:val="28"/>
          <w:szCs w:val="28"/>
        </w:rPr>
        <w:t xml:space="preserve"> </w:t>
      </w:r>
      <w:r w:rsidR="00F7276D" w:rsidRPr="00361687">
        <w:rPr>
          <w:position w:val="-10"/>
          <w:sz w:val="28"/>
          <w:szCs w:val="28"/>
        </w:rPr>
        <w:object w:dxaOrig="1100" w:dyaOrig="320">
          <v:shape id="_x0000_i1040" type="#_x0000_t75" style="width:54.75pt;height:15.75pt" o:ole="">
            <v:imagedata r:id="rId51" o:title=""/>
          </v:shape>
          <o:OLEObject Type="Embed" ProgID="Equation.3" ShapeID="_x0000_i1040" DrawAspect="Content" ObjectID="_1644582945" r:id="rId52"/>
        </w:objec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Вычислить</w:t>
      </w:r>
      <w:r w:rsidR="00F7276D" w:rsidRPr="00361687">
        <w:rPr>
          <w:sz w:val="28"/>
          <w:szCs w:val="28"/>
        </w:rPr>
        <w:t>: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4"/>
          <w:sz w:val="28"/>
          <w:szCs w:val="28"/>
        </w:rPr>
        <w:object w:dxaOrig="1960" w:dyaOrig="620">
          <v:shape id="_x0000_i1041" type="#_x0000_t75" style="width:99pt;height:30.75pt" o:ole="">
            <v:imagedata r:id="rId53" o:title=""/>
          </v:shape>
          <o:OLEObject Type="Embed" ProgID="Equation.3" ShapeID="_x0000_i1041" DrawAspect="Content" ObjectID="_1644582946" r:id="rId54"/>
        </w:object>
      </w:r>
    </w:p>
    <w:p w:rsidR="00F7276D" w:rsidRPr="00361687" w:rsidRDefault="007956BB" w:rsidP="007D01A0">
      <w:pPr>
        <w:numPr>
          <w:ilvl w:val="0"/>
          <w:numId w:val="3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2B0391" w:rsidRPr="00361687">
        <w:rPr>
          <w:sz w:val="28"/>
          <w:szCs w:val="28"/>
        </w:rPr>
        <w:t>: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580" w:dyaOrig="680">
          <v:shape id="_x0000_i1042" type="#_x0000_t75" style="width:30pt;height:33.75pt" o:ole="">
            <v:imagedata r:id="rId55" o:title=""/>
          </v:shape>
          <o:OLEObject Type="Embed" ProgID="Equation.3" ShapeID="_x0000_i1042" DrawAspect="Content" ObjectID="_1644582947" r:id="rId56"/>
        </w:object>
      </w:r>
    </w:p>
    <w:p w:rsidR="00F7276D" w:rsidRPr="00361687" w:rsidRDefault="00596173" w:rsidP="00B306A6">
      <w:pPr>
        <w:pStyle w:val="a5"/>
        <w:numPr>
          <w:ilvl w:val="0"/>
          <w:numId w:val="3"/>
        </w:numPr>
        <w:tabs>
          <w:tab w:val="clear" w:pos="720"/>
        </w:tabs>
        <w:spacing w:after="80"/>
        <w:ind w:left="425" w:hanging="357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Дано действительное х. Вычислить бесконечную сумму с </w:t>
      </w:r>
      <w:r w:rsidR="00CD5A00" w:rsidRPr="00361687">
        <w:rPr>
          <w:rFonts w:ascii="Times New Roman" w:hAnsi="Times New Roman"/>
          <w:sz w:val="28"/>
          <w:szCs w:val="28"/>
          <w:lang w:val="ru-RU"/>
        </w:rPr>
        <w:t>точностью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6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A11F3A" w:rsidP="00F7276D">
      <w:pPr>
        <w:shd w:val="clear" w:color="auto" w:fill="FFFFFF"/>
        <w:tabs>
          <w:tab w:val="left" w:pos="3595"/>
        </w:tabs>
        <w:ind w:left="426"/>
        <w:rPr>
          <w:sz w:val="28"/>
          <w:szCs w:val="28"/>
        </w:rPr>
      </w:pPr>
      <w:r w:rsidRPr="00361687">
        <w:rPr>
          <w:color w:val="000000"/>
          <w:spacing w:val="15"/>
          <w:sz w:val="28"/>
          <w:szCs w:val="28"/>
        </w:rPr>
        <w:t xml:space="preserve"> </w:t>
      </w:r>
      <w:r w:rsidR="00F7276D" w:rsidRPr="00361687">
        <w:rPr>
          <w:color w:val="000000"/>
          <w:spacing w:val="15"/>
          <w:position w:val="-30"/>
          <w:sz w:val="28"/>
          <w:szCs w:val="28"/>
        </w:rPr>
        <w:object w:dxaOrig="6900" w:dyaOrig="720">
          <v:shape id="_x0000_i1043" type="#_x0000_t75" style="width:345pt;height:36pt" o:ole="">
            <v:imagedata r:id="rId57" o:title=""/>
          </v:shape>
          <o:OLEObject Type="Embed" ProgID="Equation.3" ShapeID="_x0000_i1043" DrawAspect="Content" ObjectID="_1644582948" r:id="rId58"/>
        </w:object>
      </w:r>
    </w:p>
    <w:p w:rsidR="00F7276D" w:rsidRPr="00361687" w:rsidRDefault="00B306A6" w:rsidP="00B306A6">
      <w:pPr>
        <w:ind w:left="426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8</w:t>
      </w:r>
      <w:r w:rsidR="00F7276D" w:rsidRPr="00361687">
        <w:rPr>
          <w:b/>
          <w:bCs/>
          <w:i/>
          <w:iCs/>
          <w:sz w:val="28"/>
          <w:szCs w:val="28"/>
        </w:rPr>
        <w:t xml:space="preserve"> </w:t>
      </w:r>
    </w:p>
    <w:p w:rsidR="00F7276D" w:rsidRPr="00361687" w:rsidRDefault="00D43F42" w:rsidP="00C11CE4">
      <w:pPr>
        <w:numPr>
          <w:ilvl w:val="0"/>
          <w:numId w:val="7"/>
        </w:numPr>
        <w:tabs>
          <w:tab w:val="clear" w:pos="720"/>
        </w:tabs>
        <w:spacing w:before="80"/>
        <w:ind w:left="425" w:hanging="357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, действительное </w:t>
      </w:r>
      <w:r w:rsidR="00F7276D" w:rsidRPr="00361687">
        <w:rPr>
          <w:i/>
          <w:iCs/>
          <w:sz w:val="28"/>
          <w:szCs w:val="28"/>
        </w:rPr>
        <w:t>a</w:t>
      </w:r>
      <w:r w:rsidR="00F7276D" w:rsidRPr="00361687">
        <w:rPr>
          <w:sz w:val="28"/>
          <w:szCs w:val="28"/>
        </w:rPr>
        <w:t xml:space="preserve">. </w:t>
      </w:r>
      <w:r w:rsidRPr="00361687">
        <w:rPr>
          <w:sz w:val="28"/>
          <w:szCs w:val="28"/>
        </w:rPr>
        <w:t>Не используя функцию (pow) возведения в степень</w:t>
      </w:r>
      <w:r w:rsidR="00F7276D" w:rsidRPr="00361687">
        <w:rPr>
          <w:sz w:val="28"/>
          <w:szCs w:val="28"/>
        </w:rPr>
        <w:t>,</w:t>
      </w:r>
      <w:r w:rsidRPr="00361687">
        <w:rPr>
          <w:sz w:val="28"/>
          <w:szCs w:val="28"/>
        </w:rPr>
        <w:t xml:space="preserve"> вычислить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i/>
          <w:iCs/>
          <w:sz w:val="28"/>
          <w:szCs w:val="28"/>
        </w:rPr>
        <w:t>a</w:t>
      </w:r>
      <w:r w:rsidR="00F7276D" w:rsidRPr="00361687">
        <w:rPr>
          <w:i/>
          <w:sz w:val="28"/>
          <w:szCs w:val="28"/>
          <w:vertAlign w:val="superscript"/>
        </w:rPr>
        <w:t>n</w:t>
      </w:r>
      <w:r w:rsidR="00F7276D" w:rsidRPr="00361687">
        <w:rPr>
          <w:sz w:val="28"/>
          <w:szCs w:val="28"/>
        </w:rPr>
        <w:t xml:space="preserve">. </w:t>
      </w:r>
    </w:p>
    <w:p w:rsidR="00F7276D" w:rsidRPr="00361687" w:rsidRDefault="007956BB" w:rsidP="007D01A0">
      <w:pPr>
        <w:numPr>
          <w:ilvl w:val="0"/>
          <w:numId w:val="7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2B0391" w:rsidRPr="00361687">
        <w:rPr>
          <w:sz w:val="28"/>
          <w:szCs w:val="28"/>
        </w:rPr>
        <w:t>: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499" w:dyaOrig="680">
          <v:shape id="_x0000_i1044" type="#_x0000_t75" style="width:24.75pt;height:33.75pt" o:ole="">
            <v:imagedata r:id="rId59" o:title=""/>
          </v:shape>
          <o:OLEObject Type="Embed" ProgID="Equation.3" ShapeID="_x0000_i1044" DrawAspect="Content" ObjectID="_1644582949" r:id="rId60"/>
        </w:object>
      </w:r>
      <w:r w:rsidR="00A11F3A" w:rsidRPr="00361687">
        <w:rPr>
          <w:sz w:val="28"/>
          <w:szCs w:val="28"/>
        </w:rPr>
        <w:t xml:space="preserve"> </w:t>
      </w:r>
    </w:p>
    <w:p w:rsidR="00F7276D" w:rsidRPr="00361687" w:rsidRDefault="00596173" w:rsidP="007D01A0">
      <w:pPr>
        <w:pStyle w:val="a5"/>
        <w:numPr>
          <w:ilvl w:val="0"/>
          <w:numId w:val="7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Дано действительное х. Вычислить бесконечную сумму с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oftHyphen/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6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A11F3A" w:rsidP="00F7276D">
      <w:pPr>
        <w:ind w:left="426"/>
        <w:rPr>
          <w:rFonts w:eastAsia="MS Mincho"/>
          <w:b/>
          <w:bCs/>
          <w:sz w:val="28"/>
          <w:szCs w:val="28"/>
        </w:rPr>
      </w:pPr>
      <w:r w:rsidRPr="00361687">
        <w:rPr>
          <w:rFonts w:eastAsia="MS Mincho"/>
          <w:bCs/>
          <w:sz w:val="28"/>
          <w:szCs w:val="28"/>
        </w:rPr>
        <w:t xml:space="preserve"> </w:t>
      </w:r>
      <w:r w:rsidR="00F7276D" w:rsidRPr="00361687">
        <w:rPr>
          <w:rFonts w:eastAsia="MS Mincho"/>
          <w:b/>
          <w:bCs/>
          <w:position w:val="-28"/>
          <w:sz w:val="28"/>
          <w:szCs w:val="28"/>
        </w:rPr>
        <w:object w:dxaOrig="4695" w:dyaOrig="705">
          <v:shape id="_x0000_i1045" type="#_x0000_t75" style="width:234.75pt;height:35.25pt" o:ole="">
            <v:imagedata r:id="rId61" o:title=""/>
          </v:shape>
          <o:OLEObject Type="Embed" ProgID="Equation.3" ShapeID="_x0000_i1045" DrawAspect="Content" ObjectID="_1644582950" r:id="rId62"/>
        </w:object>
      </w:r>
      <w:r w:rsidRPr="00361687">
        <w:rPr>
          <w:color w:val="000000"/>
          <w:sz w:val="28"/>
          <w:szCs w:val="28"/>
        </w:rPr>
        <w:t xml:space="preserve"> </w:t>
      </w:r>
    </w:p>
    <w:p w:rsidR="00F7276D" w:rsidRPr="00361687" w:rsidRDefault="00B306A6" w:rsidP="00B306A6">
      <w:pPr>
        <w:pStyle w:val="a4"/>
        <w:spacing w:before="80" w:beforeAutospacing="0" w:after="120" w:afterAutospacing="0"/>
        <w:ind w:left="425"/>
        <w:rPr>
          <w:b/>
          <w:bCs/>
          <w:i/>
          <w:iCs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bCs/>
          <w:iCs/>
          <w:sz w:val="28"/>
          <w:szCs w:val="28"/>
        </w:rPr>
        <w:t>9</w:t>
      </w:r>
      <w:r w:rsidR="00F7276D" w:rsidRPr="00361687">
        <w:rPr>
          <w:b/>
          <w:bCs/>
          <w:i/>
          <w:iCs/>
          <w:sz w:val="28"/>
          <w:szCs w:val="28"/>
        </w:rPr>
        <w:t xml:space="preserve"> </w:t>
      </w:r>
    </w:p>
    <w:p w:rsidR="00F7276D" w:rsidRPr="00361687" w:rsidRDefault="00D43F42" w:rsidP="007D01A0">
      <w:pPr>
        <w:numPr>
          <w:ilvl w:val="0"/>
          <w:numId w:val="9"/>
        </w:numPr>
        <w:tabs>
          <w:tab w:val="clear" w:pos="720"/>
        </w:tabs>
        <w:ind w:left="426"/>
        <w:rPr>
          <w:i/>
          <w:iCs/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, действительное </w:t>
      </w:r>
      <w:r w:rsidR="00F7276D" w:rsidRPr="00361687">
        <w:rPr>
          <w:i/>
          <w:iCs/>
          <w:sz w:val="28"/>
          <w:szCs w:val="28"/>
        </w:rPr>
        <w:t>a</w:t>
      </w:r>
      <w:r w:rsidR="00F7276D" w:rsidRPr="00361687">
        <w:rPr>
          <w:sz w:val="28"/>
          <w:szCs w:val="28"/>
        </w:rPr>
        <w:t>.</w:t>
      </w:r>
      <w:r w:rsidR="001421EE" w:rsidRPr="00361687">
        <w:rPr>
          <w:sz w:val="28"/>
          <w:szCs w:val="28"/>
        </w:rPr>
        <w:t xml:space="preserve"> Вычислить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i/>
          <w:iCs/>
          <w:sz w:val="28"/>
          <w:szCs w:val="28"/>
        </w:rPr>
        <w:t>a</w:t>
      </w:r>
      <w:r w:rsidR="00F7276D" w:rsidRPr="00361687">
        <w:rPr>
          <w:sz w:val="28"/>
          <w:szCs w:val="28"/>
        </w:rPr>
        <w:t xml:space="preserve">( </w:t>
      </w:r>
      <w:r w:rsidR="00F7276D" w:rsidRPr="00361687">
        <w:rPr>
          <w:i/>
          <w:iCs/>
          <w:sz w:val="28"/>
          <w:szCs w:val="28"/>
        </w:rPr>
        <w:t xml:space="preserve">a </w:t>
      </w:r>
      <w:r w:rsidR="00F7276D" w:rsidRPr="00361687">
        <w:rPr>
          <w:sz w:val="28"/>
          <w:szCs w:val="28"/>
        </w:rPr>
        <w:t>+ 1 ) … (</w:t>
      </w:r>
      <w:r w:rsidR="00F7276D" w:rsidRPr="00361687">
        <w:rPr>
          <w:i/>
          <w:iCs/>
          <w:sz w:val="28"/>
          <w:szCs w:val="28"/>
        </w:rPr>
        <w:t xml:space="preserve"> a </w:t>
      </w:r>
      <w:r w:rsidR="00F7276D" w:rsidRPr="00361687">
        <w:rPr>
          <w:sz w:val="28"/>
          <w:szCs w:val="28"/>
        </w:rPr>
        <w:t>+ n – 1 )</w:t>
      </w:r>
      <w:r w:rsidR="00F7276D" w:rsidRPr="00361687">
        <w:rPr>
          <w:i/>
          <w:iCs/>
          <w:sz w:val="28"/>
          <w:szCs w:val="28"/>
        </w:rPr>
        <w:t>.</w:t>
      </w:r>
    </w:p>
    <w:p w:rsidR="00F7276D" w:rsidRPr="00361687" w:rsidRDefault="001421EE" w:rsidP="007D01A0">
      <w:pPr>
        <w:numPr>
          <w:ilvl w:val="0"/>
          <w:numId w:val="9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30"/>
          <w:sz w:val="28"/>
          <w:szCs w:val="28"/>
        </w:rPr>
        <w:object w:dxaOrig="880" w:dyaOrig="700">
          <v:shape id="_x0000_i1046" type="#_x0000_t75" style="width:44.25pt;height:35.25pt" o:ole="">
            <v:imagedata r:id="rId63" o:title=""/>
          </v:shape>
          <o:OLEObject Type="Embed" ProgID="Equation.3" ShapeID="_x0000_i1046" DrawAspect="Content" ObjectID="_1644582951" r:id="rId64"/>
        </w:object>
      </w:r>
    </w:p>
    <w:p w:rsidR="00F7276D" w:rsidRPr="00361687" w:rsidRDefault="00596173" w:rsidP="007D01A0">
      <w:pPr>
        <w:pStyle w:val="a5"/>
        <w:numPr>
          <w:ilvl w:val="0"/>
          <w:numId w:val="9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Дано действительное </w:t>
      </w:r>
      <w:r w:rsidRPr="00361687">
        <w:rPr>
          <w:rFonts w:ascii="Times New Roman" w:hAnsi="Times New Roman"/>
          <w:i/>
          <w:sz w:val="28"/>
          <w:szCs w:val="28"/>
          <w:lang w:val="ru-RU"/>
        </w:rPr>
        <w:t>х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. Вычислить бесконечную сумму с заданной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6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F7276D" w:rsidP="00F7276D">
      <w:pPr>
        <w:pStyle w:val="af"/>
        <w:ind w:left="426"/>
        <w:rPr>
          <w:sz w:val="28"/>
          <w:szCs w:val="28"/>
          <w:lang w:val="ru-RU"/>
        </w:rPr>
      </w:pPr>
      <w:r w:rsidRPr="00361687">
        <w:rPr>
          <w:color w:val="000000"/>
          <w:spacing w:val="15"/>
          <w:position w:val="-30"/>
          <w:sz w:val="28"/>
          <w:szCs w:val="28"/>
          <w:lang w:val="ru-RU"/>
        </w:rPr>
        <w:object w:dxaOrig="6900" w:dyaOrig="720">
          <v:shape id="_x0000_i1047" type="#_x0000_t75" style="width:345pt;height:36pt" o:ole="">
            <v:imagedata r:id="rId65" o:title=""/>
          </v:shape>
          <o:OLEObject Type="Embed" ProgID="Equation.3" ShapeID="_x0000_i1047" DrawAspect="Content" ObjectID="_1644582952" r:id="rId66"/>
        </w:object>
      </w:r>
    </w:p>
    <w:p w:rsidR="00F7276D" w:rsidRPr="00361687" w:rsidRDefault="00B306A6" w:rsidP="00C11CE4">
      <w:pPr>
        <w:pStyle w:val="a4"/>
        <w:spacing w:before="120" w:beforeAutospacing="0" w:after="120" w:afterAutospacing="0"/>
        <w:ind w:left="425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sz w:val="28"/>
          <w:szCs w:val="28"/>
        </w:rPr>
        <w:t xml:space="preserve">10 </w:t>
      </w:r>
    </w:p>
    <w:p w:rsidR="00F7276D" w:rsidRPr="00361687" w:rsidRDefault="00596173" w:rsidP="007D01A0">
      <w:pPr>
        <w:numPr>
          <w:ilvl w:val="0"/>
          <w:numId w:val="8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iCs/>
          <w:sz w:val="28"/>
          <w:szCs w:val="28"/>
        </w:rPr>
        <w:t>n</w:t>
      </w:r>
      <w:r w:rsidRPr="00361687">
        <w:rPr>
          <w:sz w:val="28"/>
          <w:szCs w:val="28"/>
        </w:rPr>
        <w:t xml:space="preserve"> и действительное </w:t>
      </w:r>
      <w:r w:rsidRPr="00361687">
        <w:rPr>
          <w:i/>
          <w:iCs/>
          <w:sz w:val="28"/>
          <w:szCs w:val="28"/>
        </w:rPr>
        <w:t>а</w:t>
      </w:r>
      <w:r w:rsidR="00F7276D" w:rsidRPr="00361687">
        <w:rPr>
          <w:sz w:val="28"/>
          <w:szCs w:val="28"/>
        </w:rPr>
        <w:t xml:space="preserve">. </w:t>
      </w:r>
      <w:r w:rsidR="007956BB"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>.</w:t>
      </w:r>
    </w:p>
    <w:p w:rsidR="00F7276D" w:rsidRPr="00361687" w:rsidRDefault="00A11F3A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3440" w:dyaOrig="660">
          <v:shape id="_x0000_i1048" type="#_x0000_t75" style="width:171.75pt;height:33pt" o:ole="">
            <v:imagedata r:id="rId67" o:title=""/>
          </v:shape>
          <o:OLEObject Type="Embed" ProgID="Equation.3" ShapeID="_x0000_i1048" DrawAspect="Content" ObjectID="_1644582953" r:id="rId68"/>
        </w:object>
      </w:r>
    </w:p>
    <w:p w:rsidR="00F7276D" w:rsidRPr="00361687" w:rsidRDefault="007956BB" w:rsidP="007D01A0">
      <w:pPr>
        <w:numPr>
          <w:ilvl w:val="0"/>
          <w:numId w:val="8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>,</w:t>
      </w:r>
      <w:r w:rsidR="00A11F3A" w:rsidRPr="00361687">
        <w:rPr>
          <w:sz w:val="28"/>
          <w:szCs w:val="28"/>
        </w:rPr>
        <w:t xml:space="preserve"> </w:t>
      </w:r>
      <w:r w:rsidR="001421EE" w:rsidRPr="00361687">
        <w:rPr>
          <w:sz w:val="28"/>
          <w:szCs w:val="28"/>
        </w:rPr>
        <w:t>n – натуральное число</w: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520" w:dyaOrig="680">
          <v:shape id="_x0000_i1049" type="#_x0000_t75" style="width:27pt;height:33.75pt" o:ole="">
            <v:imagedata r:id="rId69" o:title=""/>
          </v:shape>
          <o:OLEObject Type="Embed" ProgID="Equation.3" ShapeID="_x0000_i1049" DrawAspect="Content" ObjectID="_1644582954" r:id="rId70"/>
        </w:object>
      </w:r>
    </w:p>
    <w:p w:rsidR="00F7276D" w:rsidRPr="00361687" w:rsidRDefault="00596173" w:rsidP="007D01A0">
      <w:pPr>
        <w:pStyle w:val="a5"/>
        <w:numPr>
          <w:ilvl w:val="0"/>
          <w:numId w:val="8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Дано действительное х. Вычислить бесконечную сумму с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6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A11F3A" w:rsidP="00F7276D">
      <w:pPr>
        <w:pStyle w:val="af"/>
        <w:ind w:left="426"/>
        <w:rPr>
          <w:sz w:val="28"/>
          <w:szCs w:val="28"/>
          <w:lang w:val="ru-RU"/>
        </w:rPr>
      </w:pPr>
      <w:r w:rsidRPr="00361687">
        <w:rPr>
          <w:b/>
          <w:color w:val="000000"/>
          <w:sz w:val="28"/>
          <w:szCs w:val="28"/>
          <w:lang w:val="ru-RU"/>
        </w:rPr>
        <w:t xml:space="preserve"> </w:t>
      </w:r>
      <w:r w:rsidR="00F7276D" w:rsidRPr="00361687">
        <w:rPr>
          <w:b/>
          <w:color w:val="000000"/>
          <w:sz w:val="28"/>
          <w:szCs w:val="28"/>
          <w:lang w:val="ru-RU"/>
        </w:rPr>
        <w:t>в)</w:t>
      </w:r>
      <w:r w:rsidR="00F7276D" w:rsidRPr="00361687">
        <w:rPr>
          <w:color w:val="000000"/>
          <w:sz w:val="28"/>
          <w:szCs w:val="28"/>
          <w:lang w:val="ru-RU"/>
        </w:rPr>
        <w:t xml:space="preserve"> </w:t>
      </w:r>
      <w:r w:rsidR="00F7276D" w:rsidRPr="00361687">
        <w:rPr>
          <w:color w:val="000000"/>
          <w:position w:val="-28"/>
          <w:sz w:val="28"/>
          <w:szCs w:val="28"/>
          <w:lang w:val="ru-RU"/>
        </w:rPr>
        <w:object w:dxaOrig="6420" w:dyaOrig="705">
          <v:shape id="_x0000_i1050" type="#_x0000_t75" style="width:321pt;height:35.25pt" o:ole="" fillcolor="window">
            <v:imagedata r:id="rId71" o:title=""/>
          </v:shape>
          <o:OLEObject Type="Embed" ProgID="Equation.3" ShapeID="_x0000_i1050" DrawAspect="Content" ObjectID="_1644582955" r:id="rId72"/>
        </w:object>
      </w:r>
    </w:p>
    <w:p w:rsidR="00F7276D" w:rsidRPr="00361687" w:rsidRDefault="00B306A6" w:rsidP="00B306A6">
      <w:pPr>
        <w:pStyle w:val="a4"/>
        <w:spacing w:before="80" w:beforeAutospacing="0" w:after="120" w:afterAutospacing="0"/>
        <w:ind w:left="425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sz w:val="28"/>
          <w:szCs w:val="28"/>
        </w:rPr>
        <w:t xml:space="preserve">11 </w:t>
      </w:r>
    </w:p>
    <w:p w:rsidR="00F7276D" w:rsidRPr="00361687" w:rsidRDefault="00596173" w:rsidP="007D01A0">
      <w:pPr>
        <w:numPr>
          <w:ilvl w:val="0"/>
          <w:numId w:val="10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lastRenderedPageBreak/>
        <w:t xml:space="preserve">Даны натуральное </w:t>
      </w:r>
      <w:r w:rsidRPr="00361687">
        <w:rPr>
          <w:i/>
          <w:iCs/>
          <w:sz w:val="28"/>
          <w:szCs w:val="28"/>
        </w:rPr>
        <w:t>n</w:t>
      </w:r>
      <w:r w:rsidRPr="00361687">
        <w:rPr>
          <w:sz w:val="28"/>
          <w:szCs w:val="28"/>
        </w:rPr>
        <w:t xml:space="preserve"> и действительное </w:t>
      </w:r>
      <w:r w:rsidRPr="00361687">
        <w:rPr>
          <w:i/>
          <w:iCs/>
          <w:sz w:val="28"/>
          <w:szCs w:val="28"/>
        </w:rPr>
        <w:t>а</w:t>
      </w:r>
      <w:r w:rsidR="00F7276D" w:rsidRPr="00361687">
        <w:rPr>
          <w:sz w:val="28"/>
          <w:szCs w:val="28"/>
        </w:rPr>
        <w:t xml:space="preserve">. </w:t>
      </w:r>
      <w:r w:rsidR="007956BB"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>.</w:t>
      </w:r>
    </w:p>
    <w:p w:rsidR="00F7276D" w:rsidRPr="00361687" w:rsidRDefault="00A11F3A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2260" w:dyaOrig="660">
          <v:shape id="_x0000_i1051" type="#_x0000_t75" style="width:122.25pt;height:35.25pt" o:ole="">
            <v:imagedata r:id="rId73" o:title=""/>
          </v:shape>
          <o:OLEObject Type="Embed" ProgID="Equation.3" ShapeID="_x0000_i1051" DrawAspect="Content" ObjectID="_1644582956" r:id="rId74"/>
        </w:object>
      </w:r>
    </w:p>
    <w:p w:rsidR="00F7276D" w:rsidRPr="00361687" w:rsidRDefault="001421EE" w:rsidP="007D01A0">
      <w:pPr>
        <w:numPr>
          <w:ilvl w:val="0"/>
          <w:numId w:val="10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2B0391" w:rsidRPr="00361687">
        <w:rPr>
          <w:sz w:val="28"/>
          <w:szCs w:val="28"/>
        </w:rPr>
        <w:t>,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i/>
          <w:sz w:val="28"/>
          <w:szCs w:val="28"/>
        </w:rPr>
        <w:t xml:space="preserve">n – </w:t>
      </w:r>
      <w:r w:rsidRPr="00361687">
        <w:rPr>
          <w:sz w:val="28"/>
          <w:szCs w:val="28"/>
        </w:rPr>
        <w:t>натуральное число</w:t>
      </w:r>
      <w:r w:rsidR="002B0391" w:rsidRPr="00361687">
        <w:rPr>
          <w:sz w:val="28"/>
          <w:szCs w:val="28"/>
        </w:rPr>
        <w:t>: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639" w:dyaOrig="680">
          <v:shape id="_x0000_i1052" type="#_x0000_t75" style="width:32.25pt;height:33.75pt" o:ole="">
            <v:imagedata r:id="rId75" o:title=""/>
          </v:shape>
          <o:OLEObject Type="Embed" ProgID="Equation.3" ShapeID="_x0000_i1052" DrawAspect="Content" ObjectID="_1644582957" r:id="rId76"/>
        </w:object>
      </w:r>
    </w:p>
    <w:p w:rsidR="00F7276D" w:rsidRPr="00361687" w:rsidRDefault="00596173" w:rsidP="007D01A0">
      <w:pPr>
        <w:pStyle w:val="a5"/>
        <w:numPr>
          <w:ilvl w:val="0"/>
          <w:numId w:val="10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Дано действительное </w:t>
      </w:r>
      <w:r w:rsidRPr="00361687">
        <w:rPr>
          <w:rFonts w:ascii="Times New Roman" w:hAnsi="Times New Roman"/>
          <w:i/>
          <w:sz w:val="28"/>
          <w:szCs w:val="28"/>
          <w:lang w:val="ru-RU"/>
        </w:rPr>
        <w:t>х</w:t>
      </w:r>
      <w:r w:rsidRPr="00361687">
        <w:rPr>
          <w:rFonts w:ascii="Times New Roman" w:hAnsi="Times New Roman"/>
          <w:sz w:val="28"/>
          <w:szCs w:val="28"/>
          <w:lang w:val="ru-RU"/>
        </w:rPr>
        <w:t>. Вычислить бесконечную сумму с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oftHyphen/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6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F7276D" w:rsidP="00F7276D">
      <w:pPr>
        <w:pStyle w:val="af"/>
        <w:ind w:left="426"/>
        <w:rPr>
          <w:sz w:val="28"/>
          <w:szCs w:val="28"/>
          <w:lang w:val="ru-RU"/>
        </w:rPr>
      </w:pPr>
      <w:r w:rsidRPr="00361687">
        <w:rPr>
          <w:color w:val="000000"/>
          <w:position w:val="-28"/>
          <w:sz w:val="28"/>
          <w:szCs w:val="28"/>
          <w:lang w:val="ru-RU"/>
        </w:rPr>
        <w:object w:dxaOrig="6420" w:dyaOrig="705">
          <v:shape id="_x0000_i1053" type="#_x0000_t75" style="width:321pt;height:35.25pt" o:ole="" fillcolor="window">
            <v:imagedata r:id="rId77" o:title=""/>
          </v:shape>
          <o:OLEObject Type="Embed" ProgID="Equation.3" ShapeID="_x0000_i1053" DrawAspect="Content" ObjectID="_1644582958" r:id="rId78"/>
        </w:object>
      </w:r>
    </w:p>
    <w:p w:rsidR="00F7276D" w:rsidRPr="00361687" w:rsidRDefault="00B306A6" w:rsidP="00B306A6">
      <w:pPr>
        <w:pStyle w:val="a4"/>
        <w:spacing w:before="80" w:beforeAutospacing="0" w:after="120" w:afterAutospacing="0"/>
        <w:ind w:left="425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sz w:val="28"/>
          <w:szCs w:val="28"/>
        </w:rPr>
        <w:t xml:space="preserve">12 </w:t>
      </w:r>
    </w:p>
    <w:p w:rsidR="00F7276D" w:rsidRPr="00361687" w:rsidRDefault="00596173" w:rsidP="007D01A0">
      <w:pPr>
        <w:numPr>
          <w:ilvl w:val="0"/>
          <w:numId w:val="11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iCs/>
          <w:sz w:val="28"/>
          <w:szCs w:val="28"/>
        </w:rPr>
        <w:t>n</w:t>
      </w:r>
      <w:r w:rsidRPr="00361687">
        <w:rPr>
          <w:sz w:val="28"/>
          <w:szCs w:val="28"/>
        </w:rPr>
        <w:t xml:space="preserve"> и действительное </w:t>
      </w:r>
      <w:r w:rsidRPr="00361687">
        <w:rPr>
          <w:i/>
          <w:iCs/>
          <w:sz w:val="28"/>
          <w:szCs w:val="28"/>
        </w:rPr>
        <w:t>а</w:t>
      </w:r>
      <w:r w:rsidR="00F7276D" w:rsidRPr="00361687">
        <w:rPr>
          <w:sz w:val="28"/>
          <w:szCs w:val="28"/>
        </w:rPr>
        <w:t xml:space="preserve">. </w:t>
      </w:r>
      <w:r w:rsidR="001421EE" w:rsidRPr="00361687">
        <w:rPr>
          <w:sz w:val="28"/>
          <w:szCs w:val="28"/>
        </w:rPr>
        <w:t>Вычислить:</w:t>
      </w:r>
    </w:p>
    <w:p w:rsidR="00F7276D" w:rsidRPr="00361687" w:rsidRDefault="00F7276D" w:rsidP="00F7276D">
      <w:pPr>
        <w:pStyle w:val="a4"/>
        <w:spacing w:before="0" w:beforeAutospacing="0" w:after="0" w:afterAutospacing="0"/>
        <w:ind w:left="426" w:hanging="360"/>
        <w:jc w:val="center"/>
        <w:rPr>
          <w:i/>
          <w:iCs/>
          <w:sz w:val="28"/>
          <w:szCs w:val="28"/>
        </w:rPr>
      </w:pPr>
      <w:r w:rsidRPr="00361687">
        <w:rPr>
          <w:i/>
          <w:iCs/>
          <w:sz w:val="28"/>
          <w:szCs w:val="28"/>
        </w:rPr>
        <w:t xml:space="preserve">a </w:t>
      </w:r>
      <w:r w:rsidRPr="00361687">
        <w:rPr>
          <w:sz w:val="28"/>
          <w:szCs w:val="28"/>
        </w:rPr>
        <w:t xml:space="preserve">( </w:t>
      </w:r>
      <w:r w:rsidRPr="00361687">
        <w:rPr>
          <w:i/>
          <w:iCs/>
          <w:sz w:val="28"/>
          <w:szCs w:val="28"/>
        </w:rPr>
        <w:t xml:space="preserve">a </w:t>
      </w:r>
      <w:r w:rsidRPr="00361687">
        <w:rPr>
          <w:sz w:val="28"/>
          <w:szCs w:val="28"/>
        </w:rPr>
        <w:t xml:space="preserve">–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 ) ( </w:t>
      </w:r>
      <w:r w:rsidRPr="00361687">
        <w:rPr>
          <w:i/>
          <w:iCs/>
          <w:sz w:val="28"/>
          <w:szCs w:val="28"/>
        </w:rPr>
        <w:t xml:space="preserve">a </w:t>
      </w:r>
      <w:r w:rsidRPr="00361687">
        <w:rPr>
          <w:sz w:val="28"/>
          <w:szCs w:val="28"/>
        </w:rPr>
        <w:t>– 2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 ) … (</w:t>
      </w:r>
      <w:r w:rsidRPr="00361687">
        <w:rPr>
          <w:i/>
          <w:iCs/>
          <w:sz w:val="28"/>
          <w:szCs w:val="28"/>
        </w:rPr>
        <w:t xml:space="preserve"> a </w:t>
      </w:r>
      <w:r w:rsidRPr="00361687">
        <w:rPr>
          <w:sz w:val="28"/>
          <w:szCs w:val="28"/>
        </w:rPr>
        <w:t xml:space="preserve">+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  <w:vertAlign w:val="superscript"/>
        </w:rPr>
        <w:t>2</w:t>
      </w:r>
      <w:r w:rsidRPr="00361687">
        <w:rPr>
          <w:sz w:val="28"/>
          <w:szCs w:val="28"/>
        </w:rPr>
        <w:t xml:space="preserve"> )</w:t>
      </w:r>
      <w:r w:rsidRPr="00361687">
        <w:rPr>
          <w:i/>
          <w:iCs/>
          <w:sz w:val="28"/>
          <w:szCs w:val="28"/>
        </w:rPr>
        <w:t>.</w:t>
      </w:r>
    </w:p>
    <w:p w:rsidR="00F7276D" w:rsidRPr="00361687" w:rsidRDefault="007956BB" w:rsidP="007D01A0">
      <w:pPr>
        <w:numPr>
          <w:ilvl w:val="0"/>
          <w:numId w:val="11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CD5A00" w:rsidRPr="00361687">
        <w:rPr>
          <w:sz w:val="28"/>
          <w:szCs w:val="28"/>
        </w:rPr>
        <w:t>,</w:t>
      </w:r>
      <w:r w:rsidR="00A11F3A" w:rsidRPr="00361687">
        <w:rPr>
          <w:sz w:val="28"/>
          <w:szCs w:val="28"/>
        </w:rPr>
        <w:t xml:space="preserve"> </w:t>
      </w:r>
      <w:r w:rsidR="001421EE" w:rsidRPr="00361687">
        <w:rPr>
          <w:i/>
          <w:sz w:val="28"/>
          <w:szCs w:val="28"/>
        </w:rPr>
        <w:t>n</w:t>
      </w:r>
      <w:r w:rsidR="001421EE" w:rsidRPr="00361687">
        <w:rPr>
          <w:sz w:val="28"/>
          <w:szCs w:val="28"/>
        </w:rPr>
        <w:t xml:space="preserve"> – натуральное число</w:t>
      </w:r>
      <w:r w:rsidR="002B0391" w:rsidRPr="00361687">
        <w:rPr>
          <w:sz w:val="28"/>
          <w:szCs w:val="28"/>
        </w:rPr>
        <w:t>: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position w:val="-30"/>
          <w:sz w:val="28"/>
          <w:szCs w:val="28"/>
        </w:rPr>
        <w:object w:dxaOrig="1240" w:dyaOrig="700">
          <v:shape id="_x0000_i1054" type="#_x0000_t75" style="width:61.5pt;height:35.25pt" o:ole="">
            <v:imagedata r:id="rId79" o:title=""/>
          </v:shape>
          <o:OLEObject Type="Embed" ProgID="Equation.3" ShapeID="_x0000_i1054" DrawAspect="Content" ObjectID="_1644582959" r:id="rId80"/>
        </w:object>
      </w:r>
    </w:p>
    <w:p w:rsidR="00F7276D" w:rsidRPr="00361687" w:rsidRDefault="00596173" w:rsidP="00437FAC">
      <w:pPr>
        <w:pStyle w:val="a5"/>
        <w:numPr>
          <w:ilvl w:val="0"/>
          <w:numId w:val="11"/>
        </w:numPr>
        <w:tabs>
          <w:tab w:val="clear" w:pos="720"/>
        </w:tabs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Вычислить бесконечную сумму с заданной точностью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</w:t>
      </w:r>
      <w:r w:rsidR="00437FAC" w:rsidRPr="00361687">
        <w:rPr>
          <w:rFonts w:ascii="Times New Roman" w:hAnsi="Times New Roman"/>
          <w:sz w:val="28"/>
          <w:szCs w:val="28"/>
          <w:lang w:val="ru-RU"/>
        </w:rPr>
        <w:t>:</w:t>
      </w:r>
      <w:r w:rsidR="00540D5E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37FAC" w:rsidRPr="00361687">
        <w:rPr>
          <w:rFonts w:ascii="Times New Roman" w:hAnsi="Times New Roman"/>
          <w:position w:val="-28"/>
          <w:sz w:val="28"/>
          <w:szCs w:val="28"/>
        </w:rPr>
        <w:object w:dxaOrig="1160" w:dyaOrig="680">
          <v:shape id="_x0000_i1055" type="#_x0000_t75" style="width:57.75pt;height:33.75pt" o:ole="">
            <v:imagedata r:id="rId81" o:title=""/>
          </v:shape>
          <o:OLEObject Type="Embed" ProgID="Equation.3" ShapeID="_x0000_i1055" DrawAspect="Content" ObjectID="_1644582960" r:id="rId82"/>
        </w:object>
      </w:r>
    </w:p>
    <w:p w:rsidR="00F7276D" w:rsidRPr="00361687" w:rsidRDefault="00A11F3A" w:rsidP="0045665A">
      <w:pPr>
        <w:pStyle w:val="a4"/>
        <w:spacing w:before="0" w:beforeAutospacing="0" w:after="120" w:afterAutospacing="0"/>
        <w:ind w:left="425" w:hanging="357"/>
        <w:rPr>
          <w:b/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B306A6"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sz w:val="28"/>
          <w:szCs w:val="28"/>
        </w:rPr>
        <w:t xml:space="preserve">13 </w:t>
      </w:r>
    </w:p>
    <w:p w:rsidR="00F7276D" w:rsidRPr="00361687" w:rsidRDefault="001421EE" w:rsidP="007D01A0">
      <w:pPr>
        <w:numPr>
          <w:ilvl w:val="0"/>
          <w:numId w:val="12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Вычислить выражение: </w:t>
      </w:r>
      <w:r w:rsidR="00F7276D" w:rsidRPr="00361687">
        <w:rPr>
          <w:sz w:val="28"/>
          <w:szCs w:val="28"/>
        </w:rPr>
        <w:t xml:space="preserve">(1 + sin0.1 )( 1+ sin0.2 )…( 1 + sin10 ). </w:t>
      </w:r>
    </w:p>
    <w:p w:rsidR="00F7276D" w:rsidRPr="00361687" w:rsidRDefault="007956BB" w:rsidP="007D01A0">
      <w:pPr>
        <w:numPr>
          <w:ilvl w:val="0"/>
          <w:numId w:val="12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1421EE" w:rsidRPr="00361687">
        <w:rPr>
          <w:sz w:val="28"/>
          <w:szCs w:val="28"/>
        </w:rPr>
        <w:t>,</w:t>
      </w:r>
      <w:r w:rsidR="00A11F3A" w:rsidRPr="00361687">
        <w:rPr>
          <w:sz w:val="28"/>
          <w:szCs w:val="28"/>
        </w:rPr>
        <w:t xml:space="preserve"> </w:t>
      </w:r>
      <w:r w:rsidR="001421EE" w:rsidRPr="00361687">
        <w:rPr>
          <w:i/>
          <w:sz w:val="28"/>
          <w:szCs w:val="28"/>
        </w:rPr>
        <w:t>n</w:t>
      </w:r>
      <w:r w:rsidR="001421EE" w:rsidRPr="00361687">
        <w:rPr>
          <w:sz w:val="28"/>
          <w:szCs w:val="28"/>
        </w:rPr>
        <w:t xml:space="preserve"> – натуральное число</w:t>
      </w:r>
      <w:r w:rsidR="00F7276D" w:rsidRPr="00361687">
        <w:rPr>
          <w:sz w:val="28"/>
          <w:szCs w:val="28"/>
        </w:rPr>
        <w:t>.</w:t>
      </w:r>
      <w:r w:rsidR="00A11F3A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1260" w:dyaOrig="700">
          <v:shape id="_x0000_i1056" type="#_x0000_t75" style="width:63pt;height:35.25pt" o:ole="">
            <v:imagedata r:id="rId83" o:title=""/>
          </v:shape>
          <o:OLEObject Type="Embed" ProgID="Equation.3" ShapeID="_x0000_i1056" DrawAspect="Content" ObjectID="_1644582961" r:id="rId84"/>
        </w:object>
      </w:r>
    </w:p>
    <w:p w:rsidR="00F7276D" w:rsidRPr="00361687" w:rsidRDefault="00596173" w:rsidP="00D02343">
      <w:pPr>
        <w:pStyle w:val="a5"/>
        <w:numPr>
          <w:ilvl w:val="0"/>
          <w:numId w:val="12"/>
        </w:numPr>
        <w:tabs>
          <w:tab w:val="clear" w:pos="720"/>
        </w:tabs>
        <w:spacing w:before="120" w:after="120"/>
        <w:ind w:left="426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Вычислить бесконечную сумму с заданной точностью </w:t>
      </w:r>
      <w:r w:rsidR="00F7276D" w:rsidRPr="00361687">
        <w:rPr>
          <w:rFonts w:ascii="Times New Roman" w:hAnsi="Times New Roman"/>
          <w:b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b/>
          <w:sz w:val="28"/>
          <w:szCs w:val="28"/>
          <w:lang w:val="ru-RU"/>
        </w:rPr>
        <w:t xml:space="preserve"> = 10</w:t>
      </w:r>
      <w:r w:rsidR="00F7276D" w:rsidRPr="00361687">
        <w:rPr>
          <w:rFonts w:ascii="Times New Roman" w:hAnsi="Times New Roman"/>
          <w:b/>
          <w:sz w:val="28"/>
          <w:szCs w:val="28"/>
          <w:vertAlign w:val="superscript"/>
          <w:lang w:val="ru-RU"/>
        </w:rPr>
        <w:t>-6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.</w:t>
      </w:r>
      <w:r w:rsidR="00C11CE4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C11CE4" w:rsidRPr="00361687">
        <w:rPr>
          <w:rFonts w:ascii="Times New Roman" w:hAnsi="Times New Roman"/>
          <w:position w:val="-30"/>
          <w:sz w:val="28"/>
          <w:szCs w:val="28"/>
          <w:lang w:val="ru-RU"/>
        </w:rPr>
        <w:object w:dxaOrig="1620" w:dyaOrig="700">
          <v:shape id="_x0000_i1057" type="#_x0000_t75" style="width:81pt;height:35.25pt" o:ole="">
            <v:imagedata r:id="rId85" o:title=""/>
          </v:shape>
          <o:OLEObject Type="Embed" ProgID="Equation.3" ShapeID="_x0000_i1057" DrawAspect="Content" ObjectID="_1644582962" r:id="rId86"/>
        </w:objec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.</w:t>
      </w:r>
    </w:p>
    <w:p w:rsidR="00F7276D" w:rsidRPr="00361687" w:rsidRDefault="00B306A6" w:rsidP="00B306A6">
      <w:pPr>
        <w:pStyle w:val="a4"/>
        <w:spacing w:before="80" w:beforeAutospacing="0" w:after="120" w:afterAutospacing="0"/>
        <w:ind w:left="425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sz w:val="28"/>
          <w:szCs w:val="28"/>
        </w:rPr>
        <w:t xml:space="preserve">14 </w:t>
      </w:r>
    </w:p>
    <w:p w:rsidR="00F7276D" w:rsidRPr="00361687" w:rsidRDefault="001421EE" w:rsidP="007D01A0">
      <w:pPr>
        <w:numPr>
          <w:ilvl w:val="0"/>
          <w:numId w:val="13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Дано действительное</w:t>
      </w:r>
      <w:r w:rsidRPr="00361687">
        <w:rPr>
          <w:i/>
          <w:iCs/>
          <w:sz w:val="28"/>
          <w:szCs w:val="28"/>
        </w:rPr>
        <w:t xml:space="preserve"> х.</w:t>
      </w:r>
      <w:r w:rsidR="00F7276D" w:rsidRPr="00361687">
        <w:rPr>
          <w:sz w:val="28"/>
          <w:szCs w:val="28"/>
        </w:rPr>
        <w:t xml:space="preserve"> </w:t>
      </w:r>
      <w:r w:rsidR="007956BB"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 xml:space="preserve">: </w:t>
      </w:r>
      <w:r w:rsidR="00F7276D" w:rsidRPr="00361687">
        <w:rPr>
          <w:position w:val="-24"/>
          <w:sz w:val="28"/>
          <w:szCs w:val="28"/>
        </w:rPr>
        <w:object w:dxaOrig="3340" w:dyaOrig="660">
          <v:shape id="_x0000_i1058" type="#_x0000_t75" style="width:168pt;height:33pt" o:ole="">
            <v:imagedata r:id="rId87" o:title=""/>
          </v:shape>
          <o:OLEObject Type="Embed" ProgID="Equation.3" ShapeID="_x0000_i1058" DrawAspect="Content" ObjectID="_1644582963" r:id="rId88"/>
        </w:object>
      </w:r>
    </w:p>
    <w:p w:rsidR="00F7276D" w:rsidRPr="00361687" w:rsidRDefault="007956BB" w:rsidP="007D01A0">
      <w:pPr>
        <w:numPr>
          <w:ilvl w:val="0"/>
          <w:numId w:val="13"/>
        </w:numPr>
        <w:tabs>
          <w:tab w:val="clear" w:pos="72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Вычислить выражение</w:t>
      </w:r>
      <w:r w:rsidR="001421EE" w:rsidRPr="00361687">
        <w:rPr>
          <w:sz w:val="28"/>
          <w:szCs w:val="28"/>
        </w:rPr>
        <w:t>,</w:t>
      </w:r>
      <w:r w:rsidR="00A11F3A" w:rsidRPr="00361687">
        <w:rPr>
          <w:sz w:val="28"/>
          <w:szCs w:val="28"/>
        </w:rPr>
        <w:t xml:space="preserve"> </w:t>
      </w:r>
      <w:r w:rsidR="001421EE" w:rsidRPr="00361687">
        <w:rPr>
          <w:i/>
          <w:sz w:val="28"/>
          <w:szCs w:val="28"/>
        </w:rPr>
        <w:t>n</w:t>
      </w:r>
      <w:r w:rsidR="001421EE" w:rsidRPr="00361687">
        <w:rPr>
          <w:sz w:val="28"/>
          <w:szCs w:val="28"/>
        </w:rPr>
        <w:t xml:space="preserve"> – натуральное число</w:t>
      </w:r>
      <w:r w:rsidR="002B0391" w:rsidRPr="00361687">
        <w:rPr>
          <w:sz w:val="28"/>
          <w:szCs w:val="28"/>
        </w:rPr>
        <w:t>: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1120" w:dyaOrig="700">
          <v:shape id="_x0000_i1059" type="#_x0000_t75" style="width:56.25pt;height:35.25pt" o:ole="">
            <v:imagedata r:id="rId89" o:title=""/>
          </v:shape>
          <o:OLEObject Type="Embed" ProgID="Equation.3" ShapeID="_x0000_i1059" DrawAspect="Content" ObjectID="_1644582964" r:id="rId90"/>
        </w:object>
      </w:r>
    </w:p>
    <w:p w:rsidR="00F7276D" w:rsidRPr="00361687" w:rsidRDefault="00D43F42" w:rsidP="00D02343">
      <w:pPr>
        <w:pStyle w:val="a5"/>
        <w:numPr>
          <w:ilvl w:val="0"/>
          <w:numId w:val="13"/>
        </w:numPr>
        <w:tabs>
          <w:tab w:val="clear" w:pos="720"/>
        </w:tabs>
        <w:spacing w:before="120" w:after="120"/>
        <w:ind w:left="426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Вычислить бесконечную сумму с заданной точностью</w:t>
      </w:r>
      <w:r w:rsidR="00A11F3A" w:rsidRPr="00361687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b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b/>
          <w:sz w:val="28"/>
          <w:szCs w:val="28"/>
          <w:lang w:val="ru-RU"/>
        </w:rPr>
        <w:t xml:space="preserve"> = 10</w:t>
      </w:r>
      <w:r w:rsidR="00F7276D" w:rsidRPr="00361687">
        <w:rPr>
          <w:rFonts w:ascii="Times New Roman" w:hAnsi="Times New Roman"/>
          <w:b/>
          <w:sz w:val="28"/>
          <w:szCs w:val="28"/>
          <w:vertAlign w:val="superscript"/>
          <w:lang w:val="ru-RU"/>
        </w:rPr>
        <w:t>-6</w:t>
      </w:r>
      <w:r w:rsidR="002B0391" w:rsidRPr="00361687">
        <w:rPr>
          <w:rFonts w:ascii="Times New Roman" w:hAnsi="Times New Roman"/>
          <w:sz w:val="28"/>
          <w:szCs w:val="28"/>
          <w:lang w:val="ru-RU"/>
        </w:rPr>
        <w:t>:</w:t>
      </w:r>
      <w:r w:rsidR="00C11CE4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position w:val="-28"/>
          <w:sz w:val="28"/>
          <w:szCs w:val="28"/>
          <w:lang w:val="ru-RU"/>
        </w:rPr>
        <w:object w:dxaOrig="1280" w:dyaOrig="680">
          <v:shape id="_x0000_i1060" type="#_x0000_t75" style="width:63.75pt;height:33.75pt" o:ole="">
            <v:imagedata r:id="rId91" o:title=""/>
          </v:shape>
          <o:OLEObject Type="Embed" ProgID="Equation.3" ShapeID="_x0000_i1060" DrawAspect="Content" ObjectID="_1644582965" r:id="rId92"/>
        </w:objec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;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ab/>
      </w:r>
    </w:p>
    <w:p w:rsidR="00F7276D" w:rsidRPr="00361687" w:rsidRDefault="00B306A6" w:rsidP="00B306A6">
      <w:pPr>
        <w:pStyle w:val="a4"/>
        <w:spacing w:before="80" w:beforeAutospacing="0" w:after="120" w:afterAutospacing="0"/>
        <w:ind w:left="425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F7276D" w:rsidRPr="00361687">
        <w:rPr>
          <w:b/>
          <w:sz w:val="28"/>
          <w:szCs w:val="28"/>
        </w:rPr>
        <w:t xml:space="preserve">15 </w:t>
      </w:r>
    </w:p>
    <w:p w:rsidR="00F7276D" w:rsidRPr="00361687" w:rsidRDefault="00D43F42" w:rsidP="007D01A0">
      <w:pPr>
        <w:pStyle w:val="a3"/>
        <w:numPr>
          <w:ilvl w:val="0"/>
          <w:numId w:val="14"/>
        </w:numPr>
        <w:tabs>
          <w:tab w:val="clear" w:pos="840"/>
        </w:tabs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ое </w:t>
      </w:r>
      <w:r w:rsidRPr="00361687">
        <w:rPr>
          <w:i/>
          <w:iCs/>
          <w:sz w:val="28"/>
          <w:szCs w:val="28"/>
        </w:rPr>
        <w:t>n</w:t>
      </w:r>
      <w:r w:rsidRPr="00361687">
        <w:rPr>
          <w:sz w:val="28"/>
          <w:szCs w:val="28"/>
        </w:rPr>
        <w:t xml:space="preserve"> и </w:t>
      </w:r>
      <w:r w:rsidR="00A11F3A" w:rsidRPr="00361687">
        <w:rPr>
          <w:sz w:val="28"/>
          <w:szCs w:val="28"/>
        </w:rPr>
        <w:t>действительные,</w:t>
      </w:r>
      <w:r w:rsidRPr="00361687">
        <w:rPr>
          <w:sz w:val="28"/>
          <w:szCs w:val="28"/>
        </w:rPr>
        <w:t xml:space="preserve"> </w:t>
      </w:r>
      <w:r w:rsidRPr="00361687">
        <w:rPr>
          <w:i/>
          <w:iCs/>
          <w:sz w:val="28"/>
          <w:szCs w:val="28"/>
        </w:rPr>
        <w:t>а, х</w:t>
      </w:r>
      <w:r w:rsidR="00F7276D" w:rsidRPr="00361687">
        <w:rPr>
          <w:sz w:val="28"/>
          <w:szCs w:val="28"/>
        </w:rPr>
        <w:t xml:space="preserve">. </w:t>
      </w:r>
      <w:r w:rsidRPr="00361687">
        <w:rPr>
          <w:sz w:val="28"/>
          <w:szCs w:val="28"/>
        </w:rPr>
        <w:t>Вычислить</w:t>
      </w:r>
      <w:r w:rsidR="00F7276D" w:rsidRPr="00361687">
        <w:rPr>
          <w:sz w:val="28"/>
          <w:szCs w:val="28"/>
        </w:rPr>
        <w:t xml:space="preserve">: </w:t>
      </w:r>
    </w:p>
    <w:p w:rsidR="00F7276D" w:rsidRPr="00361687" w:rsidRDefault="00A11F3A" w:rsidP="00F7276D">
      <w:p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F7276D" w:rsidRPr="00361687">
        <w:rPr>
          <w:position w:val="-10"/>
          <w:sz w:val="28"/>
          <w:szCs w:val="28"/>
        </w:rPr>
        <w:object w:dxaOrig="3680" w:dyaOrig="360">
          <v:shape id="_x0000_i1061" type="#_x0000_t75" style="width:184.5pt;height:18.75pt" o:ole="">
            <v:imagedata r:id="rId93" o:title=""/>
          </v:shape>
          <o:OLEObject Type="Embed" ProgID="Equation.3" ShapeID="_x0000_i1061" DrawAspect="Content" ObjectID="_1644582966" r:id="rId94"/>
        </w:object>
      </w:r>
      <w:r w:rsidR="00F7276D" w:rsidRPr="00361687">
        <w:rPr>
          <w:sz w:val="28"/>
          <w:szCs w:val="28"/>
        </w:rPr>
        <w:t>;</w:t>
      </w:r>
      <w:r w:rsidRPr="00361687">
        <w:rPr>
          <w:sz w:val="28"/>
          <w:szCs w:val="28"/>
        </w:rPr>
        <w:t xml:space="preserve"> </w:t>
      </w:r>
      <w:r w:rsidR="00D43F42" w:rsidRPr="00361687">
        <w:rPr>
          <w:sz w:val="28"/>
          <w:szCs w:val="28"/>
        </w:rPr>
        <w:t xml:space="preserve">здесь количество скобок </w:t>
      </w:r>
      <w:r w:rsidR="00F7276D" w:rsidRPr="00361687">
        <w:rPr>
          <w:i/>
          <w:sz w:val="28"/>
          <w:szCs w:val="28"/>
        </w:rPr>
        <w:t>n</w:t>
      </w:r>
      <w:r w:rsidR="00F7276D" w:rsidRPr="00361687">
        <w:rPr>
          <w:sz w:val="28"/>
          <w:szCs w:val="28"/>
        </w:rPr>
        <w:t>;</w:t>
      </w:r>
    </w:p>
    <w:p w:rsidR="00F7276D" w:rsidRPr="00361687" w:rsidRDefault="00D43F42" w:rsidP="007D01A0">
      <w:pPr>
        <w:numPr>
          <w:ilvl w:val="0"/>
          <w:numId w:val="14"/>
        </w:numPr>
        <w:tabs>
          <w:tab w:val="clear" w:pos="840"/>
        </w:tabs>
        <w:spacing w:before="12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Дано действительное</w:t>
      </w:r>
      <w:r w:rsidR="00F7276D" w:rsidRPr="00361687">
        <w:rPr>
          <w:sz w:val="28"/>
          <w:szCs w:val="28"/>
        </w:rPr>
        <w:t xml:space="preserve"> </w:t>
      </w:r>
      <w:r w:rsidR="00F7276D" w:rsidRPr="00361687">
        <w:rPr>
          <w:i/>
          <w:iCs/>
          <w:sz w:val="28"/>
          <w:szCs w:val="28"/>
        </w:rPr>
        <w:t>x</w:t>
      </w:r>
      <w:r w:rsidR="00F7276D" w:rsidRPr="00361687">
        <w:rPr>
          <w:sz w:val="28"/>
          <w:szCs w:val="28"/>
        </w:rPr>
        <w:t xml:space="preserve">. </w:t>
      </w:r>
      <w:r w:rsidR="007956BB" w:rsidRPr="00361687">
        <w:rPr>
          <w:sz w:val="28"/>
          <w:szCs w:val="28"/>
        </w:rPr>
        <w:t>Вычислить выражение</w:t>
      </w:r>
      <w:r w:rsidR="00F7276D" w:rsidRPr="00361687">
        <w:rPr>
          <w:sz w:val="28"/>
          <w:szCs w:val="28"/>
        </w:rPr>
        <w:t xml:space="preserve">. </w:t>
      </w:r>
    </w:p>
    <w:p w:rsidR="00F7276D" w:rsidRPr="00361687" w:rsidRDefault="00A11F3A" w:rsidP="00F7276D">
      <w:pPr>
        <w:spacing w:before="12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F7276D" w:rsidRPr="00361687">
        <w:rPr>
          <w:position w:val="-28"/>
          <w:sz w:val="28"/>
          <w:szCs w:val="28"/>
        </w:rPr>
        <w:object w:dxaOrig="2940" w:dyaOrig="660">
          <v:shape id="_x0000_i1062" type="#_x0000_t75" style="width:147pt;height:33pt" o:ole="">
            <v:imagedata r:id="rId95" o:title=""/>
          </v:shape>
          <o:OLEObject Type="Embed" ProgID="Equation.3" ShapeID="_x0000_i1062" DrawAspect="Content" ObjectID="_1644582967" r:id="rId96"/>
        </w:object>
      </w:r>
    </w:p>
    <w:p w:rsidR="00F7276D" w:rsidRPr="00361687" w:rsidRDefault="00D43F42" w:rsidP="005C6788">
      <w:pPr>
        <w:pStyle w:val="a5"/>
        <w:numPr>
          <w:ilvl w:val="0"/>
          <w:numId w:val="17"/>
        </w:numPr>
        <w:ind w:left="426"/>
        <w:jc w:val="both"/>
        <w:rPr>
          <w:rFonts w:ascii="Times New Roman" w:eastAsia="MS Mincho" w:hAnsi="Times New Roman"/>
          <w:bCs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Вычислить бесконечную сумму с заданной точностью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(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sym w:font="Symbol" w:char="F065"/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 xml:space="preserve"> =10</w:t>
      </w:r>
      <w:r w:rsidR="00F7276D" w:rsidRPr="00361687">
        <w:rPr>
          <w:rFonts w:ascii="Times New Roman" w:hAnsi="Times New Roman"/>
          <w:sz w:val="28"/>
          <w:szCs w:val="28"/>
          <w:vertAlign w:val="superscript"/>
          <w:lang w:val="ru-RU"/>
        </w:rPr>
        <w:t>-7</w:t>
      </w:r>
      <w:r w:rsidR="00F7276D" w:rsidRPr="00361687">
        <w:rPr>
          <w:rFonts w:ascii="Times New Roman" w:hAnsi="Times New Roman"/>
          <w:sz w:val="28"/>
          <w:szCs w:val="28"/>
          <w:lang w:val="ru-RU"/>
        </w:rPr>
        <w:t>).</w:t>
      </w:r>
    </w:p>
    <w:p w:rsidR="00F7276D" w:rsidRPr="00361687" w:rsidRDefault="00C11CE4" w:rsidP="00F7276D">
      <w:pPr>
        <w:pStyle w:val="af"/>
        <w:spacing w:line="216" w:lineRule="auto"/>
        <w:ind w:left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lastRenderedPageBreak/>
        <w:t xml:space="preserve"> </w:t>
      </w:r>
      <w:r w:rsidR="00F7276D" w:rsidRPr="00361687">
        <w:rPr>
          <w:position w:val="-28"/>
          <w:sz w:val="28"/>
          <w:szCs w:val="28"/>
          <w:lang w:val="ru-RU"/>
        </w:rPr>
        <w:object w:dxaOrig="3980" w:dyaOrig="700">
          <v:shape id="_x0000_i1063" type="#_x0000_t75" style="width:199.5pt;height:35.25pt" o:ole="">
            <v:imagedata r:id="rId35" o:title=""/>
          </v:shape>
          <o:OLEObject Type="Embed" ProgID="Equation.3" ShapeID="_x0000_i1063" DrawAspect="Content" ObjectID="_1644582968" r:id="rId97"/>
        </w:object>
      </w:r>
      <w:r w:rsidR="00A11F3A" w:rsidRPr="00361687">
        <w:rPr>
          <w:sz w:val="28"/>
          <w:szCs w:val="28"/>
          <w:lang w:val="ru-RU"/>
        </w:rPr>
        <w:t xml:space="preserve"> </w:t>
      </w:r>
    </w:p>
    <w:p w:rsidR="00F7276D" w:rsidRPr="00361687" w:rsidRDefault="00F7276D" w:rsidP="00F7276D">
      <w:pPr>
        <w:spacing w:before="120"/>
        <w:ind w:left="426"/>
        <w:rPr>
          <w:sz w:val="28"/>
          <w:szCs w:val="28"/>
        </w:rPr>
      </w:pPr>
    </w:p>
    <w:p w:rsidR="00A97F68" w:rsidRPr="00361687" w:rsidRDefault="00A97F68" w:rsidP="00F7276D">
      <w:pPr>
        <w:spacing w:before="120"/>
        <w:ind w:left="426"/>
        <w:rPr>
          <w:sz w:val="28"/>
          <w:szCs w:val="28"/>
        </w:rPr>
      </w:pPr>
    </w:p>
    <w:p w:rsidR="00F7276D" w:rsidRPr="00361687" w:rsidRDefault="00F7276D" w:rsidP="00C2397E">
      <w:pPr>
        <w:pStyle w:val="a4"/>
        <w:spacing w:before="0" w:beforeAutospacing="0" w:after="240" w:afterAutospacing="0"/>
        <w:ind w:hanging="357"/>
        <w:jc w:val="center"/>
        <w:rPr>
          <w:b/>
          <w:bCs/>
          <w:sz w:val="28"/>
          <w:szCs w:val="28"/>
        </w:rPr>
      </w:pPr>
      <w:r w:rsidRPr="00361687">
        <w:rPr>
          <w:b/>
          <w:sz w:val="28"/>
          <w:szCs w:val="28"/>
        </w:rPr>
        <w:t xml:space="preserve">2 </w:t>
      </w:r>
      <w:r w:rsidR="001421EE" w:rsidRPr="00361687">
        <w:rPr>
          <w:b/>
          <w:sz w:val="28"/>
          <w:szCs w:val="28"/>
        </w:rPr>
        <w:t>ОБРАБОТКА МАССИВОВ</w:t>
      </w:r>
    </w:p>
    <w:p w:rsidR="00F7276D" w:rsidRPr="00361687" w:rsidRDefault="001421EE" w:rsidP="00F7276D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Тема</w:t>
      </w:r>
      <w:r w:rsidR="00F7276D" w:rsidRPr="00361687">
        <w:rPr>
          <w:b/>
          <w:bCs/>
          <w:i/>
          <w:iCs/>
          <w:sz w:val="28"/>
          <w:szCs w:val="28"/>
        </w:rPr>
        <w:t>:</w:t>
      </w:r>
      <w:r w:rsidR="00F7276D" w:rsidRPr="00361687">
        <w:rPr>
          <w:sz w:val="28"/>
          <w:szCs w:val="28"/>
        </w:rPr>
        <w:t xml:space="preserve"> </w:t>
      </w:r>
      <w:r w:rsidR="002B0391" w:rsidRPr="00361687">
        <w:rPr>
          <w:sz w:val="28"/>
          <w:szCs w:val="28"/>
        </w:rPr>
        <w:t xml:space="preserve">Обработка </w:t>
      </w:r>
      <w:r w:rsidR="00F7276D" w:rsidRPr="00361687">
        <w:rPr>
          <w:sz w:val="28"/>
          <w:szCs w:val="28"/>
        </w:rPr>
        <w:t>массив</w:t>
      </w:r>
      <w:r w:rsidR="002B0391" w:rsidRPr="00361687">
        <w:rPr>
          <w:sz w:val="28"/>
          <w:szCs w:val="28"/>
        </w:rPr>
        <w:t>ов и</w:t>
      </w:r>
      <w:r w:rsidR="00F7276D" w:rsidRPr="00361687">
        <w:rPr>
          <w:sz w:val="28"/>
          <w:szCs w:val="28"/>
        </w:rPr>
        <w:t xml:space="preserve"> матриц.</w:t>
      </w:r>
    </w:p>
    <w:p w:rsidR="00F7276D" w:rsidRPr="00361687" w:rsidRDefault="00F763A5" w:rsidP="00C2397E">
      <w:pPr>
        <w:pStyle w:val="a4"/>
        <w:spacing w:before="120" w:beforeAutospacing="0" w:after="12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Задание</w:t>
      </w:r>
      <w:r w:rsidR="00F7276D" w:rsidRPr="00361687">
        <w:rPr>
          <w:b/>
          <w:bCs/>
          <w:i/>
          <w:iCs/>
          <w:sz w:val="28"/>
          <w:szCs w:val="28"/>
        </w:rPr>
        <w:t>:</w:t>
      </w:r>
      <w:r w:rsidR="00F7276D" w:rsidRPr="00361687">
        <w:rPr>
          <w:sz w:val="28"/>
          <w:szCs w:val="28"/>
        </w:rPr>
        <w:t xml:space="preserve"> </w:t>
      </w:r>
      <w:r w:rsidR="00C11CE4" w:rsidRPr="00361687">
        <w:rPr>
          <w:sz w:val="28"/>
          <w:szCs w:val="28"/>
        </w:rPr>
        <w:t>Разработать</w:t>
      </w:r>
      <w:r w:rsidR="00C11CE4" w:rsidRPr="00361687">
        <w:rPr>
          <w:b/>
          <w:sz w:val="28"/>
          <w:szCs w:val="28"/>
        </w:rPr>
        <w:t xml:space="preserve"> </w:t>
      </w:r>
      <w:r w:rsidR="00C11CE4" w:rsidRPr="00361687">
        <w:rPr>
          <w:sz w:val="28"/>
          <w:szCs w:val="28"/>
        </w:rPr>
        <w:t>блок-схему алгоритмов и программу решения задачи.</w:t>
      </w:r>
    </w:p>
    <w:p w:rsidR="00C11CE4" w:rsidRPr="00361687" w:rsidRDefault="00C11CE4" w:rsidP="00C2397E">
      <w:pPr>
        <w:pStyle w:val="a5"/>
        <w:spacing w:before="120" w:after="120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Результат: </w:t>
      </w:r>
      <w:r w:rsidRPr="00361687">
        <w:rPr>
          <w:rFonts w:ascii="Times New Roman" w:hAnsi="Times New Roman"/>
          <w:sz w:val="28"/>
          <w:szCs w:val="28"/>
          <w:lang w:val="ru-RU"/>
        </w:rPr>
        <w:t>Отчет о лабораторной работе: постановка задачи; блок-схема алгоритма; текст (листинг) программы решения задачи; входные данные; результаты,</w:t>
      </w:r>
      <w:r w:rsidR="00A11F3A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полученные во время выполнения программы на компьютере. </w:t>
      </w:r>
    </w:p>
    <w:p w:rsidR="007167BB" w:rsidRPr="00361687" w:rsidRDefault="00C11CE4" w:rsidP="00C11CE4">
      <w:pPr>
        <w:pStyle w:val="a5"/>
        <w:spacing w:before="60" w:after="60"/>
        <w:ind w:left="425"/>
        <w:rPr>
          <w:rFonts w:ascii="Times New Roman" w:hAnsi="Times New Roman"/>
          <w:b/>
          <w:sz w:val="28"/>
          <w:szCs w:val="28"/>
          <w:lang w:val="ru-RU" w:eastAsia="ru-RU"/>
        </w:rPr>
      </w:pPr>
      <w:r w:rsidRPr="00361687">
        <w:rPr>
          <w:rFonts w:ascii="Times New Roman" w:hAnsi="Times New Roman"/>
          <w:b/>
          <w:sz w:val="28"/>
          <w:szCs w:val="28"/>
          <w:lang w:val="ru-RU" w:eastAsia="ru-RU"/>
        </w:rPr>
        <w:t>Контрольные вопросы</w:t>
      </w:r>
    </w:p>
    <w:p w:rsidR="00F7276D" w:rsidRPr="00361687" w:rsidRDefault="002B0391" w:rsidP="007D01A0">
      <w:pPr>
        <w:pStyle w:val="a4"/>
        <w:numPr>
          <w:ilvl w:val="0"/>
          <w:numId w:val="1"/>
        </w:numPr>
        <w:tabs>
          <w:tab w:val="clear" w:pos="720"/>
        </w:tabs>
        <w:spacing w:before="0" w:beforeAutospacing="0" w:after="0" w:afterAutospacing="0"/>
        <w:ind w:left="426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Описание массивов и </w:t>
      </w:r>
      <w:r w:rsidR="00F7276D" w:rsidRPr="00361687">
        <w:rPr>
          <w:sz w:val="28"/>
          <w:szCs w:val="28"/>
        </w:rPr>
        <w:t xml:space="preserve">матриц. </w:t>
      </w:r>
    </w:p>
    <w:p w:rsidR="002B0391" w:rsidRPr="00361687" w:rsidRDefault="002B0391" w:rsidP="007D01A0">
      <w:pPr>
        <w:numPr>
          <w:ilvl w:val="0"/>
          <w:numId w:val="1"/>
        </w:numPr>
        <w:tabs>
          <w:tab w:val="clear" w:pos="720"/>
        </w:tabs>
        <w:ind w:left="426" w:hanging="284"/>
        <w:rPr>
          <w:sz w:val="28"/>
          <w:szCs w:val="28"/>
        </w:rPr>
      </w:pPr>
      <w:r w:rsidRPr="00361687">
        <w:rPr>
          <w:sz w:val="28"/>
          <w:szCs w:val="28"/>
        </w:rPr>
        <w:t>Ввод и вывод элементов массива</w:t>
      </w:r>
      <w:r w:rsidR="00F7276D" w:rsidRPr="00361687">
        <w:rPr>
          <w:sz w:val="28"/>
          <w:szCs w:val="28"/>
        </w:rPr>
        <w:t xml:space="preserve">. </w:t>
      </w:r>
      <w:r w:rsidRPr="00361687">
        <w:rPr>
          <w:sz w:val="28"/>
          <w:szCs w:val="28"/>
        </w:rPr>
        <w:t>Нумерация элементов массива</w:t>
      </w:r>
      <w:r w:rsidR="00F7276D" w:rsidRPr="00361687">
        <w:rPr>
          <w:sz w:val="28"/>
          <w:szCs w:val="28"/>
        </w:rPr>
        <w:t>.</w:t>
      </w:r>
    </w:p>
    <w:p w:rsidR="00C11CE4" w:rsidRPr="00361687" w:rsidRDefault="002B0391" w:rsidP="007D01A0">
      <w:pPr>
        <w:numPr>
          <w:ilvl w:val="0"/>
          <w:numId w:val="1"/>
        </w:numPr>
        <w:tabs>
          <w:tab w:val="clear" w:pos="720"/>
        </w:tabs>
        <w:ind w:left="426" w:hanging="284"/>
        <w:rPr>
          <w:sz w:val="28"/>
          <w:szCs w:val="28"/>
        </w:rPr>
      </w:pPr>
      <w:r w:rsidRPr="00361687">
        <w:rPr>
          <w:sz w:val="28"/>
          <w:szCs w:val="28"/>
        </w:rPr>
        <w:t>Определение суммы, максимального и минимального элементов массива</w:t>
      </w:r>
      <w:r w:rsidR="00C11CE4" w:rsidRPr="00361687">
        <w:rPr>
          <w:sz w:val="28"/>
          <w:szCs w:val="28"/>
        </w:rPr>
        <w:t>, а также среднего арифметического и среднего геометрического элементов массива</w:t>
      </w:r>
      <w:r w:rsidRPr="00361687">
        <w:rPr>
          <w:sz w:val="28"/>
          <w:szCs w:val="28"/>
        </w:rPr>
        <w:t>.</w:t>
      </w:r>
    </w:p>
    <w:p w:rsidR="00F7276D" w:rsidRPr="00361687" w:rsidRDefault="002B0391" w:rsidP="007D01A0">
      <w:pPr>
        <w:numPr>
          <w:ilvl w:val="0"/>
          <w:numId w:val="1"/>
        </w:numPr>
        <w:tabs>
          <w:tab w:val="clear" w:pos="720"/>
        </w:tabs>
        <w:ind w:left="426" w:hanging="284"/>
        <w:rPr>
          <w:sz w:val="28"/>
          <w:szCs w:val="28"/>
        </w:rPr>
      </w:pPr>
      <w:r w:rsidRPr="00361687">
        <w:rPr>
          <w:sz w:val="28"/>
          <w:szCs w:val="28"/>
        </w:rPr>
        <w:t>Сортировка элементов массива.</w:t>
      </w:r>
      <w:r w:rsidR="00F7276D" w:rsidRPr="00361687">
        <w:rPr>
          <w:sz w:val="28"/>
          <w:szCs w:val="28"/>
        </w:rPr>
        <w:t xml:space="preserve"> </w:t>
      </w:r>
    </w:p>
    <w:p w:rsidR="00F7276D" w:rsidRPr="00361687" w:rsidRDefault="00F7276D" w:rsidP="00F7276D">
      <w:pPr>
        <w:pStyle w:val="a4"/>
        <w:spacing w:before="0" w:beforeAutospacing="0" w:after="0" w:afterAutospacing="0"/>
        <w:jc w:val="center"/>
        <w:rPr>
          <w:b/>
          <w:bCs/>
          <w:i/>
          <w:iCs/>
          <w:sz w:val="28"/>
          <w:szCs w:val="28"/>
        </w:rPr>
      </w:pPr>
    </w:p>
    <w:p w:rsidR="00437FAC" w:rsidRPr="00361687" w:rsidRDefault="00437FAC">
      <w:pPr>
        <w:spacing w:after="200" w:line="276" w:lineRule="auto"/>
        <w:rPr>
          <w:rStyle w:val="12"/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361687">
        <w:rPr>
          <w:rStyle w:val="12"/>
          <w:rFonts w:ascii="Times New Roman" w:hAnsi="Times New Roman" w:cs="Times New Roman"/>
          <w:b w:val="0"/>
          <w:bCs w:val="0"/>
          <w:color w:val="000000"/>
          <w:sz w:val="28"/>
          <w:szCs w:val="28"/>
        </w:rPr>
        <w:br w:type="page"/>
      </w:r>
    </w:p>
    <w:p w:rsidR="00A11F3A" w:rsidRPr="00361687" w:rsidRDefault="00A11F3A" w:rsidP="00A11F3A">
      <w:pPr>
        <w:pStyle w:val="13"/>
        <w:keepNext/>
        <w:keepLines/>
        <w:shd w:val="clear" w:color="auto" w:fill="auto"/>
        <w:spacing w:before="240" w:after="120" w:line="240" w:lineRule="auto"/>
        <w:ind w:left="62" w:right="141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Style w:val="12"/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 xml:space="preserve">ОБРАБОТКА </w:t>
      </w:r>
      <w:r w:rsidR="009F049F" w:rsidRPr="00361687">
        <w:rPr>
          <w:rStyle w:val="12"/>
          <w:rFonts w:ascii="Times New Roman" w:hAnsi="Times New Roman" w:cs="Times New Roman"/>
          <w:b/>
          <w:bCs/>
          <w:color w:val="000000"/>
          <w:sz w:val="28"/>
          <w:szCs w:val="28"/>
          <w:lang w:val="kk-KZ"/>
        </w:rPr>
        <w:t>ОДНО</w:t>
      </w:r>
      <w:r w:rsidRPr="00361687">
        <w:rPr>
          <w:rStyle w:val="12"/>
          <w:rFonts w:ascii="Times New Roman" w:hAnsi="Times New Roman" w:cs="Times New Roman"/>
          <w:b/>
          <w:bCs/>
          <w:color w:val="000000"/>
          <w:sz w:val="28"/>
          <w:szCs w:val="28"/>
        </w:rPr>
        <w:t>МЕРНЫХ МАССИВОВ</w:t>
      </w:r>
    </w:p>
    <w:p w:rsidR="00653304" w:rsidRPr="00361687" w:rsidRDefault="00653304" w:rsidP="00A11F3A">
      <w:pPr>
        <w:pStyle w:val="a5"/>
        <w:spacing w:before="120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>Варианты заданий</w:t>
      </w:r>
    </w:p>
    <w:p w:rsidR="008B5E21" w:rsidRPr="00361687" w:rsidRDefault="008B5E21" w:rsidP="008B5E21">
      <w:pPr>
        <w:shd w:val="clear" w:color="auto" w:fill="FFFFFF"/>
        <w:spacing w:before="120"/>
        <w:ind w:left="6" w:right="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При написании программы обработки массива</w:t>
      </w:r>
      <w:r w:rsidR="002F2D5C" w:rsidRPr="00361687">
        <w:rPr>
          <w:sz w:val="28"/>
          <w:szCs w:val="28"/>
        </w:rPr>
        <w:t>,</w:t>
      </w:r>
      <w:r w:rsidRPr="00361687">
        <w:rPr>
          <w:sz w:val="28"/>
          <w:szCs w:val="28"/>
        </w:rPr>
        <w:t xml:space="preserve"> </w:t>
      </w:r>
      <w:r w:rsidR="002F2D5C" w:rsidRPr="00361687">
        <w:rPr>
          <w:sz w:val="28"/>
          <w:szCs w:val="28"/>
        </w:rPr>
        <w:t>он</w:t>
      </w:r>
      <w:r w:rsidRPr="00361687">
        <w:rPr>
          <w:sz w:val="28"/>
          <w:szCs w:val="28"/>
        </w:rPr>
        <w:t>а должна содержать вывод на экран исходной информации и полу</w:t>
      </w:r>
      <w:r w:rsidRPr="00361687">
        <w:rPr>
          <w:sz w:val="28"/>
          <w:szCs w:val="28"/>
        </w:rPr>
        <w:softHyphen/>
        <w:t>ченных результатов. Можно использовать как динамические, так и нединамические массивы.</w:t>
      </w:r>
    </w:p>
    <w:p w:rsidR="008B5E21" w:rsidRPr="00361687" w:rsidRDefault="008B5E21" w:rsidP="008B5E21">
      <w:pPr>
        <w:shd w:val="clear" w:color="auto" w:fill="FFFFFF"/>
        <w:spacing w:before="50"/>
        <w:ind w:left="14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Дан одномерный массив, состоящий из </w:t>
      </w:r>
      <w:r w:rsidRPr="00361687">
        <w:rPr>
          <w:i/>
          <w:iCs/>
          <w:sz w:val="28"/>
          <w:szCs w:val="28"/>
        </w:rPr>
        <w:t xml:space="preserve">п </w:t>
      </w:r>
      <w:r w:rsidRPr="00361687">
        <w:rPr>
          <w:sz w:val="28"/>
          <w:szCs w:val="28"/>
        </w:rPr>
        <w:t>элементов (</w:t>
      </w:r>
      <w:r w:rsidR="00A11F3A" w:rsidRPr="00361687">
        <w:rPr>
          <w:sz w:val="28"/>
          <w:szCs w:val="28"/>
        </w:rPr>
        <w:t>если конкретно не указано</w:t>
      </w:r>
      <w:r w:rsidR="006E0E1E" w:rsidRPr="00361687">
        <w:rPr>
          <w:sz w:val="28"/>
          <w:szCs w:val="28"/>
          <w:lang w:val="kk-KZ"/>
        </w:rPr>
        <w:t>,</w:t>
      </w:r>
      <w:r w:rsidR="00A11F3A" w:rsidRPr="00361687">
        <w:rPr>
          <w:sz w:val="28"/>
          <w:szCs w:val="28"/>
        </w:rPr>
        <w:t xml:space="preserve"> то </w:t>
      </w:r>
      <w:r w:rsidRPr="00361687">
        <w:rPr>
          <w:sz w:val="28"/>
          <w:szCs w:val="28"/>
        </w:rPr>
        <w:t>для нечетных вариантов массив состоит из вещественных</w:t>
      </w:r>
      <w:r w:rsidR="00A11F3A" w:rsidRPr="00361687">
        <w:rPr>
          <w:sz w:val="28"/>
          <w:szCs w:val="28"/>
        </w:rPr>
        <w:t xml:space="preserve"> (действительных)</w:t>
      </w:r>
      <w:r w:rsidRPr="00361687">
        <w:rPr>
          <w:sz w:val="28"/>
          <w:szCs w:val="28"/>
        </w:rPr>
        <w:t xml:space="preserve"> элементов, а для четных вариантов — из целых элементов). Необходимо сделать следующее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</w:t>
      </w:r>
    </w:p>
    <w:p w:rsidR="008B5E21" w:rsidRPr="00361687" w:rsidRDefault="008B5E21" w:rsidP="005C6788">
      <w:pPr>
        <w:widowControl w:val="0"/>
        <w:numPr>
          <w:ilvl w:val="0"/>
          <w:numId w:val="20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ind w:left="284" w:hanging="277"/>
        <w:rPr>
          <w:sz w:val="28"/>
          <w:szCs w:val="28"/>
        </w:rPr>
      </w:pPr>
      <w:r w:rsidRPr="00361687">
        <w:rPr>
          <w:sz w:val="28"/>
          <w:szCs w:val="28"/>
        </w:rPr>
        <w:t>Найдите количество элементов, находящихся в диапазоне между двумя заданными числами.</w:t>
      </w:r>
    </w:p>
    <w:p w:rsidR="008B5E21" w:rsidRPr="00361687" w:rsidRDefault="008B5E21" w:rsidP="005C6788">
      <w:pPr>
        <w:widowControl w:val="0"/>
        <w:numPr>
          <w:ilvl w:val="0"/>
          <w:numId w:val="20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ind w:left="7"/>
        <w:rPr>
          <w:sz w:val="28"/>
          <w:szCs w:val="28"/>
        </w:rPr>
      </w:pPr>
      <w:r w:rsidRPr="00361687">
        <w:rPr>
          <w:sz w:val="28"/>
          <w:szCs w:val="28"/>
        </w:rPr>
        <w:t>Упорядочьте элементы массива по убыванию модулей элементов.</w:t>
      </w:r>
    </w:p>
    <w:p w:rsidR="008B5E21" w:rsidRPr="00361687" w:rsidRDefault="008B5E21" w:rsidP="005C6788">
      <w:pPr>
        <w:widowControl w:val="0"/>
        <w:numPr>
          <w:ilvl w:val="0"/>
          <w:numId w:val="20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ind w:left="284" w:hanging="277"/>
        <w:rPr>
          <w:sz w:val="28"/>
          <w:szCs w:val="28"/>
        </w:rPr>
      </w:pPr>
      <w:r w:rsidRPr="00361687">
        <w:rPr>
          <w:sz w:val="28"/>
          <w:szCs w:val="28"/>
        </w:rPr>
        <w:t>Найдите сумму элементов массива, расположенных после первого положительного элемента.</w:t>
      </w:r>
    </w:p>
    <w:p w:rsidR="008B5E21" w:rsidRPr="00361687" w:rsidRDefault="008B5E21" w:rsidP="005C6788">
      <w:pPr>
        <w:widowControl w:val="0"/>
        <w:numPr>
          <w:ilvl w:val="0"/>
          <w:numId w:val="20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0"/>
        <w:ind w:left="353" w:hanging="346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найдите его минимальный элемент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2</w:t>
      </w:r>
    </w:p>
    <w:p w:rsidR="008B5E21" w:rsidRPr="00361687" w:rsidRDefault="008B5E21" w:rsidP="005C6788">
      <w:pPr>
        <w:widowControl w:val="0"/>
        <w:numPr>
          <w:ilvl w:val="0"/>
          <w:numId w:val="2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rPr>
          <w:sz w:val="28"/>
          <w:szCs w:val="28"/>
        </w:rPr>
      </w:pPr>
      <w:r w:rsidRPr="00361687">
        <w:rPr>
          <w:sz w:val="28"/>
          <w:szCs w:val="28"/>
        </w:rPr>
        <w:t>Вычислите количество элементов массива, равных 0.</w:t>
      </w:r>
    </w:p>
    <w:p w:rsidR="008B5E21" w:rsidRPr="00361687" w:rsidRDefault="008B5E21" w:rsidP="005C6788">
      <w:pPr>
        <w:widowControl w:val="0"/>
        <w:numPr>
          <w:ilvl w:val="0"/>
          <w:numId w:val="2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Упорядочьте элементы массива по возрастанию их модулей.</w:t>
      </w:r>
    </w:p>
    <w:p w:rsidR="008B5E21" w:rsidRPr="00361687" w:rsidRDefault="008B5E21" w:rsidP="005C6788">
      <w:pPr>
        <w:widowControl w:val="0"/>
        <w:numPr>
          <w:ilvl w:val="0"/>
          <w:numId w:val="2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Найдите сумму элементов массива, расположенных после минимального элемента.</w:t>
      </w:r>
    </w:p>
    <w:p w:rsidR="008B5E21" w:rsidRPr="00361687" w:rsidRDefault="008B5E21" w:rsidP="005C6788">
      <w:pPr>
        <w:widowControl w:val="0"/>
        <w:numPr>
          <w:ilvl w:val="0"/>
          <w:numId w:val="21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43"/>
        <w:ind w:left="353" w:hanging="353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щий массив и отсортируйте его по убыванию.</w:t>
      </w:r>
    </w:p>
    <w:p w:rsidR="008B5E21" w:rsidRPr="00361687" w:rsidRDefault="008B5E21" w:rsidP="00C2397E">
      <w:pPr>
        <w:shd w:val="clear" w:color="auto" w:fill="FFFFFF"/>
        <w:spacing w:before="120" w:after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3</w:t>
      </w:r>
    </w:p>
    <w:p w:rsidR="008B5E21" w:rsidRPr="00361687" w:rsidRDefault="008B5E21" w:rsidP="005C6788">
      <w:pPr>
        <w:widowControl w:val="0"/>
        <w:numPr>
          <w:ilvl w:val="0"/>
          <w:numId w:val="22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Найдите количество элементов, больших заданного числа.</w:t>
      </w:r>
    </w:p>
    <w:p w:rsidR="008B5E21" w:rsidRPr="00361687" w:rsidRDefault="008B5E21" w:rsidP="005C6788">
      <w:pPr>
        <w:widowControl w:val="0"/>
        <w:numPr>
          <w:ilvl w:val="0"/>
          <w:numId w:val="22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ind w:left="353" w:hanging="346"/>
        <w:rPr>
          <w:sz w:val="28"/>
          <w:szCs w:val="28"/>
        </w:rPr>
      </w:pPr>
      <w:r w:rsidRPr="00361687">
        <w:rPr>
          <w:sz w:val="28"/>
          <w:szCs w:val="28"/>
        </w:rPr>
        <w:t>Измените порядок следования элементов в массиве так, чтобы сначала располагались все от</w:t>
      </w:r>
      <w:r w:rsidRPr="00361687">
        <w:rPr>
          <w:sz w:val="28"/>
          <w:szCs w:val="28"/>
        </w:rPr>
        <w:softHyphen/>
        <w:t>рицательные элементы, затем положительные, а потом нули.</w:t>
      </w:r>
    </w:p>
    <w:p w:rsidR="008B5E21" w:rsidRPr="00361687" w:rsidRDefault="008B5E21" w:rsidP="005C6788">
      <w:pPr>
        <w:widowControl w:val="0"/>
        <w:numPr>
          <w:ilvl w:val="0"/>
          <w:numId w:val="22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65"/>
        <w:ind w:left="353" w:hanging="346"/>
        <w:rPr>
          <w:sz w:val="28"/>
          <w:szCs w:val="28"/>
        </w:rPr>
      </w:pPr>
      <w:r w:rsidRPr="00361687">
        <w:rPr>
          <w:sz w:val="28"/>
          <w:szCs w:val="28"/>
        </w:rPr>
        <w:t>Найдите произведение элементов массива, расположенных после максимального по модулю элемента.</w:t>
      </w:r>
    </w:p>
    <w:p w:rsidR="008B5E21" w:rsidRPr="00361687" w:rsidRDefault="008B5E21" w:rsidP="005C6788">
      <w:pPr>
        <w:widowControl w:val="0"/>
        <w:numPr>
          <w:ilvl w:val="0"/>
          <w:numId w:val="22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ind w:left="353" w:hanging="346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найдите его максимальный элемент.</w:t>
      </w:r>
    </w:p>
    <w:p w:rsidR="008B5E21" w:rsidRPr="00361687" w:rsidRDefault="008B5E21" w:rsidP="00C2397E">
      <w:pPr>
        <w:shd w:val="clear" w:color="auto" w:fill="FFFFFF"/>
        <w:spacing w:before="120" w:after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4</w:t>
      </w:r>
    </w:p>
    <w:p w:rsidR="008B5E21" w:rsidRPr="00361687" w:rsidRDefault="008B5E21" w:rsidP="005C6788">
      <w:pPr>
        <w:widowControl w:val="0"/>
        <w:numPr>
          <w:ilvl w:val="0"/>
          <w:numId w:val="23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rPr>
          <w:sz w:val="28"/>
          <w:szCs w:val="28"/>
        </w:rPr>
      </w:pPr>
      <w:r w:rsidRPr="00361687">
        <w:rPr>
          <w:sz w:val="28"/>
          <w:szCs w:val="28"/>
        </w:rPr>
        <w:t>Найдите минимальный и максимальный элементы массива и поменяйте их местами.</w:t>
      </w:r>
    </w:p>
    <w:p w:rsidR="008B5E21" w:rsidRPr="00361687" w:rsidRDefault="008B5E21" w:rsidP="005C6788">
      <w:pPr>
        <w:widowControl w:val="0"/>
        <w:numPr>
          <w:ilvl w:val="0"/>
          <w:numId w:val="23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Измените порядок следования элементов в массиве на противоположный.</w:t>
      </w:r>
    </w:p>
    <w:p w:rsidR="008B5E21" w:rsidRPr="00361687" w:rsidRDefault="008B5E21" w:rsidP="005C6788">
      <w:pPr>
        <w:widowControl w:val="0"/>
        <w:numPr>
          <w:ilvl w:val="0"/>
          <w:numId w:val="23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Определите среднее арифметическое всех значений элементов массива.</w:t>
      </w:r>
    </w:p>
    <w:p w:rsidR="008B5E21" w:rsidRPr="00361687" w:rsidRDefault="008B5E21" w:rsidP="005C6788">
      <w:pPr>
        <w:widowControl w:val="0"/>
        <w:numPr>
          <w:ilvl w:val="0"/>
          <w:numId w:val="23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43"/>
        <w:ind w:left="353" w:hanging="353"/>
        <w:rPr>
          <w:sz w:val="28"/>
          <w:szCs w:val="28"/>
        </w:rPr>
      </w:pPr>
      <w:r w:rsidRPr="00361687">
        <w:rPr>
          <w:sz w:val="28"/>
          <w:szCs w:val="28"/>
        </w:rPr>
        <w:lastRenderedPageBreak/>
        <w:t>Из данного массива и другого массива того же типа, но другой размерности сформируйте общий массив и отсортируйте его по возрастанию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5</w:t>
      </w:r>
    </w:p>
    <w:p w:rsidR="008B5E21" w:rsidRPr="00361687" w:rsidRDefault="008B5E21" w:rsidP="005C6788">
      <w:pPr>
        <w:widowControl w:val="0"/>
        <w:numPr>
          <w:ilvl w:val="0"/>
          <w:numId w:val="24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before="72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Найдите номер минимального по модулю элемента массива.</w:t>
      </w:r>
    </w:p>
    <w:p w:rsidR="008B5E21" w:rsidRPr="00361687" w:rsidRDefault="008B5E21" w:rsidP="005C6788">
      <w:pPr>
        <w:widowControl w:val="0"/>
        <w:numPr>
          <w:ilvl w:val="0"/>
          <w:numId w:val="24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before="14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Преобразуйте массив, переставив все нулевые элементы в конец массива.</w:t>
      </w:r>
    </w:p>
    <w:p w:rsidR="008B5E21" w:rsidRPr="00361687" w:rsidRDefault="008B5E21" w:rsidP="005C6788">
      <w:pPr>
        <w:widowControl w:val="0"/>
        <w:numPr>
          <w:ilvl w:val="0"/>
          <w:numId w:val="25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ind w:left="338" w:hanging="338"/>
        <w:rPr>
          <w:sz w:val="28"/>
          <w:szCs w:val="28"/>
        </w:rPr>
      </w:pPr>
      <w:r w:rsidRPr="00361687">
        <w:rPr>
          <w:sz w:val="28"/>
          <w:szCs w:val="28"/>
        </w:rPr>
        <w:t>Найдите сумму модулей элементов массива, расположенных после первого отрицательного числа.</w:t>
      </w:r>
    </w:p>
    <w:p w:rsidR="008B5E21" w:rsidRPr="00361687" w:rsidRDefault="008B5E21" w:rsidP="005C6788">
      <w:pPr>
        <w:widowControl w:val="0"/>
        <w:numPr>
          <w:ilvl w:val="0"/>
          <w:numId w:val="25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43"/>
        <w:ind w:left="338" w:hanging="338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найдите его минимальный по модулю элемент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6</w:t>
      </w:r>
    </w:p>
    <w:p w:rsidR="008B5E21" w:rsidRPr="00361687" w:rsidRDefault="008B5E21" w:rsidP="00437FAC">
      <w:pPr>
        <w:widowControl w:val="0"/>
        <w:numPr>
          <w:ilvl w:val="0"/>
          <w:numId w:val="26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Вычислите произведение положительных элементов массива.</w:t>
      </w:r>
    </w:p>
    <w:p w:rsidR="008B5E21" w:rsidRPr="00361687" w:rsidRDefault="008B5E21" w:rsidP="005C6788">
      <w:pPr>
        <w:widowControl w:val="0"/>
        <w:numPr>
          <w:ilvl w:val="0"/>
          <w:numId w:val="26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43"/>
        <w:ind w:left="346" w:hanging="346"/>
        <w:rPr>
          <w:sz w:val="28"/>
          <w:szCs w:val="28"/>
        </w:rPr>
      </w:pPr>
      <w:r w:rsidRPr="00361687">
        <w:rPr>
          <w:sz w:val="28"/>
          <w:szCs w:val="28"/>
        </w:rPr>
        <w:t>Упорядочьте по возрастанию отдельно элементы массива, стоящие на четных местах, и эле</w:t>
      </w:r>
      <w:r w:rsidRPr="00361687">
        <w:rPr>
          <w:sz w:val="28"/>
          <w:szCs w:val="28"/>
        </w:rPr>
        <w:softHyphen/>
        <w:t>менты массива, стоящие на нечетных местах.</w:t>
      </w:r>
    </w:p>
    <w:p w:rsidR="008B5E21" w:rsidRPr="00361687" w:rsidRDefault="008B5E21" w:rsidP="005C6788">
      <w:pPr>
        <w:widowControl w:val="0"/>
        <w:numPr>
          <w:ilvl w:val="0"/>
          <w:numId w:val="26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43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 массива, расположенных до минимального.</w:t>
      </w:r>
    </w:p>
    <w:p w:rsidR="008B5E21" w:rsidRPr="00361687" w:rsidRDefault="008B5E21" w:rsidP="005C6788">
      <w:pPr>
        <w:widowControl w:val="0"/>
        <w:numPr>
          <w:ilvl w:val="0"/>
          <w:numId w:val="26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346" w:hanging="346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найдите его ма</w:t>
      </w:r>
      <w:r w:rsidR="00B56780" w:rsidRPr="00361687">
        <w:rPr>
          <w:sz w:val="28"/>
          <w:szCs w:val="28"/>
        </w:rPr>
        <w:t xml:space="preserve">ксимальный по модулю элемент. 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7</w:t>
      </w:r>
    </w:p>
    <w:p w:rsidR="008B5E21" w:rsidRPr="00361687" w:rsidRDefault="008B5E21" w:rsidP="00437FAC">
      <w:pPr>
        <w:widowControl w:val="0"/>
        <w:numPr>
          <w:ilvl w:val="0"/>
          <w:numId w:val="27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Вычислите произведение отрицательных элементов массива.</w:t>
      </w:r>
    </w:p>
    <w:p w:rsidR="008B5E21" w:rsidRPr="00361687" w:rsidRDefault="008B5E21" w:rsidP="005C6788">
      <w:pPr>
        <w:widowControl w:val="0"/>
        <w:numPr>
          <w:ilvl w:val="0"/>
          <w:numId w:val="27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346" w:hanging="346"/>
        <w:rPr>
          <w:sz w:val="28"/>
          <w:szCs w:val="28"/>
        </w:rPr>
      </w:pPr>
      <w:r w:rsidRPr="00361687">
        <w:rPr>
          <w:sz w:val="28"/>
          <w:szCs w:val="28"/>
        </w:rPr>
        <w:t>Замените все отрицательные элементы их квадратами и упорядочьте элементы массива по возрастанию.</w:t>
      </w:r>
    </w:p>
    <w:p w:rsidR="008B5E21" w:rsidRPr="00361687" w:rsidRDefault="008B5E21" w:rsidP="005C6788">
      <w:pPr>
        <w:widowControl w:val="0"/>
        <w:numPr>
          <w:ilvl w:val="0"/>
          <w:numId w:val="27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43"/>
        <w:rPr>
          <w:sz w:val="28"/>
          <w:szCs w:val="28"/>
        </w:rPr>
      </w:pPr>
      <w:r w:rsidRPr="00361687">
        <w:rPr>
          <w:sz w:val="28"/>
          <w:szCs w:val="28"/>
        </w:rPr>
        <w:t>Вычислите произведение минимального и максимального элементов массива.</w:t>
      </w:r>
    </w:p>
    <w:p w:rsidR="008B5E21" w:rsidRPr="00361687" w:rsidRDefault="008B5E21" w:rsidP="005C6788">
      <w:pPr>
        <w:widowControl w:val="0"/>
        <w:numPr>
          <w:ilvl w:val="0"/>
          <w:numId w:val="27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346" w:hanging="346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вычислите сумму отрицательных элементов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8</w:t>
      </w:r>
    </w:p>
    <w:p w:rsidR="008B5E21" w:rsidRPr="00361687" w:rsidRDefault="008B5E21" w:rsidP="00437FAC">
      <w:pPr>
        <w:widowControl w:val="0"/>
        <w:numPr>
          <w:ilvl w:val="0"/>
          <w:numId w:val="28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Вычислите количество отрицательных элементов массива.</w:t>
      </w:r>
    </w:p>
    <w:p w:rsidR="008B5E21" w:rsidRPr="00361687" w:rsidRDefault="008B5E21" w:rsidP="00437FAC">
      <w:pPr>
        <w:widowControl w:val="0"/>
        <w:numPr>
          <w:ilvl w:val="0"/>
          <w:numId w:val="28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ind w:left="340" w:hanging="340"/>
        <w:rPr>
          <w:sz w:val="28"/>
          <w:szCs w:val="28"/>
        </w:rPr>
      </w:pPr>
      <w:r w:rsidRPr="00361687">
        <w:rPr>
          <w:sz w:val="28"/>
          <w:szCs w:val="28"/>
        </w:rPr>
        <w:t>Преобразуйте массив так, чтобы сначала располагались все нулевые элементы, а потом — все остальные.</w:t>
      </w:r>
    </w:p>
    <w:p w:rsidR="008B5E21" w:rsidRPr="00361687" w:rsidRDefault="008B5E21" w:rsidP="005C6788">
      <w:pPr>
        <w:widowControl w:val="0"/>
        <w:numPr>
          <w:ilvl w:val="0"/>
          <w:numId w:val="28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58"/>
        <w:ind w:left="338" w:hanging="338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, находящихся между первым и последним положительными элементами.</w:t>
      </w:r>
    </w:p>
    <w:p w:rsidR="008B5E21" w:rsidRPr="00361687" w:rsidRDefault="008B5E21" w:rsidP="005C6788">
      <w:pPr>
        <w:widowControl w:val="0"/>
        <w:numPr>
          <w:ilvl w:val="0"/>
          <w:numId w:val="28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58"/>
        <w:ind w:left="338" w:hanging="338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вычислите сумму положительных элементов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9</w:t>
      </w:r>
    </w:p>
    <w:p w:rsidR="008B5E21" w:rsidRPr="00361687" w:rsidRDefault="008B5E21" w:rsidP="00437FAC">
      <w:pPr>
        <w:widowControl w:val="0"/>
        <w:numPr>
          <w:ilvl w:val="0"/>
          <w:numId w:val="29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ind w:left="6"/>
        <w:rPr>
          <w:sz w:val="28"/>
          <w:szCs w:val="28"/>
        </w:rPr>
      </w:pPr>
      <w:r w:rsidRPr="00361687">
        <w:rPr>
          <w:sz w:val="28"/>
          <w:szCs w:val="28"/>
        </w:rPr>
        <w:t>Вычислите произведение элементов с четными номерами.</w:t>
      </w:r>
    </w:p>
    <w:p w:rsidR="008B5E21" w:rsidRPr="00361687" w:rsidRDefault="008B5E21" w:rsidP="005C6788">
      <w:pPr>
        <w:widowControl w:val="0"/>
        <w:numPr>
          <w:ilvl w:val="0"/>
          <w:numId w:val="30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346" w:hanging="338"/>
        <w:rPr>
          <w:sz w:val="28"/>
          <w:szCs w:val="28"/>
        </w:rPr>
      </w:pPr>
      <w:r w:rsidRPr="00361687">
        <w:rPr>
          <w:sz w:val="28"/>
          <w:szCs w:val="28"/>
        </w:rPr>
        <w:t>Преобразуйте массив так, чтобы нечетные и четные элементы массива поменялись местами (первый — со вторым, третий — с четвертым и т.д.).</w:t>
      </w:r>
    </w:p>
    <w:p w:rsidR="008B5E21" w:rsidRPr="00361687" w:rsidRDefault="008B5E21" w:rsidP="005C6788">
      <w:pPr>
        <w:widowControl w:val="0"/>
        <w:numPr>
          <w:ilvl w:val="0"/>
          <w:numId w:val="30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43"/>
        <w:ind w:left="346" w:hanging="338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, находящихся между первым и последним отрицательными эле</w:t>
      </w:r>
      <w:r w:rsidRPr="00361687">
        <w:rPr>
          <w:sz w:val="28"/>
          <w:szCs w:val="28"/>
        </w:rPr>
        <w:softHyphen/>
        <w:t>ментами.</w:t>
      </w:r>
    </w:p>
    <w:p w:rsidR="008B5E21" w:rsidRPr="00361687" w:rsidRDefault="008B5E21" w:rsidP="005C6788">
      <w:pPr>
        <w:widowControl w:val="0"/>
        <w:numPr>
          <w:ilvl w:val="0"/>
          <w:numId w:val="30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346" w:hanging="338"/>
        <w:rPr>
          <w:sz w:val="28"/>
          <w:szCs w:val="28"/>
        </w:rPr>
      </w:pP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 xml:space="preserve">щий массив и вычислите сумму отрицательных элементов, </w:t>
      </w:r>
      <w:r w:rsidRPr="00361687">
        <w:rPr>
          <w:sz w:val="28"/>
          <w:szCs w:val="28"/>
        </w:rPr>
        <w:lastRenderedPageBreak/>
        <w:t>стоящих на четных местах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0</w:t>
      </w:r>
    </w:p>
    <w:p w:rsidR="008B5E21" w:rsidRPr="00361687" w:rsidRDefault="008B5E21" w:rsidP="005C6788">
      <w:pPr>
        <w:widowControl w:val="0"/>
        <w:numPr>
          <w:ilvl w:val="0"/>
          <w:numId w:val="31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86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 с нечетными номерами.</w:t>
      </w:r>
    </w:p>
    <w:p w:rsidR="008B5E21" w:rsidRPr="00361687" w:rsidRDefault="008B5E21" w:rsidP="005C6788">
      <w:pPr>
        <w:widowControl w:val="0"/>
        <w:numPr>
          <w:ilvl w:val="0"/>
          <w:numId w:val="32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346" w:hanging="338"/>
        <w:rPr>
          <w:sz w:val="28"/>
          <w:szCs w:val="28"/>
        </w:rPr>
      </w:pPr>
      <w:r w:rsidRPr="00361687">
        <w:rPr>
          <w:sz w:val="28"/>
          <w:szCs w:val="28"/>
        </w:rPr>
        <w:t>Преобразуйте массив так, чтобы элементы массива поменялись местами (первый — с по</w:t>
      </w:r>
      <w:r w:rsidRPr="00361687">
        <w:rPr>
          <w:sz w:val="28"/>
          <w:szCs w:val="28"/>
        </w:rPr>
        <w:softHyphen/>
        <w:t>следним, второй — с предпоследним и т.д.).</w:t>
      </w:r>
    </w:p>
    <w:p w:rsidR="008B5E21" w:rsidRPr="00361687" w:rsidRDefault="008B5E21" w:rsidP="005C6788">
      <w:pPr>
        <w:widowControl w:val="0"/>
        <w:numPr>
          <w:ilvl w:val="0"/>
          <w:numId w:val="32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43"/>
        <w:ind w:left="346" w:hanging="338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, находящихся между первым и последним отрицательными эле</w:t>
      </w:r>
      <w:r w:rsidRPr="00361687">
        <w:rPr>
          <w:sz w:val="28"/>
          <w:szCs w:val="28"/>
        </w:rPr>
        <w:softHyphen/>
        <w:t>ментами.</w:t>
      </w:r>
    </w:p>
    <w:p w:rsidR="008B5E21" w:rsidRPr="00361687" w:rsidRDefault="008B5E21" w:rsidP="008B5E21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43"/>
        <w:ind w:left="8"/>
        <w:rPr>
          <w:sz w:val="28"/>
          <w:szCs w:val="28"/>
        </w:rPr>
      </w:pPr>
      <w:r w:rsidRPr="00361687">
        <w:rPr>
          <w:sz w:val="28"/>
          <w:szCs w:val="28"/>
        </w:rPr>
        <w:t>4.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вычислите сумму положительных элементов, стоящих на нечетных местах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1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ind w:left="180" w:hanging="180"/>
        <w:rPr>
          <w:sz w:val="28"/>
          <w:szCs w:val="28"/>
        </w:rPr>
      </w:pPr>
      <w:r w:rsidRPr="00361687">
        <w:rPr>
          <w:sz w:val="28"/>
          <w:szCs w:val="28"/>
        </w:rPr>
        <w:t>1. Найдите количество элементов массива, меньших заданного числа.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ind w:left="180" w:hanging="180"/>
        <w:rPr>
          <w:sz w:val="28"/>
          <w:szCs w:val="28"/>
        </w:rPr>
      </w:pPr>
      <w:r w:rsidRPr="00361687">
        <w:rPr>
          <w:sz w:val="28"/>
          <w:szCs w:val="28"/>
        </w:rPr>
        <w:t>2. Преобразуйте массив так, чтобы все положительные элементы массива стали отрицательны</w:t>
      </w:r>
      <w:r w:rsidRPr="00361687">
        <w:rPr>
          <w:sz w:val="28"/>
          <w:szCs w:val="28"/>
        </w:rPr>
        <w:softHyphen/>
        <w:t>ми и наоборот, а затем измененный массив отсортируйте по возрастанию.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ind w:left="180" w:hanging="180"/>
        <w:rPr>
          <w:sz w:val="28"/>
          <w:szCs w:val="28"/>
        </w:rPr>
      </w:pPr>
      <w:r w:rsidRPr="00361687">
        <w:rPr>
          <w:sz w:val="28"/>
          <w:szCs w:val="28"/>
        </w:rPr>
        <w:t>3. Утройте максимальный элемент массива.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ind w:left="180" w:hanging="180"/>
        <w:rPr>
          <w:sz w:val="28"/>
          <w:szCs w:val="28"/>
        </w:rPr>
      </w:pPr>
      <w:r w:rsidRPr="00361687">
        <w:rPr>
          <w:sz w:val="28"/>
          <w:szCs w:val="28"/>
        </w:rPr>
        <w:t>4. 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поменяйте местами его максимальный и минимальный элементы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2</w:t>
      </w:r>
    </w:p>
    <w:p w:rsidR="008B5E21" w:rsidRPr="00361687" w:rsidRDefault="008B5E21" w:rsidP="00A11F3A">
      <w:pPr>
        <w:shd w:val="clear" w:color="auto" w:fill="FFFFFF"/>
        <w:autoSpaceDE w:val="0"/>
        <w:autoSpaceDN w:val="0"/>
        <w:adjustRightInd w:val="0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1. Найдите сумму элементов массива, находящихся в диапазоне между двумя заданными числами.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2. Измените порядок следования элементов массива на противоположный.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3. Найдите произведение элементов массива, расположенных после минимального элемента.</w:t>
      </w:r>
    </w:p>
    <w:p w:rsidR="008B5E21" w:rsidRPr="00361687" w:rsidRDefault="008B5E21" w:rsidP="00A11F3A">
      <w:pPr>
        <w:pStyle w:val="31"/>
        <w:ind w:hanging="283"/>
        <w:rPr>
          <w:sz w:val="28"/>
          <w:szCs w:val="28"/>
        </w:rPr>
      </w:pPr>
      <w:r w:rsidRPr="00361687">
        <w:rPr>
          <w:sz w:val="28"/>
          <w:szCs w:val="28"/>
        </w:rPr>
        <w:t>4. 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найдите его минимальный по модулю элемент.</w:t>
      </w:r>
    </w:p>
    <w:p w:rsidR="008B5E21" w:rsidRPr="00361687" w:rsidRDefault="008B5E21" w:rsidP="008B5E21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3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1. Найдите номер минимального по модулю элемента массива.</w:t>
      </w:r>
    </w:p>
    <w:p w:rsidR="008B5E21" w:rsidRPr="00361687" w:rsidRDefault="008B5E21" w:rsidP="008B5E21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2. Замените все положительные элементы на нулевые.</w:t>
      </w:r>
    </w:p>
    <w:p w:rsidR="008B5E21" w:rsidRPr="00361687" w:rsidRDefault="008B5E21" w:rsidP="00BE09CD">
      <w:pPr>
        <w:shd w:val="clear" w:color="auto" w:fill="FFFFFF"/>
        <w:autoSpaceDE w:val="0"/>
        <w:autoSpaceDN w:val="0"/>
        <w:adjustRightInd w:val="0"/>
        <w:ind w:left="142" w:hanging="142"/>
        <w:rPr>
          <w:sz w:val="28"/>
          <w:szCs w:val="28"/>
        </w:rPr>
      </w:pPr>
      <w:r w:rsidRPr="00361687">
        <w:rPr>
          <w:sz w:val="28"/>
          <w:szCs w:val="28"/>
        </w:rPr>
        <w:t>3. Найдите сумму модулей элементов массива, расположенных после первого отрицательного числа.</w:t>
      </w:r>
    </w:p>
    <w:p w:rsidR="008B5E21" w:rsidRPr="00361687" w:rsidRDefault="008B5E21" w:rsidP="00BE09CD">
      <w:pPr>
        <w:pStyle w:val="31"/>
        <w:ind w:left="142" w:hanging="142"/>
        <w:rPr>
          <w:sz w:val="28"/>
          <w:szCs w:val="28"/>
        </w:rPr>
      </w:pPr>
      <w:r w:rsidRPr="00361687">
        <w:rPr>
          <w:sz w:val="28"/>
          <w:szCs w:val="28"/>
        </w:rPr>
        <w:t>4. 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>щий массив и отсортируйте его по убыванию.</w:t>
      </w:r>
    </w:p>
    <w:p w:rsidR="002F2D5C" w:rsidRPr="00361687" w:rsidRDefault="002F2D5C" w:rsidP="002F2D5C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4</w:t>
      </w:r>
    </w:p>
    <w:p w:rsidR="002F2D5C" w:rsidRPr="00361687" w:rsidRDefault="002F2D5C" w:rsidP="002F2D5C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1. Найдите среднее арифметическое тех из них, которые больше 10.</w:t>
      </w:r>
    </w:p>
    <w:p w:rsidR="002F2D5C" w:rsidRPr="00361687" w:rsidRDefault="002F2D5C" w:rsidP="002F2D5C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2. Замените все отрицательные элементы на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-1.</w:t>
      </w:r>
    </w:p>
    <w:p w:rsidR="002F2D5C" w:rsidRPr="00361687" w:rsidRDefault="002F2D5C" w:rsidP="002F2D5C">
      <w:pPr>
        <w:shd w:val="clear" w:color="auto" w:fill="FFFFFF"/>
        <w:autoSpaceDE w:val="0"/>
        <w:autoSpaceDN w:val="0"/>
        <w:adjustRightInd w:val="0"/>
        <w:ind w:left="142" w:hanging="142"/>
        <w:rPr>
          <w:sz w:val="28"/>
          <w:szCs w:val="28"/>
        </w:rPr>
      </w:pPr>
      <w:r w:rsidRPr="00361687">
        <w:rPr>
          <w:sz w:val="28"/>
          <w:szCs w:val="28"/>
        </w:rPr>
        <w:t>3. Найдите сумму модулей элементов массива</w:t>
      </w:r>
      <w:r w:rsidR="00081ED7" w:rsidRPr="00361687">
        <w:rPr>
          <w:sz w:val="28"/>
          <w:szCs w:val="28"/>
        </w:rPr>
        <w:t xml:space="preserve"> с четными индексами</w:t>
      </w:r>
      <w:r w:rsidRPr="00361687">
        <w:rPr>
          <w:sz w:val="28"/>
          <w:szCs w:val="28"/>
        </w:rPr>
        <w:t>.</w:t>
      </w:r>
    </w:p>
    <w:p w:rsidR="002F2D5C" w:rsidRPr="00361687" w:rsidRDefault="002F2D5C" w:rsidP="002F2D5C">
      <w:pPr>
        <w:pStyle w:val="31"/>
        <w:ind w:left="142" w:hanging="142"/>
        <w:rPr>
          <w:sz w:val="28"/>
          <w:szCs w:val="28"/>
        </w:rPr>
      </w:pPr>
      <w:r w:rsidRPr="00361687">
        <w:rPr>
          <w:sz w:val="28"/>
          <w:szCs w:val="28"/>
        </w:rPr>
        <w:t>4. Из данного массива и другого массива того же типа, но другой размерности сформируйте об</w:t>
      </w:r>
      <w:r w:rsidRPr="00361687">
        <w:rPr>
          <w:sz w:val="28"/>
          <w:szCs w:val="28"/>
        </w:rPr>
        <w:softHyphen/>
        <w:t xml:space="preserve">щий массив и отсортируйте его по </w:t>
      </w:r>
      <w:r w:rsidR="00081ED7" w:rsidRPr="00361687">
        <w:rPr>
          <w:sz w:val="28"/>
          <w:szCs w:val="28"/>
        </w:rPr>
        <w:t>возрастанию</w:t>
      </w:r>
      <w:r w:rsidRPr="00361687">
        <w:rPr>
          <w:sz w:val="28"/>
          <w:szCs w:val="28"/>
        </w:rPr>
        <w:t>.</w:t>
      </w:r>
    </w:p>
    <w:p w:rsidR="00081ED7" w:rsidRPr="00361687" w:rsidRDefault="00081ED7" w:rsidP="00081ED7">
      <w:pPr>
        <w:shd w:val="clear" w:color="auto" w:fill="FFFFFF"/>
        <w:spacing w:before="120"/>
        <w:ind w:left="23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lastRenderedPageBreak/>
        <w:t>Вариант 15</w:t>
      </w:r>
    </w:p>
    <w:p w:rsidR="00081ED7" w:rsidRPr="00361687" w:rsidRDefault="00081ED7" w:rsidP="00081ED7">
      <w:pPr>
        <w:shd w:val="clear" w:color="auto" w:fill="FFFFFF"/>
        <w:autoSpaceDE w:val="0"/>
        <w:autoSpaceDN w:val="0"/>
        <w:adjustRightInd w:val="0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1. Рост 20 учеников класса представлен в виде массива. Рост мальчиков условно задан отрицательными числами. Определить средний рост мальчиков и средний рост девочек.</w:t>
      </w:r>
    </w:p>
    <w:p w:rsidR="00081ED7" w:rsidRPr="00361687" w:rsidRDefault="00081ED7" w:rsidP="00081ED7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2. Найдите у скольких девочек рост, больше их среднего роста.</w:t>
      </w:r>
    </w:p>
    <w:p w:rsidR="00913501" w:rsidRPr="00361687" w:rsidRDefault="00913501" w:rsidP="00081ED7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3. Определить максимальный рост мальчиков и минимальный рост девочек.</w:t>
      </w:r>
    </w:p>
    <w:p w:rsidR="00081ED7" w:rsidRPr="00361687" w:rsidRDefault="00081ED7" w:rsidP="00081ED7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3. Рост мальчиков отсортируйте по возрастанию, а девочек – по убыванию.</w:t>
      </w:r>
    </w:p>
    <w:p w:rsidR="00913501" w:rsidRPr="00361687" w:rsidRDefault="00913501" w:rsidP="00A11F3A">
      <w:pPr>
        <w:pStyle w:val="13"/>
        <w:keepNext/>
        <w:keepLines/>
        <w:shd w:val="clear" w:color="auto" w:fill="auto"/>
        <w:spacing w:before="240" w:after="120" w:line="240" w:lineRule="auto"/>
        <w:ind w:left="62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Style w:val="12"/>
          <w:rFonts w:ascii="Times New Roman" w:hAnsi="Times New Roman" w:cs="Times New Roman"/>
          <w:b/>
          <w:bCs/>
          <w:color w:val="000000"/>
          <w:sz w:val="28"/>
          <w:szCs w:val="28"/>
        </w:rPr>
        <w:t>ОБРАБОТКА ДВУМЕРНЫХ МАССИВОВ</w:t>
      </w:r>
    </w:p>
    <w:p w:rsidR="00913501" w:rsidRPr="00361687" w:rsidRDefault="00913501" w:rsidP="00B56780">
      <w:pPr>
        <w:pStyle w:val="af"/>
        <w:keepNext/>
        <w:keepLines/>
        <w:spacing w:after="80"/>
        <w:rPr>
          <w:sz w:val="28"/>
          <w:szCs w:val="28"/>
          <w:lang w:val="ru-RU"/>
        </w:rPr>
      </w:pPr>
      <w:r w:rsidRPr="00361687">
        <w:rPr>
          <w:rStyle w:val="af5"/>
          <w:b w:val="0"/>
          <w:sz w:val="28"/>
          <w:szCs w:val="28"/>
          <w:lang w:val="ru-RU"/>
        </w:rPr>
        <w:t xml:space="preserve">Двумерные </w:t>
      </w:r>
      <w:r w:rsidRPr="00361687">
        <w:rPr>
          <w:rStyle w:val="14"/>
          <w:sz w:val="28"/>
          <w:szCs w:val="28"/>
          <w:lang w:val="ru-RU"/>
        </w:rPr>
        <w:t xml:space="preserve">массивы называют также матрицами или прямоугольными (квадратными, если </w:t>
      </w:r>
      <w:r w:rsidRPr="00361687">
        <w:rPr>
          <w:rStyle w:val="af5"/>
          <w:b w:val="0"/>
          <w:sz w:val="28"/>
          <w:szCs w:val="28"/>
          <w:lang w:val="ru-RU"/>
        </w:rPr>
        <w:t>ко</w:t>
      </w:r>
      <w:r w:rsidRPr="00361687">
        <w:rPr>
          <w:rStyle w:val="af5"/>
          <w:b w:val="0"/>
          <w:sz w:val="28"/>
          <w:szCs w:val="28"/>
          <w:lang w:val="ru-RU"/>
        </w:rPr>
        <w:softHyphen/>
        <w:t xml:space="preserve">личество строк </w:t>
      </w:r>
      <w:r w:rsidRPr="00361687">
        <w:rPr>
          <w:rStyle w:val="14"/>
          <w:sz w:val="28"/>
          <w:szCs w:val="28"/>
          <w:lang w:val="ru-RU"/>
        </w:rPr>
        <w:t>равно количеству столбцов) таблицами.</w:t>
      </w:r>
    </w:p>
    <w:p w:rsidR="00913501" w:rsidRPr="00361687" w:rsidRDefault="00913501" w:rsidP="00B56780">
      <w:pPr>
        <w:pStyle w:val="af"/>
        <w:keepNext/>
        <w:keepLines/>
        <w:spacing w:after="80"/>
        <w:rPr>
          <w:rStyle w:val="14"/>
          <w:sz w:val="28"/>
          <w:szCs w:val="28"/>
          <w:lang w:val="ru-RU"/>
        </w:rPr>
      </w:pPr>
      <w:r w:rsidRPr="00361687">
        <w:rPr>
          <w:rStyle w:val="af5"/>
          <w:b w:val="0"/>
          <w:sz w:val="28"/>
          <w:szCs w:val="28"/>
          <w:lang w:val="ru-RU"/>
        </w:rPr>
        <w:t xml:space="preserve">Выведите на экран </w:t>
      </w:r>
      <w:r w:rsidRPr="00361687">
        <w:rPr>
          <w:rStyle w:val="14"/>
          <w:sz w:val="28"/>
          <w:szCs w:val="28"/>
          <w:lang w:val="ru-RU"/>
        </w:rPr>
        <w:t xml:space="preserve">(или в файл) исходный массив по строкам. Если требуется что-то </w:t>
      </w:r>
      <w:r w:rsidRPr="00361687">
        <w:rPr>
          <w:rStyle w:val="af5"/>
          <w:b w:val="0"/>
          <w:sz w:val="28"/>
          <w:szCs w:val="28"/>
          <w:lang w:val="ru-RU"/>
        </w:rPr>
        <w:t xml:space="preserve">найти, то на экран (или в </w:t>
      </w:r>
      <w:r w:rsidRPr="00361687">
        <w:rPr>
          <w:rStyle w:val="14"/>
          <w:sz w:val="28"/>
          <w:szCs w:val="28"/>
          <w:lang w:val="ru-RU"/>
        </w:rPr>
        <w:t xml:space="preserve">файл) выведите искомое значение, если же массив нужно изменить, то на </w:t>
      </w:r>
      <w:r w:rsidRPr="00361687">
        <w:rPr>
          <w:rStyle w:val="af5"/>
          <w:b w:val="0"/>
          <w:sz w:val="28"/>
          <w:szCs w:val="28"/>
          <w:lang w:val="ru-RU"/>
        </w:rPr>
        <w:t xml:space="preserve">экран (или в файл) </w:t>
      </w:r>
      <w:r w:rsidRPr="00361687">
        <w:rPr>
          <w:rStyle w:val="14"/>
          <w:sz w:val="28"/>
          <w:szCs w:val="28"/>
          <w:lang w:val="ru-RU"/>
        </w:rPr>
        <w:t>выведите преобразованный массив.</w:t>
      </w:r>
    </w:p>
    <w:p w:rsidR="00913501" w:rsidRPr="00361687" w:rsidRDefault="00913501" w:rsidP="00B56780">
      <w:pPr>
        <w:shd w:val="clear" w:color="auto" w:fill="FFFFFF"/>
        <w:spacing w:before="50" w:after="80"/>
        <w:ind w:left="14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Дан </w:t>
      </w:r>
      <w:r w:rsidR="00A70FAF" w:rsidRPr="00361687">
        <w:rPr>
          <w:sz w:val="28"/>
          <w:szCs w:val="28"/>
        </w:rPr>
        <w:t xml:space="preserve"> двумер</w:t>
      </w:r>
      <w:r w:rsidRPr="00361687">
        <w:rPr>
          <w:sz w:val="28"/>
          <w:szCs w:val="28"/>
        </w:rPr>
        <w:t xml:space="preserve">ный массив (прямоугольная матрица), состоящий из </w:t>
      </w:r>
      <w:r w:rsidRPr="00361687">
        <w:rPr>
          <w:i/>
          <w:iCs/>
          <w:sz w:val="28"/>
          <w:szCs w:val="28"/>
        </w:rPr>
        <w:t xml:space="preserve">m </w:t>
      </w:r>
      <w:r w:rsidRPr="00361687">
        <w:rPr>
          <w:sz w:val="28"/>
          <w:szCs w:val="28"/>
        </w:rPr>
        <w:t xml:space="preserve">строк и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 столбцов (для нечетных вариантов массив состоит из вещественных элементов, а для четных вариантов — из целых элементов). Необходимо сделать следующее.</w:t>
      </w:r>
    </w:p>
    <w:p w:rsidR="00653304" w:rsidRPr="00361687" w:rsidRDefault="00653304" w:rsidP="00437FAC">
      <w:pPr>
        <w:pStyle w:val="a5"/>
        <w:spacing w:before="120"/>
        <w:ind w:firstLine="357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>Варианты заданий</w:t>
      </w:r>
    </w:p>
    <w:p w:rsidR="00653304" w:rsidRPr="00361687" w:rsidRDefault="00653304" w:rsidP="00437FAC">
      <w:pPr>
        <w:pStyle w:val="a5"/>
        <w:rPr>
          <w:rFonts w:ascii="Times New Roman" w:hAnsi="Times New Roman"/>
          <w:b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>Вариант 1</w:t>
      </w:r>
    </w:p>
    <w:p w:rsidR="00653304" w:rsidRPr="00361687" w:rsidRDefault="00653304" w:rsidP="00437FAC">
      <w:pPr>
        <w:pStyle w:val="a5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 xml:space="preserve">Дана действительная (вещественная) квадратная матрица </w:t>
      </w:r>
      <w:r w:rsidRPr="00361687">
        <w:rPr>
          <w:rStyle w:val="14"/>
          <w:rFonts w:ascii="Times New Roman" w:hAnsi="Times New Roman"/>
          <w:sz w:val="28"/>
          <w:szCs w:val="28"/>
          <w:lang w:val="ru-RU"/>
        </w:rPr>
        <w:t>(</w:t>
      </w:r>
      <w:r w:rsidRPr="00361687">
        <w:rPr>
          <w:rStyle w:val="14"/>
          <w:rFonts w:ascii="Times New Roman" w:hAnsi="Times New Roman"/>
          <w:i/>
          <w:sz w:val="28"/>
          <w:szCs w:val="28"/>
          <w:lang w:val="ru-RU"/>
        </w:rPr>
        <w:t>m=n</w:t>
      </w:r>
      <w:r w:rsidRPr="00361687">
        <w:rPr>
          <w:rStyle w:val="14"/>
          <w:rFonts w:ascii="Times New Roman" w:hAnsi="Times New Roman"/>
          <w:sz w:val="28"/>
          <w:szCs w:val="28"/>
          <w:lang w:val="ru-RU"/>
        </w:rPr>
        <w:t>)</w:t>
      </w:r>
      <w:r w:rsidRPr="00361687">
        <w:rPr>
          <w:rFonts w:ascii="Times New Roman" w:hAnsi="Times New Roman"/>
          <w:sz w:val="28"/>
          <w:szCs w:val="28"/>
          <w:lang w:val="ru-RU"/>
        </w:rPr>
        <w:t>.</w:t>
      </w:r>
    </w:p>
    <w:p w:rsidR="00437FAC" w:rsidRPr="00361687" w:rsidRDefault="00437FAC" w:rsidP="00437FAC">
      <w:pPr>
        <w:pStyle w:val="af"/>
        <w:keepNext/>
        <w:keepLines/>
        <w:numPr>
          <w:ilvl w:val="0"/>
          <w:numId w:val="40"/>
        </w:numPr>
        <w:spacing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rStyle w:val="14"/>
          <w:sz w:val="28"/>
          <w:szCs w:val="28"/>
          <w:lang w:val="ru-RU"/>
        </w:rPr>
        <w:t>Измените порядок следования элементов главной диагонали этой матрицы на противопо</w:t>
      </w:r>
      <w:r w:rsidRPr="00361687">
        <w:rPr>
          <w:rStyle w:val="14"/>
          <w:sz w:val="28"/>
          <w:szCs w:val="28"/>
          <w:lang w:val="ru-RU"/>
        </w:rPr>
        <w:softHyphen/>
        <w:t>ложный. На экран выведите исходный массив и преобразованный массив.</w:t>
      </w:r>
    </w:p>
    <w:p w:rsidR="00437FAC" w:rsidRPr="00361687" w:rsidRDefault="00437FAC" w:rsidP="00437FAC">
      <w:pPr>
        <w:pStyle w:val="af"/>
        <w:keepNext/>
        <w:keepLines/>
        <w:numPr>
          <w:ilvl w:val="0"/>
          <w:numId w:val="40"/>
        </w:numPr>
        <w:spacing w:after="127"/>
        <w:ind w:left="284" w:hanging="284"/>
        <w:jc w:val="both"/>
        <w:rPr>
          <w:rStyle w:val="14"/>
          <w:color w:val="auto"/>
          <w:sz w:val="28"/>
          <w:szCs w:val="28"/>
          <w:shd w:val="clear" w:color="auto" w:fill="auto"/>
          <w:lang w:val="ru-RU"/>
        </w:rPr>
      </w:pPr>
      <w:r w:rsidRPr="00361687">
        <w:rPr>
          <w:rStyle w:val="14"/>
          <w:sz w:val="28"/>
          <w:szCs w:val="28"/>
          <w:lang w:val="ru-RU"/>
        </w:rPr>
        <w:t xml:space="preserve"> Переставьте местами строки матрицы в порядке возрастания первых элементов строк.</w:t>
      </w:r>
    </w:p>
    <w:p w:rsidR="00437FAC" w:rsidRPr="00361687" w:rsidRDefault="00437FAC" w:rsidP="00437FAC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  <w:lang w:val="kk-KZ"/>
        </w:rPr>
      </w:pPr>
      <w:r w:rsidRPr="00361687">
        <w:rPr>
          <w:b/>
          <w:sz w:val="28"/>
          <w:szCs w:val="28"/>
        </w:rPr>
        <w:t xml:space="preserve">Вариант </w:t>
      </w:r>
      <w:r w:rsidRPr="00361687">
        <w:rPr>
          <w:b/>
          <w:sz w:val="28"/>
          <w:szCs w:val="28"/>
          <w:lang w:val="kk-KZ"/>
        </w:rPr>
        <w:t>2</w:t>
      </w:r>
    </w:p>
    <w:p w:rsidR="00437FAC" w:rsidRPr="00361687" w:rsidRDefault="00437FAC" w:rsidP="00437FAC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361687">
        <w:rPr>
          <w:sz w:val="28"/>
          <w:szCs w:val="28"/>
        </w:rPr>
        <w:t>Дана целочисленная квадратная матрица.</w:t>
      </w:r>
    </w:p>
    <w:p w:rsidR="00437FAC" w:rsidRPr="00361687" w:rsidRDefault="00437FAC" w:rsidP="00437FAC">
      <w:pPr>
        <w:shd w:val="clear" w:color="auto" w:fill="FFFFFF"/>
        <w:autoSpaceDE w:val="0"/>
        <w:autoSpaceDN w:val="0"/>
        <w:adjustRightInd w:val="0"/>
        <w:rPr>
          <w:rStyle w:val="14"/>
          <w:sz w:val="28"/>
          <w:szCs w:val="28"/>
        </w:rPr>
      </w:pPr>
      <w:r w:rsidRPr="00361687">
        <w:rPr>
          <w:sz w:val="28"/>
          <w:szCs w:val="28"/>
        </w:rPr>
        <w:t>1.</w:t>
      </w:r>
      <w:r w:rsidRPr="00361687">
        <w:rPr>
          <w:rStyle w:val="af5"/>
          <w:b w:val="0"/>
          <w:sz w:val="28"/>
          <w:szCs w:val="28"/>
        </w:rPr>
        <w:t xml:space="preserve"> Найдите </w:t>
      </w:r>
      <w:r w:rsidRPr="00361687">
        <w:rPr>
          <w:rStyle w:val="14"/>
          <w:sz w:val="28"/>
          <w:szCs w:val="28"/>
        </w:rPr>
        <w:t>наибольший элемент побочной диагонали этой матрицы.</w:t>
      </w:r>
    </w:p>
    <w:p w:rsidR="00361687" w:rsidRDefault="00437FAC" w:rsidP="00361687">
      <w:pPr>
        <w:shd w:val="clear" w:color="auto" w:fill="FFFFFF"/>
        <w:autoSpaceDE w:val="0"/>
        <w:autoSpaceDN w:val="0"/>
        <w:adjustRightInd w:val="0"/>
        <w:ind w:left="284" w:hanging="284"/>
        <w:rPr>
          <w:rStyle w:val="af5"/>
          <w:b w:val="0"/>
          <w:sz w:val="28"/>
          <w:szCs w:val="28"/>
        </w:rPr>
      </w:pPr>
      <w:r w:rsidRPr="00361687">
        <w:rPr>
          <w:sz w:val="28"/>
          <w:szCs w:val="28"/>
        </w:rPr>
        <w:t>2.</w:t>
      </w:r>
      <w:r w:rsidRPr="00361687">
        <w:rPr>
          <w:rStyle w:val="af5"/>
          <w:b w:val="0"/>
          <w:sz w:val="28"/>
          <w:szCs w:val="28"/>
        </w:rPr>
        <w:t xml:space="preserve"> Переставьте местами </w:t>
      </w:r>
      <w:r w:rsidRPr="00361687">
        <w:rPr>
          <w:rStyle w:val="14"/>
          <w:sz w:val="28"/>
          <w:szCs w:val="28"/>
        </w:rPr>
        <w:t xml:space="preserve">столбцы матрицы в порядке возрастания модулей первых </w:t>
      </w:r>
      <w:r w:rsidRPr="00361687">
        <w:rPr>
          <w:rStyle w:val="af5"/>
          <w:b w:val="0"/>
          <w:sz w:val="28"/>
          <w:szCs w:val="28"/>
        </w:rPr>
        <w:t>элементов столбцов.</w:t>
      </w:r>
    </w:p>
    <w:p w:rsidR="00361687" w:rsidRDefault="00361687" w:rsidP="00361687">
      <w:pPr>
        <w:shd w:val="clear" w:color="auto" w:fill="FFFFFF"/>
        <w:autoSpaceDE w:val="0"/>
        <w:autoSpaceDN w:val="0"/>
        <w:adjustRightInd w:val="0"/>
        <w:ind w:left="284" w:hanging="284"/>
        <w:rPr>
          <w:rStyle w:val="21"/>
          <w:rFonts w:ascii="Times New Roman" w:hAnsi="Times New Roman" w:cs="Times New Roman"/>
          <w:sz w:val="28"/>
          <w:szCs w:val="28"/>
        </w:rPr>
      </w:pPr>
    </w:p>
    <w:p w:rsidR="00361687" w:rsidRDefault="00653304" w:rsidP="00361687">
      <w:pPr>
        <w:shd w:val="clear" w:color="auto" w:fill="FFFFFF"/>
        <w:autoSpaceDE w:val="0"/>
        <w:autoSpaceDN w:val="0"/>
        <w:adjustRightInd w:val="0"/>
        <w:ind w:left="284" w:hanging="284"/>
        <w:rPr>
          <w:rStyle w:val="21"/>
          <w:rFonts w:ascii="Times New Roman" w:hAnsi="Times New Roman" w:cs="Times New Roman"/>
          <w:sz w:val="28"/>
          <w:szCs w:val="28"/>
          <w:lang w:val="kk-KZ"/>
        </w:rPr>
      </w:pPr>
      <w:r w:rsidRPr="00361687">
        <w:rPr>
          <w:rStyle w:val="21"/>
          <w:rFonts w:ascii="Times New Roman" w:hAnsi="Times New Roman" w:cs="Times New Roman"/>
          <w:sz w:val="28"/>
          <w:szCs w:val="28"/>
        </w:rPr>
        <w:t xml:space="preserve">Вариант </w:t>
      </w:r>
      <w:r w:rsidR="00437FAC" w:rsidRPr="00361687">
        <w:rPr>
          <w:rStyle w:val="21"/>
          <w:rFonts w:ascii="Times New Roman" w:hAnsi="Times New Roman" w:cs="Times New Roman"/>
          <w:sz w:val="28"/>
          <w:szCs w:val="28"/>
          <w:lang w:val="kk-KZ"/>
        </w:rPr>
        <w:t>3</w:t>
      </w:r>
    </w:p>
    <w:p w:rsidR="00361687" w:rsidRDefault="00361687" w:rsidP="00361687">
      <w:pPr>
        <w:shd w:val="clear" w:color="auto" w:fill="FFFFFF"/>
        <w:autoSpaceDE w:val="0"/>
        <w:autoSpaceDN w:val="0"/>
        <w:adjustRightInd w:val="0"/>
        <w:ind w:left="284" w:hanging="284"/>
        <w:rPr>
          <w:rStyle w:val="21"/>
          <w:rFonts w:ascii="Times New Roman" w:hAnsi="Times New Roman" w:cs="Times New Roman"/>
          <w:sz w:val="28"/>
          <w:szCs w:val="28"/>
          <w:lang w:val="kk-KZ"/>
        </w:rPr>
      </w:pPr>
    </w:p>
    <w:p w:rsidR="00361687" w:rsidRPr="00361687" w:rsidRDefault="00653304" w:rsidP="00361687">
      <w:pPr>
        <w:pStyle w:val="af"/>
        <w:keepNext/>
        <w:keepLines/>
        <w:spacing w:after="0"/>
        <w:ind w:left="284"/>
        <w:jc w:val="both"/>
        <w:rPr>
          <w:rStyle w:val="14"/>
          <w:color w:val="auto"/>
          <w:sz w:val="28"/>
          <w:szCs w:val="28"/>
          <w:shd w:val="clear" w:color="auto" w:fill="auto"/>
          <w:lang w:val="ru-RU"/>
        </w:rPr>
      </w:pPr>
      <w:r w:rsidRPr="00361687">
        <w:rPr>
          <w:rStyle w:val="14"/>
          <w:sz w:val="28"/>
          <w:szCs w:val="28"/>
          <w:lang w:val="ru-RU"/>
        </w:rPr>
        <w:t>Дана целочисленная прямоугольная матрица.</w:t>
      </w:r>
      <w:r w:rsidR="00361687" w:rsidRPr="00361687">
        <w:rPr>
          <w:rStyle w:val="14"/>
          <w:sz w:val="28"/>
          <w:szCs w:val="28"/>
          <w:lang w:val="ru-RU"/>
        </w:rPr>
        <w:t xml:space="preserve"> </w:t>
      </w:r>
    </w:p>
    <w:p w:rsidR="00361687" w:rsidRPr="00361687" w:rsidRDefault="00361687" w:rsidP="00361687">
      <w:pPr>
        <w:pStyle w:val="af"/>
        <w:keepNext/>
        <w:keepLines/>
        <w:numPr>
          <w:ilvl w:val="0"/>
          <w:numId w:val="41"/>
        </w:numPr>
        <w:spacing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rStyle w:val="14"/>
          <w:sz w:val="28"/>
          <w:szCs w:val="28"/>
          <w:lang w:val="ru-RU"/>
        </w:rPr>
        <w:t>Найдите наибольший элемент среди нечетных столбцов этой матрицы.</w:t>
      </w:r>
    </w:p>
    <w:p w:rsidR="00361687" w:rsidRPr="00361687" w:rsidRDefault="00361687" w:rsidP="00361687">
      <w:pPr>
        <w:pStyle w:val="af"/>
        <w:keepNext/>
        <w:keepLines/>
        <w:numPr>
          <w:ilvl w:val="0"/>
          <w:numId w:val="41"/>
        </w:numPr>
        <w:spacing w:after="10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rStyle w:val="14"/>
          <w:sz w:val="28"/>
          <w:szCs w:val="28"/>
          <w:lang w:val="ru-RU"/>
        </w:rPr>
        <w:t>Переставьте местами столбцы матрицы в порядке убывания первых элементов столбцов.</w:t>
      </w:r>
    </w:p>
    <w:p w:rsidR="00653304" w:rsidRDefault="00653304" w:rsidP="00361687">
      <w:pPr>
        <w:shd w:val="clear" w:color="auto" w:fill="FFFFFF"/>
        <w:autoSpaceDE w:val="0"/>
        <w:autoSpaceDN w:val="0"/>
        <w:adjustRightInd w:val="0"/>
        <w:ind w:left="284" w:hanging="284"/>
        <w:rPr>
          <w:rStyle w:val="14"/>
          <w:sz w:val="28"/>
          <w:szCs w:val="28"/>
        </w:rPr>
      </w:pPr>
    </w:p>
    <w:p w:rsidR="00E04360" w:rsidRPr="00361687" w:rsidRDefault="00E04360" w:rsidP="00653304">
      <w:pPr>
        <w:pStyle w:val="22"/>
        <w:keepNext/>
        <w:keepLines/>
        <w:widowControl/>
        <w:shd w:val="clear" w:color="auto" w:fill="auto"/>
        <w:spacing w:before="120" w:after="120" w:line="240" w:lineRule="auto"/>
        <w:ind w:firstLine="0"/>
        <w:rPr>
          <w:rStyle w:val="21"/>
          <w:rFonts w:ascii="Times New Roman" w:hAnsi="Times New Roman" w:cs="Times New Roman"/>
          <w:b/>
          <w:bCs/>
          <w:sz w:val="28"/>
          <w:szCs w:val="28"/>
        </w:rPr>
      </w:pPr>
      <w:r w:rsidRPr="00361687">
        <w:rPr>
          <w:rStyle w:val="21"/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 </w:t>
      </w:r>
      <w:r w:rsidR="00653304" w:rsidRPr="00361687">
        <w:rPr>
          <w:rStyle w:val="21"/>
          <w:rFonts w:ascii="Times New Roman" w:hAnsi="Times New Roman" w:cs="Times New Roman"/>
          <w:b/>
          <w:bCs/>
          <w:sz w:val="28"/>
          <w:szCs w:val="28"/>
        </w:rPr>
        <w:t>4</w:t>
      </w:r>
    </w:p>
    <w:p w:rsidR="00E04360" w:rsidRPr="00361687" w:rsidRDefault="00E04360" w:rsidP="00E04360">
      <w:pPr>
        <w:pStyle w:val="24"/>
        <w:keepNext/>
        <w:keepLines/>
        <w:widowControl/>
        <w:shd w:val="clear" w:color="auto" w:fill="auto"/>
        <w:spacing w:before="0" w:after="12" w:line="240" w:lineRule="auto"/>
        <w:ind w:firstLine="0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 xml:space="preserve">Дана </w:t>
      </w:r>
      <w:r w:rsidR="00A60739"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>веществе</w:t>
      </w: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>нная квадратная матрица.</w:t>
      </w:r>
    </w:p>
    <w:p w:rsidR="00E04360" w:rsidRPr="00361687" w:rsidRDefault="00E04360" w:rsidP="00E04360">
      <w:pPr>
        <w:pStyle w:val="24"/>
        <w:keepNext/>
        <w:keepLines/>
        <w:widowControl/>
        <w:shd w:val="clear" w:color="auto" w:fill="auto"/>
        <w:spacing w:before="0" w:after="72" w:line="240" w:lineRule="auto"/>
        <w:ind w:firstLine="0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 xml:space="preserve">1. Найдите сумму элементов главной диагонали и разделите на нее значения всех </w:t>
      </w:r>
      <w:r w:rsidRPr="00361687">
        <w:rPr>
          <w:rStyle w:val="28pt"/>
          <w:rFonts w:ascii="Times New Roman" w:hAnsi="Times New Roman" w:cs="Times New Roman"/>
          <w:b w:val="0"/>
          <w:bCs w:val="0"/>
          <w:sz w:val="28"/>
          <w:szCs w:val="28"/>
        </w:rPr>
        <w:t xml:space="preserve">элементов </w:t>
      </w: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>матрицы. На экран выведите исходный массив, сумму элементов главной диагонали и пре</w:t>
      </w: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softHyphen/>
        <w:t>образованный массив.</w:t>
      </w:r>
    </w:p>
    <w:p w:rsidR="00E04360" w:rsidRPr="00361687" w:rsidRDefault="00E04360" w:rsidP="00E04360">
      <w:pPr>
        <w:pStyle w:val="24"/>
        <w:keepNext/>
        <w:keepLines/>
        <w:widowControl/>
        <w:shd w:val="clear" w:color="auto" w:fill="auto"/>
        <w:spacing w:before="0" w:after="137" w:line="240" w:lineRule="auto"/>
        <w:ind w:firstLine="0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Style w:val="25"/>
          <w:rFonts w:ascii="Times New Roman" w:hAnsi="Times New Roman" w:cs="Times New Roman"/>
          <w:b w:val="0"/>
          <w:bCs w:val="0"/>
          <w:color w:val="000000"/>
          <w:sz w:val="28"/>
          <w:szCs w:val="28"/>
        </w:rPr>
        <w:t xml:space="preserve">2. Поменяйте </w:t>
      </w: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>местами максимальный и минимальный элементы.</w:t>
      </w:r>
    </w:p>
    <w:p w:rsidR="007D43D0" w:rsidRPr="00361687" w:rsidRDefault="007D43D0" w:rsidP="007D43D0">
      <w:pPr>
        <w:pStyle w:val="22"/>
        <w:keepNext/>
        <w:keepLines/>
        <w:widowControl/>
        <w:shd w:val="clear" w:color="auto" w:fill="auto"/>
        <w:spacing w:before="0" w:after="120" w:line="240" w:lineRule="auto"/>
        <w:ind w:firstLine="0"/>
        <w:rPr>
          <w:rStyle w:val="21"/>
          <w:rFonts w:ascii="Times New Roman" w:hAnsi="Times New Roman" w:cs="Times New Roman"/>
          <w:b/>
          <w:bCs/>
          <w:sz w:val="28"/>
          <w:szCs w:val="28"/>
        </w:rPr>
      </w:pPr>
      <w:bookmarkStart w:id="1" w:name="bookmark5"/>
      <w:r w:rsidRPr="00361687">
        <w:rPr>
          <w:rStyle w:val="21"/>
          <w:rFonts w:ascii="Times New Roman" w:hAnsi="Times New Roman" w:cs="Times New Roman"/>
          <w:b/>
          <w:bCs/>
          <w:sz w:val="28"/>
          <w:szCs w:val="28"/>
        </w:rPr>
        <w:t xml:space="preserve">Вариант </w:t>
      </w:r>
      <w:bookmarkEnd w:id="1"/>
      <w:r w:rsidR="00653304" w:rsidRPr="00361687">
        <w:rPr>
          <w:rStyle w:val="21"/>
          <w:rFonts w:ascii="Times New Roman" w:hAnsi="Times New Roman" w:cs="Times New Roman"/>
          <w:b/>
          <w:bCs/>
          <w:sz w:val="28"/>
          <w:szCs w:val="28"/>
        </w:rPr>
        <w:t>5</w:t>
      </w:r>
    </w:p>
    <w:p w:rsidR="007D43D0" w:rsidRPr="00361687" w:rsidRDefault="00361687" w:rsidP="007D43D0">
      <w:pPr>
        <w:pStyle w:val="24"/>
        <w:keepNext/>
        <w:keepLines/>
        <w:widowControl/>
        <w:shd w:val="clear" w:color="auto" w:fill="auto"/>
        <w:spacing w:before="0" w:after="14" w:line="240" w:lineRule="auto"/>
        <w:ind w:firstLine="0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7696" behindDoc="0" locked="0" layoutInCell="1" allowOverlap="1" wp14:anchorId="1655AFB7" wp14:editId="7042B161">
            <wp:simplePos x="0" y="0"/>
            <wp:positionH relativeFrom="column">
              <wp:posOffset>5605780</wp:posOffset>
            </wp:positionH>
            <wp:positionV relativeFrom="paragraph">
              <wp:posOffset>92075</wp:posOffset>
            </wp:positionV>
            <wp:extent cx="460596" cy="451311"/>
            <wp:effectExtent l="0" t="0" r="0" b="635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96" cy="451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>Дана целочисленная квадратная матрица.</w:t>
      </w:r>
    </w:p>
    <w:p w:rsidR="007D43D0" w:rsidRPr="00361687" w:rsidRDefault="007D43D0" w:rsidP="007D43D0">
      <w:pPr>
        <w:pStyle w:val="24"/>
        <w:keepNext/>
        <w:keepLines/>
        <w:widowControl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sz w:val="28"/>
          <w:szCs w:val="28"/>
        </w:rPr>
      </w:pPr>
      <w:r w:rsidRPr="00361687">
        <w:rPr>
          <w:rStyle w:val="23"/>
          <w:rFonts w:ascii="Times New Roman" w:hAnsi="Times New Roman" w:cs="Times New Roman"/>
          <w:bCs/>
          <w:color w:val="000000"/>
          <w:sz w:val="28"/>
          <w:szCs w:val="28"/>
        </w:rPr>
        <w:t>1. Найдите наименьший элемент главной диагонали этой матрицы.</w:t>
      </w:r>
    </w:p>
    <w:p w:rsidR="007D43D0" w:rsidRPr="00361687" w:rsidRDefault="007D43D0" w:rsidP="007D43D0">
      <w:pPr>
        <w:shd w:val="clear" w:color="auto" w:fill="FFFFFF"/>
        <w:ind w:left="22"/>
        <w:rPr>
          <w:sz w:val="28"/>
          <w:szCs w:val="28"/>
        </w:rPr>
      </w:pPr>
      <w:r w:rsidRPr="00361687">
        <w:rPr>
          <w:sz w:val="28"/>
          <w:szCs w:val="28"/>
        </w:rPr>
        <w:t>2.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7D43D0" w:rsidRPr="00361687" w:rsidRDefault="007D43D0" w:rsidP="007D43D0">
      <w:pPr>
        <w:shd w:val="clear" w:color="auto" w:fill="FFFFFF"/>
        <w:ind w:left="4126"/>
        <w:rPr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653304" w:rsidRPr="00361687">
        <w:rPr>
          <w:b/>
          <w:sz w:val="28"/>
          <w:szCs w:val="28"/>
        </w:rPr>
        <w:t>6</w:t>
      </w:r>
    </w:p>
    <w:p w:rsidR="007D43D0" w:rsidRPr="00361687" w:rsidRDefault="007D43D0" w:rsidP="00A60739">
      <w:pPr>
        <w:shd w:val="clear" w:color="auto" w:fill="FFFFFF"/>
        <w:spacing w:before="80"/>
        <w:rPr>
          <w:sz w:val="28"/>
          <w:szCs w:val="28"/>
        </w:rPr>
      </w:pPr>
      <w:r w:rsidRPr="00361687">
        <w:rPr>
          <w:sz w:val="28"/>
          <w:szCs w:val="28"/>
        </w:rPr>
        <w:t xml:space="preserve">Дана </w:t>
      </w:r>
      <w:r w:rsidR="00A60739" w:rsidRPr="00361687">
        <w:rPr>
          <w:rStyle w:val="23"/>
          <w:b w:val="0"/>
          <w:bCs w:val="0"/>
          <w:color w:val="000000"/>
          <w:sz w:val="28"/>
          <w:szCs w:val="28"/>
        </w:rPr>
        <w:t>вещественная</w:t>
      </w:r>
      <w:r w:rsidR="00A60739" w:rsidRPr="00361687">
        <w:rPr>
          <w:rStyle w:val="23"/>
          <w:bCs w:val="0"/>
          <w:color w:val="000000"/>
          <w:sz w:val="28"/>
          <w:szCs w:val="28"/>
        </w:rPr>
        <w:t xml:space="preserve"> </w:t>
      </w:r>
      <w:r w:rsidRPr="00361687">
        <w:rPr>
          <w:sz w:val="28"/>
          <w:szCs w:val="28"/>
        </w:rPr>
        <w:t>квадратная матрица.</w:t>
      </w:r>
    </w:p>
    <w:p w:rsidR="007D43D0" w:rsidRPr="00361687" w:rsidRDefault="007D43D0" w:rsidP="005C6788">
      <w:pPr>
        <w:widowControl w:val="0"/>
        <w:numPr>
          <w:ilvl w:val="0"/>
          <w:numId w:val="33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before="36"/>
        <w:ind w:left="360" w:hanging="34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йдите максимальный элемент массива и разделите на него все диагональные элементы. На экран выведите исходный массив, значение максимального элемента и преобразо</w:t>
      </w:r>
      <w:r w:rsidR="00A60739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>ванный массив.</w:t>
      </w:r>
    </w:p>
    <w:p w:rsidR="007D43D0" w:rsidRPr="00361687" w:rsidRDefault="00361687" w:rsidP="005C6788">
      <w:pPr>
        <w:widowControl w:val="0"/>
        <w:numPr>
          <w:ilvl w:val="0"/>
          <w:numId w:val="33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before="29"/>
        <w:ind w:left="14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0E582560" wp14:editId="669E7B49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501422" cy="477078"/>
            <wp:effectExtent l="0" t="0" r="0" b="0"/>
            <wp:wrapNone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422" cy="477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7D43D0" w:rsidRPr="00361687" w:rsidRDefault="007D43D0" w:rsidP="007D43D0">
      <w:pPr>
        <w:shd w:val="clear" w:color="auto" w:fill="FFFFFF"/>
        <w:spacing w:before="29"/>
        <w:ind w:left="4111"/>
        <w:rPr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653304" w:rsidRPr="00361687">
        <w:rPr>
          <w:b/>
          <w:sz w:val="28"/>
          <w:szCs w:val="28"/>
        </w:rPr>
        <w:t>7</w:t>
      </w:r>
    </w:p>
    <w:p w:rsidR="007D43D0" w:rsidRPr="00361687" w:rsidRDefault="007D43D0" w:rsidP="007D43D0">
      <w:pPr>
        <w:shd w:val="clear" w:color="auto" w:fill="FFFFFF"/>
        <w:spacing w:before="72"/>
        <w:rPr>
          <w:sz w:val="28"/>
          <w:szCs w:val="28"/>
        </w:rPr>
      </w:pPr>
      <w:r w:rsidRPr="00361687">
        <w:rPr>
          <w:sz w:val="28"/>
          <w:szCs w:val="28"/>
        </w:rPr>
        <w:t xml:space="preserve">Дана </w:t>
      </w:r>
      <w:r w:rsidR="00A60739" w:rsidRPr="00361687">
        <w:rPr>
          <w:rStyle w:val="23"/>
          <w:b w:val="0"/>
          <w:bCs w:val="0"/>
          <w:color w:val="000000"/>
          <w:sz w:val="28"/>
          <w:szCs w:val="28"/>
        </w:rPr>
        <w:t>вещественная</w:t>
      </w:r>
      <w:r w:rsidR="00A60739" w:rsidRPr="00361687">
        <w:rPr>
          <w:rStyle w:val="23"/>
          <w:bCs w:val="0"/>
          <w:color w:val="000000"/>
          <w:sz w:val="28"/>
          <w:szCs w:val="28"/>
        </w:rPr>
        <w:t xml:space="preserve"> </w:t>
      </w:r>
      <w:r w:rsidRPr="00361687">
        <w:rPr>
          <w:sz w:val="28"/>
          <w:szCs w:val="28"/>
        </w:rPr>
        <w:t>квадратная матрица.</w:t>
      </w:r>
    </w:p>
    <w:p w:rsidR="007D43D0" w:rsidRPr="00361687" w:rsidRDefault="00020421" w:rsidP="005C6788">
      <w:pPr>
        <w:widowControl w:val="0"/>
        <w:numPr>
          <w:ilvl w:val="0"/>
          <w:numId w:val="34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43"/>
        <w:ind w:left="353" w:hanging="346"/>
        <w:jc w:val="both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25561997" wp14:editId="732088CC">
            <wp:simplePos x="0" y="0"/>
            <wp:positionH relativeFrom="margin">
              <wp:align>right</wp:align>
            </wp:positionH>
            <wp:positionV relativeFrom="paragraph">
              <wp:posOffset>313690</wp:posOffset>
            </wp:positionV>
            <wp:extent cx="473260" cy="468630"/>
            <wp:effectExtent l="0" t="0" r="3175" b="7620"/>
            <wp:wrapNone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>Выведите номера столбцов, все элементы которых нули. Если таких нет, то сделайте так, чтобы программа вывела соответствующее сообщение.</w:t>
      </w:r>
    </w:p>
    <w:p w:rsidR="007D43D0" w:rsidRPr="00361687" w:rsidRDefault="007D43D0" w:rsidP="005C6788">
      <w:pPr>
        <w:widowControl w:val="0"/>
        <w:numPr>
          <w:ilvl w:val="0"/>
          <w:numId w:val="34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22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7D43D0" w:rsidRPr="00361687" w:rsidRDefault="007D43D0" w:rsidP="007D43D0">
      <w:pPr>
        <w:shd w:val="clear" w:color="auto" w:fill="FFFFFF"/>
        <w:spacing w:before="22"/>
        <w:ind w:left="4140"/>
        <w:rPr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653304" w:rsidRPr="00361687">
        <w:rPr>
          <w:b/>
          <w:sz w:val="28"/>
          <w:szCs w:val="28"/>
        </w:rPr>
        <w:t>8</w:t>
      </w:r>
    </w:p>
    <w:p w:rsidR="007D43D0" w:rsidRPr="00361687" w:rsidRDefault="007D43D0" w:rsidP="007D43D0">
      <w:pPr>
        <w:shd w:val="clear" w:color="auto" w:fill="FFFFFF"/>
        <w:spacing w:before="79"/>
        <w:rPr>
          <w:sz w:val="28"/>
          <w:szCs w:val="28"/>
        </w:rPr>
      </w:pPr>
      <w:r w:rsidRPr="00361687">
        <w:rPr>
          <w:sz w:val="28"/>
          <w:szCs w:val="28"/>
        </w:rPr>
        <w:t>Дана целочисле</w:t>
      </w:r>
      <w:r w:rsidR="0045665A" w:rsidRPr="00361687">
        <w:rPr>
          <w:sz w:val="28"/>
          <w:szCs w:val="28"/>
        </w:rPr>
        <w:t>нная квадратная матрица.</w:t>
      </w:r>
    </w:p>
    <w:p w:rsidR="007D43D0" w:rsidRPr="00361687" w:rsidRDefault="00020421" w:rsidP="005C6788">
      <w:pPr>
        <w:widowControl w:val="0"/>
        <w:numPr>
          <w:ilvl w:val="0"/>
          <w:numId w:val="35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0"/>
        <w:ind w:left="353" w:hanging="346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459AB404" wp14:editId="5AF8E83A">
            <wp:simplePos x="0" y="0"/>
            <wp:positionH relativeFrom="margin">
              <wp:align>right</wp:align>
            </wp:positionH>
            <wp:positionV relativeFrom="paragraph">
              <wp:posOffset>301625</wp:posOffset>
            </wp:positionV>
            <wp:extent cx="476499" cy="457665"/>
            <wp:effectExtent l="0" t="0" r="0" b="0"/>
            <wp:wrapNone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99" cy="45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 xml:space="preserve">Выведите номера строк, все элементы которых одинаковые. </w:t>
      </w:r>
      <w:r w:rsidR="0045665A" w:rsidRPr="00361687">
        <w:rPr>
          <w:sz w:val="28"/>
          <w:szCs w:val="28"/>
        </w:rPr>
        <w:t xml:space="preserve">Если таких </w:t>
      </w:r>
      <w:r w:rsidR="007D43D0" w:rsidRPr="00361687">
        <w:rPr>
          <w:sz w:val="28"/>
          <w:szCs w:val="28"/>
        </w:rPr>
        <w:t>нет, то сделайте так, чтобы программа вывела соответствующее</w:t>
      </w:r>
      <w:r w:rsidR="00A11F3A" w:rsidRPr="00361687">
        <w:rPr>
          <w:sz w:val="28"/>
          <w:szCs w:val="28"/>
        </w:rPr>
        <w:t xml:space="preserve"> </w:t>
      </w:r>
      <w:r w:rsidR="007D43D0" w:rsidRPr="00361687">
        <w:rPr>
          <w:sz w:val="28"/>
          <w:szCs w:val="28"/>
        </w:rPr>
        <w:t>сообщение.</w:t>
      </w:r>
    </w:p>
    <w:p w:rsidR="007D43D0" w:rsidRPr="00361687" w:rsidRDefault="007D43D0" w:rsidP="005C6788">
      <w:pPr>
        <w:widowControl w:val="0"/>
        <w:numPr>
          <w:ilvl w:val="0"/>
          <w:numId w:val="35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22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7D43D0" w:rsidRPr="00361687" w:rsidRDefault="007D43D0" w:rsidP="007D43D0">
      <w:pPr>
        <w:shd w:val="clear" w:color="auto" w:fill="FFFFFF"/>
        <w:spacing w:before="29"/>
        <w:ind w:left="4126"/>
        <w:rPr>
          <w:sz w:val="28"/>
          <w:szCs w:val="28"/>
        </w:rPr>
      </w:pPr>
    </w:p>
    <w:p w:rsidR="009D32D6" w:rsidRDefault="009D32D6" w:rsidP="007D43D0">
      <w:pPr>
        <w:shd w:val="clear" w:color="auto" w:fill="FFFFFF"/>
        <w:ind w:left="23"/>
        <w:rPr>
          <w:b/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</w:t>
      </w:r>
      <w:r w:rsidR="00653304" w:rsidRPr="00361687">
        <w:rPr>
          <w:b/>
          <w:sz w:val="28"/>
          <w:szCs w:val="28"/>
        </w:rPr>
        <w:t>9</w:t>
      </w:r>
    </w:p>
    <w:p w:rsidR="007D43D0" w:rsidRPr="00361687" w:rsidRDefault="007D43D0" w:rsidP="007D43D0">
      <w:pPr>
        <w:shd w:val="clear" w:color="auto" w:fill="FFFFFF"/>
        <w:spacing w:before="86"/>
        <w:rPr>
          <w:sz w:val="28"/>
          <w:szCs w:val="28"/>
        </w:rPr>
      </w:pPr>
      <w:r w:rsidRPr="00361687">
        <w:rPr>
          <w:sz w:val="28"/>
          <w:szCs w:val="28"/>
        </w:rPr>
        <w:t>Дана целочисленная квадратная матрица.</w:t>
      </w:r>
    </w:p>
    <w:p w:rsidR="007D43D0" w:rsidRPr="00361687" w:rsidRDefault="007D43D0" w:rsidP="007D43D0">
      <w:pPr>
        <w:shd w:val="clear" w:color="auto" w:fill="FFFFFF"/>
        <w:spacing w:before="50"/>
        <w:ind w:left="353" w:hanging="331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1. Выведите номера столбцов, все элементы которых четные числа. Если таких нет, то сделайте так, чтобы программа вывела соответствующее сообщение.</w:t>
      </w:r>
    </w:p>
    <w:p w:rsidR="007D43D0" w:rsidRPr="00361687" w:rsidRDefault="009D32D6" w:rsidP="007D43D0">
      <w:pPr>
        <w:shd w:val="clear" w:color="auto" w:fill="FFFFFF"/>
        <w:ind w:left="50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2D0EB124" wp14:editId="27AE8D92">
            <wp:simplePos x="0" y="0"/>
            <wp:positionH relativeFrom="column">
              <wp:posOffset>5639435</wp:posOffset>
            </wp:positionH>
            <wp:positionV relativeFrom="paragraph">
              <wp:posOffset>3175</wp:posOffset>
            </wp:positionV>
            <wp:extent cx="476526" cy="452316"/>
            <wp:effectExtent l="0" t="0" r="0" b="5080"/>
            <wp:wrapNone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526" cy="45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>2.</w:t>
      </w:r>
      <w:r w:rsidR="00A11F3A" w:rsidRPr="00361687">
        <w:rPr>
          <w:sz w:val="28"/>
          <w:szCs w:val="28"/>
        </w:rPr>
        <w:t xml:space="preserve"> </w:t>
      </w:r>
      <w:r w:rsidR="007D43D0"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7D43D0" w:rsidRPr="00361687" w:rsidRDefault="007D43D0" w:rsidP="007D43D0">
      <w:pPr>
        <w:shd w:val="clear" w:color="auto" w:fill="FFFFFF"/>
        <w:ind w:left="4169"/>
        <w:rPr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50"/>
        <w:rPr>
          <w:sz w:val="28"/>
          <w:szCs w:val="28"/>
        </w:rPr>
      </w:pPr>
      <w:r w:rsidRPr="00361687">
        <w:rPr>
          <w:b/>
          <w:bCs/>
          <w:sz w:val="28"/>
          <w:szCs w:val="28"/>
        </w:rPr>
        <w:t>Вариант 1</w:t>
      </w:r>
      <w:r w:rsidR="00653304" w:rsidRPr="00361687">
        <w:rPr>
          <w:b/>
          <w:bCs/>
          <w:sz w:val="28"/>
          <w:szCs w:val="28"/>
        </w:rPr>
        <w:t>0</w:t>
      </w:r>
    </w:p>
    <w:p w:rsidR="007D43D0" w:rsidRPr="00361687" w:rsidRDefault="007D43D0" w:rsidP="007D43D0">
      <w:pPr>
        <w:shd w:val="clear" w:color="auto" w:fill="FFFFFF"/>
        <w:ind w:left="22"/>
        <w:rPr>
          <w:sz w:val="28"/>
          <w:szCs w:val="28"/>
        </w:rPr>
      </w:pPr>
      <w:r w:rsidRPr="00361687">
        <w:rPr>
          <w:sz w:val="28"/>
          <w:szCs w:val="28"/>
        </w:rPr>
        <w:t>Дана целочисленная квадратная матрица.</w:t>
      </w:r>
    </w:p>
    <w:p w:rsidR="007D43D0" w:rsidRPr="00361687" w:rsidRDefault="007D43D0" w:rsidP="005C6788">
      <w:pPr>
        <w:widowControl w:val="0"/>
        <w:numPr>
          <w:ilvl w:val="0"/>
          <w:numId w:val="36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before="50"/>
        <w:ind w:left="367" w:hanging="338"/>
        <w:rPr>
          <w:sz w:val="28"/>
          <w:szCs w:val="28"/>
        </w:rPr>
      </w:pPr>
      <w:r w:rsidRPr="00361687">
        <w:rPr>
          <w:sz w:val="28"/>
          <w:szCs w:val="28"/>
        </w:rPr>
        <w:lastRenderedPageBreak/>
        <w:t>Выведите номера строк, все элементы которых нечетные числа. Если таких нет, то сделайте так, чтобы программа вывела соответствующее сообщение.</w:t>
      </w:r>
    </w:p>
    <w:p w:rsidR="007D43D0" w:rsidRPr="00361687" w:rsidRDefault="009D32D6" w:rsidP="005C6788">
      <w:pPr>
        <w:widowControl w:val="0"/>
        <w:numPr>
          <w:ilvl w:val="0"/>
          <w:numId w:val="36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before="29"/>
        <w:ind w:left="29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12991F55" wp14:editId="1753C63D">
            <wp:simplePos x="0" y="0"/>
            <wp:positionH relativeFrom="column">
              <wp:posOffset>5516245</wp:posOffset>
            </wp:positionH>
            <wp:positionV relativeFrom="paragraph">
              <wp:posOffset>21590</wp:posOffset>
            </wp:positionV>
            <wp:extent cx="468299" cy="458460"/>
            <wp:effectExtent l="0" t="0" r="8255" b="0"/>
            <wp:wrapNone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99" cy="45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437FAC" w:rsidRPr="00361687" w:rsidRDefault="00437FAC" w:rsidP="007D43D0">
      <w:pPr>
        <w:shd w:val="clear" w:color="auto" w:fill="FFFFFF"/>
        <w:ind w:left="23"/>
        <w:rPr>
          <w:b/>
          <w:sz w:val="28"/>
          <w:szCs w:val="28"/>
        </w:rPr>
      </w:pPr>
    </w:p>
    <w:p w:rsidR="009D32D6" w:rsidRDefault="009D32D6" w:rsidP="007D43D0">
      <w:pPr>
        <w:shd w:val="clear" w:color="auto" w:fill="FFFFFF"/>
        <w:ind w:left="23"/>
        <w:rPr>
          <w:b/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</w:t>
      </w:r>
      <w:r w:rsidR="00653304" w:rsidRPr="00361687">
        <w:rPr>
          <w:b/>
          <w:sz w:val="28"/>
          <w:szCs w:val="28"/>
        </w:rPr>
        <w:t>1</w:t>
      </w:r>
    </w:p>
    <w:p w:rsidR="007D43D0" w:rsidRPr="00361687" w:rsidRDefault="007D43D0" w:rsidP="007D43D0">
      <w:pPr>
        <w:shd w:val="clear" w:color="auto" w:fill="FFFFFF"/>
        <w:spacing w:before="86"/>
        <w:ind w:left="7"/>
        <w:rPr>
          <w:sz w:val="28"/>
          <w:szCs w:val="28"/>
        </w:rPr>
      </w:pPr>
      <w:r w:rsidRPr="00361687">
        <w:rPr>
          <w:sz w:val="28"/>
          <w:szCs w:val="28"/>
        </w:rPr>
        <w:t>Дана целочисленная квадратная матрица.</w:t>
      </w:r>
    </w:p>
    <w:p w:rsidR="007D43D0" w:rsidRPr="00361687" w:rsidRDefault="007D43D0" w:rsidP="005C6788">
      <w:pPr>
        <w:widowControl w:val="0"/>
        <w:numPr>
          <w:ilvl w:val="0"/>
          <w:numId w:val="37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before="58"/>
        <w:ind w:left="360" w:hanging="338"/>
        <w:rPr>
          <w:sz w:val="28"/>
          <w:szCs w:val="28"/>
        </w:rPr>
      </w:pPr>
      <w:r w:rsidRPr="00361687">
        <w:rPr>
          <w:sz w:val="28"/>
          <w:szCs w:val="28"/>
        </w:rPr>
        <w:t>Выведите номера строк, все элементы которых отсортированы по возрастанию. Если таких нет, то сделайте так, чтобы программа вывела соответствующее сообщение.</w:t>
      </w:r>
    </w:p>
    <w:p w:rsidR="007D43D0" w:rsidRPr="00361687" w:rsidRDefault="00020421" w:rsidP="005C6788">
      <w:pPr>
        <w:widowControl w:val="0"/>
        <w:numPr>
          <w:ilvl w:val="0"/>
          <w:numId w:val="37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before="22"/>
        <w:ind w:left="22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332BA4D0" wp14:editId="2C5E7F67">
            <wp:simplePos x="0" y="0"/>
            <wp:positionH relativeFrom="column">
              <wp:posOffset>5539740</wp:posOffset>
            </wp:positionH>
            <wp:positionV relativeFrom="paragraph">
              <wp:posOffset>22225</wp:posOffset>
            </wp:positionV>
            <wp:extent cx="500932" cy="496033"/>
            <wp:effectExtent l="0" t="0" r="0" b="0"/>
            <wp:wrapNone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32" cy="496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C2397E" w:rsidRPr="00361687" w:rsidRDefault="00C2397E" w:rsidP="007D43D0">
      <w:pPr>
        <w:shd w:val="clear" w:color="auto" w:fill="FFFFFF"/>
        <w:ind w:left="23"/>
        <w:rPr>
          <w:b/>
          <w:sz w:val="28"/>
          <w:szCs w:val="28"/>
        </w:rPr>
      </w:pPr>
    </w:p>
    <w:p w:rsidR="007D43D0" w:rsidRPr="00361687" w:rsidRDefault="007D43D0" w:rsidP="007D43D0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</w:t>
      </w:r>
      <w:r w:rsidR="00653304" w:rsidRPr="00361687">
        <w:rPr>
          <w:b/>
          <w:sz w:val="28"/>
          <w:szCs w:val="28"/>
        </w:rPr>
        <w:t>2</w:t>
      </w:r>
    </w:p>
    <w:p w:rsidR="007D43D0" w:rsidRPr="00361687" w:rsidRDefault="007D43D0" w:rsidP="007D43D0">
      <w:pPr>
        <w:shd w:val="clear" w:color="auto" w:fill="FFFFFF"/>
        <w:spacing w:before="79"/>
        <w:rPr>
          <w:sz w:val="28"/>
          <w:szCs w:val="28"/>
        </w:rPr>
      </w:pPr>
      <w:r w:rsidRPr="00361687">
        <w:rPr>
          <w:sz w:val="28"/>
          <w:szCs w:val="28"/>
        </w:rPr>
        <w:t xml:space="preserve">Дана </w:t>
      </w:r>
      <w:r w:rsidR="00A60739" w:rsidRPr="00361687">
        <w:rPr>
          <w:rStyle w:val="23"/>
          <w:b w:val="0"/>
          <w:bCs w:val="0"/>
          <w:color w:val="000000"/>
          <w:sz w:val="28"/>
          <w:szCs w:val="28"/>
        </w:rPr>
        <w:t>вещественная</w:t>
      </w:r>
      <w:r w:rsidR="00A60739" w:rsidRPr="00361687">
        <w:rPr>
          <w:rStyle w:val="23"/>
          <w:bCs w:val="0"/>
          <w:color w:val="000000"/>
          <w:sz w:val="28"/>
          <w:szCs w:val="28"/>
        </w:rPr>
        <w:t xml:space="preserve"> </w:t>
      </w:r>
      <w:r w:rsidRPr="00361687">
        <w:rPr>
          <w:sz w:val="28"/>
          <w:szCs w:val="28"/>
        </w:rPr>
        <w:t>квадратная матрица.</w:t>
      </w:r>
    </w:p>
    <w:p w:rsidR="007D43D0" w:rsidRPr="00361687" w:rsidRDefault="007D43D0" w:rsidP="005C6788">
      <w:pPr>
        <w:widowControl w:val="0"/>
        <w:numPr>
          <w:ilvl w:val="0"/>
          <w:numId w:val="38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ind w:left="353" w:hanging="338"/>
        <w:rPr>
          <w:sz w:val="28"/>
          <w:szCs w:val="28"/>
        </w:rPr>
      </w:pPr>
      <w:r w:rsidRPr="00361687">
        <w:rPr>
          <w:sz w:val="28"/>
          <w:szCs w:val="28"/>
        </w:rPr>
        <w:t>Выведите номера столбцов, все элементы которых отсортированы по убыванию. Если таких нет, то сделайте так, чтобы программа вывела соответствующее сообщение.</w:t>
      </w:r>
    </w:p>
    <w:p w:rsidR="007D43D0" w:rsidRPr="00361687" w:rsidRDefault="001A2A48" w:rsidP="005C6788">
      <w:pPr>
        <w:widowControl w:val="0"/>
        <w:numPr>
          <w:ilvl w:val="0"/>
          <w:numId w:val="39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22"/>
        <w:ind w:left="14"/>
        <w:rPr>
          <w:sz w:val="28"/>
          <w:szCs w:val="28"/>
        </w:rPr>
      </w:pPr>
      <w:r w:rsidRPr="00361687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57935499" wp14:editId="4A216725">
            <wp:simplePos x="0" y="0"/>
            <wp:positionH relativeFrom="column">
              <wp:posOffset>5564505</wp:posOffset>
            </wp:positionH>
            <wp:positionV relativeFrom="paragraph">
              <wp:posOffset>22225</wp:posOffset>
            </wp:positionV>
            <wp:extent cx="492981" cy="483042"/>
            <wp:effectExtent l="0" t="0" r="2540" b="0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1" cy="483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3D0" w:rsidRPr="00361687">
        <w:rPr>
          <w:sz w:val="28"/>
          <w:szCs w:val="28"/>
        </w:rPr>
        <w:t>Вычислите сумму элементов матрицы, выделенных черным цветом:</w:t>
      </w:r>
    </w:p>
    <w:p w:rsidR="007D43D0" w:rsidRPr="00361687" w:rsidRDefault="007D43D0" w:rsidP="007D43D0">
      <w:pPr>
        <w:spacing w:before="36"/>
        <w:ind w:left="4140" w:right="4111"/>
        <w:rPr>
          <w:sz w:val="28"/>
          <w:szCs w:val="28"/>
        </w:rPr>
      </w:pPr>
    </w:p>
    <w:p w:rsidR="000F20BB" w:rsidRPr="00361687" w:rsidRDefault="000F20BB" w:rsidP="000F20BB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</w:t>
      </w:r>
      <w:r w:rsidR="00653304" w:rsidRPr="00361687">
        <w:rPr>
          <w:b/>
          <w:sz w:val="28"/>
          <w:szCs w:val="28"/>
        </w:rPr>
        <w:t>3</w:t>
      </w:r>
    </w:p>
    <w:p w:rsidR="000F20BB" w:rsidRPr="00361687" w:rsidRDefault="000F20BB" w:rsidP="00E7661D">
      <w:pPr>
        <w:rPr>
          <w:sz w:val="28"/>
          <w:szCs w:val="28"/>
        </w:rPr>
      </w:pPr>
      <w:r w:rsidRPr="00361687">
        <w:rPr>
          <w:sz w:val="28"/>
          <w:szCs w:val="28"/>
        </w:rPr>
        <w:t xml:space="preserve">Дан </w:t>
      </w:r>
      <w:r w:rsidR="00A70FAF" w:rsidRPr="00361687">
        <w:rPr>
          <w:sz w:val="28"/>
          <w:szCs w:val="28"/>
        </w:rPr>
        <w:t>двумер</w:t>
      </w:r>
      <w:r w:rsidRPr="00361687">
        <w:rPr>
          <w:sz w:val="28"/>
          <w:szCs w:val="28"/>
        </w:rPr>
        <w:t>ный массив a[n,n]. Вывести на экран (в одну строку):</w:t>
      </w:r>
    </w:p>
    <w:p w:rsidR="000F20BB" w:rsidRPr="00361687" w:rsidRDefault="000F20BB" w:rsidP="00E7661D">
      <w:pPr>
        <w:ind w:left="425" w:hanging="425"/>
        <w:rPr>
          <w:sz w:val="28"/>
          <w:szCs w:val="28"/>
        </w:rPr>
      </w:pPr>
      <w:r w:rsidRPr="00361687">
        <w:rPr>
          <w:sz w:val="28"/>
          <w:szCs w:val="28"/>
        </w:rPr>
        <w:t>1</w:t>
      </w:r>
      <w:r w:rsidR="00E7661D" w:rsidRPr="00361687">
        <w:rPr>
          <w:sz w:val="28"/>
          <w:szCs w:val="28"/>
        </w:rPr>
        <w:t>.</w:t>
      </w:r>
      <w:r w:rsidRPr="00361687">
        <w:rPr>
          <w:sz w:val="28"/>
          <w:szCs w:val="28"/>
        </w:rPr>
        <w:t xml:space="preserve"> все элементы побочной диагонали массива, начиная с элемента, расположенного в правом верхнем углу;</w:t>
      </w:r>
    </w:p>
    <w:p w:rsidR="000F20BB" w:rsidRPr="00361687" w:rsidRDefault="000F20BB" w:rsidP="000F20BB">
      <w:pPr>
        <w:spacing w:after="120"/>
        <w:ind w:left="426" w:hanging="426"/>
        <w:rPr>
          <w:sz w:val="28"/>
          <w:szCs w:val="28"/>
        </w:rPr>
      </w:pPr>
      <w:r w:rsidRPr="00361687">
        <w:rPr>
          <w:sz w:val="28"/>
          <w:szCs w:val="28"/>
        </w:rPr>
        <w:t>2</w:t>
      </w:r>
      <w:r w:rsidR="00E7661D" w:rsidRPr="00361687">
        <w:rPr>
          <w:sz w:val="28"/>
          <w:szCs w:val="28"/>
        </w:rPr>
        <w:t>.</w:t>
      </w:r>
      <w:r w:rsidRPr="00361687">
        <w:rPr>
          <w:sz w:val="28"/>
          <w:szCs w:val="28"/>
        </w:rPr>
        <w:t xml:space="preserve"> все элементы побочной диагонали массива, начиная с элемента, расположенного в левом нижнем углу.</w:t>
      </w:r>
    </w:p>
    <w:p w:rsidR="000F20BB" w:rsidRPr="00361687" w:rsidRDefault="000F20BB" w:rsidP="000F20BB">
      <w:pPr>
        <w:shd w:val="clear" w:color="auto" w:fill="FFFFFF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</w:t>
      </w:r>
      <w:r w:rsidR="00653304" w:rsidRPr="00361687">
        <w:rPr>
          <w:b/>
          <w:sz w:val="28"/>
          <w:szCs w:val="28"/>
        </w:rPr>
        <w:t>4</w:t>
      </w:r>
    </w:p>
    <w:p w:rsidR="001A023D" w:rsidRPr="00361687" w:rsidRDefault="000F20BB" w:rsidP="00A60739">
      <w:pPr>
        <w:rPr>
          <w:sz w:val="28"/>
          <w:szCs w:val="28"/>
        </w:rPr>
      </w:pPr>
      <w:r w:rsidRPr="00361687">
        <w:rPr>
          <w:sz w:val="28"/>
          <w:szCs w:val="28"/>
        </w:rPr>
        <w:t xml:space="preserve">Дан </w:t>
      </w:r>
      <w:r w:rsidR="00A70FAF" w:rsidRPr="00361687">
        <w:rPr>
          <w:sz w:val="28"/>
          <w:szCs w:val="28"/>
        </w:rPr>
        <w:t>двумер</w:t>
      </w:r>
      <w:r w:rsidRPr="00361687">
        <w:rPr>
          <w:sz w:val="28"/>
          <w:szCs w:val="28"/>
        </w:rPr>
        <w:t xml:space="preserve">ный массив </w:t>
      </w:r>
      <w:r w:rsidRPr="00361687">
        <w:rPr>
          <w:i/>
          <w:sz w:val="28"/>
          <w:szCs w:val="28"/>
        </w:rPr>
        <w:t>a</w:t>
      </w:r>
      <w:r w:rsidRPr="00361687">
        <w:rPr>
          <w:sz w:val="28"/>
          <w:szCs w:val="28"/>
        </w:rPr>
        <w:t xml:space="preserve">[9,9]. </w:t>
      </w:r>
    </w:p>
    <w:p w:rsidR="000F20BB" w:rsidRPr="00361687" w:rsidRDefault="001A023D" w:rsidP="00A60739">
      <w:pPr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1. </w:t>
      </w:r>
      <w:r w:rsidR="00E7661D" w:rsidRPr="00361687">
        <w:rPr>
          <w:sz w:val="28"/>
          <w:szCs w:val="28"/>
        </w:rPr>
        <w:t>Определить, является ли сумма значений элементов массива четырехзначным числом.</w:t>
      </w:r>
    </w:p>
    <w:p w:rsidR="000F20BB" w:rsidRDefault="001A023D" w:rsidP="001A023D">
      <w:pPr>
        <w:spacing w:after="120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2. </w:t>
      </w:r>
      <w:r w:rsidR="00E7661D" w:rsidRPr="00361687">
        <w:rPr>
          <w:sz w:val="28"/>
          <w:szCs w:val="28"/>
        </w:rPr>
        <w:t xml:space="preserve">Заполнить </w:t>
      </w:r>
      <w:r w:rsidR="00A70FAF" w:rsidRPr="00361687">
        <w:rPr>
          <w:sz w:val="28"/>
          <w:szCs w:val="28"/>
        </w:rPr>
        <w:t>двумер</w:t>
      </w:r>
      <w:r w:rsidR="00E7661D" w:rsidRPr="00361687">
        <w:rPr>
          <w:sz w:val="28"/>
          <w:szCs w:val="28"/>
        </w:rPr>
        <w:t>ный массив размером 9х9 результатами таблицы умножения (в первой строке должны быть записаны произведения каждого из чисел от 1 до 9 на 1, во второй – на 2, …, в последней – на 9).</w:t>
      </w:r>
    </w:p>
    <w:p w:rsidR="009D32D6" w:rsidRPr="00361687" w:rsidRDefault="009D32D6" w:rsidP="001A023D">
      <w:pPr>
        <w:spacing w:after="120"/>
        <w:ind w:left="284" w:hanging="284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7"/>
        <w:gridCol w:w="547"/>
        <w:gridCol w:w="562"/>
        <w:gridCol w:w="561"/>
        <w:gridCol w:w="561"/>
        <w:gridCol w:w="561"/>
        <w:gridCol w:w="576"/>
        <w:gridCol w:w="576"/>
      </w:tblGrid>
      <w:tr w:rsidR="00E7661D" w:rsidRPr="00361687" w:rsidTr="00CF04EB">
        <w:trPr>
          <w:jc w:val="center"/>
        </w:trPr>
        <w:tc>
          <w:tcPr>
            <w:tcW w:w="57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 </w:t>
            </w:r>
          </w:p>
        </w:tc>
        <w:tc>
          <w:tcPr>
            <w:tcW w:w="54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62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…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b/>
                <w:bCs/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9</w:t>
            </w:r>
          </w:p>
        </w:tc>
      </w:tr>
      <w:tr w:rsidR="00E7661D" w:rsidRPr="00361687" w:rsidTr="00CF04EB">
        <w:trPr>
          <w:jc w:val="center"/>
        </w:trPr>
        <w:tc>
          <w:tcPr>
            <w:tcW w:w="57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4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</w:t>
            </w:r>
          </w:p>
        </w:tc>
        <w:tc>
          <w:tcPr>
            <w:tcW w:w="562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3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4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5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9</w:t>
            </w:r>
          </w:p>
        </w:tc>
      </w:tr>
      <w:tr w:rsidR="00E7661D" w:rsidRPr="00361687" w:rsidTr="00CF04EB">
        <w:trPr>
          <w:jc w:val="center"/>
        </w:trPr>
        <w:tc>
          <w:tcPr>
            <w:tcW w:w="57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4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</w:t>
            </w:r>
          </w:p>
        </w:tc>
        <w:tc>
          <w:tcPr>
            <w:tcW w:w="562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4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6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8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0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8</w:t>
            </w:r>
          </w:p>
        </w:tc>
      </w:tr>
      <w:tr w:rsidR="00E7661D" w:rsidRPr="00361687" w:rsidTr="00CF04EB">
        <w:trPr>
          <w:jc w:val="center"/>
        </w:trPr>
        <w:tc>
          <w:tcPr>
            <w:tcW w:w="57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4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3</w:t>
            </w:r>
          </w:p>
        </w:tc>
        <w:tc>
          <w:tcPr>
            <w:tcW w:w="562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6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9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2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5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7</w:t>
            </w:r>
          </w:p>
        </w:tc>
      </w:tr>
      <w:tr w:rsidR="00E7661D" w:rsidRPr="00361687" w:rsidTr="00CF04EB">
        <w:trPr>
          <w:jc w:val="center"/>
        </w:trPr>
        <w:tc>
          <w:tcPr>
            <w:tcW w:w="57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…</w:t>
            </w:r>
          </w:p>
        </w:tc>
        <w:tc>
          <w:tcPr>
            <w:tcW w:w="54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62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…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...</w:t>
            </w:r>
          </w:p>
        </w:tc>
      </w:tr>
      <w:tr w:rsidR="00E7661D" w:rsidRPr="00361687" w:rsidTr="00CF04EB">
        <w:trPr>
          <w:jc w:val="center"/>
        </w:trPr>
        <w:tc>
          <w:tcPr>
            <w:tcW w:w="57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b/>
                <w:bCs/>
                <w:sz w:val="28"/>
                <w:szCs w:val="28"/>
              </w:rPr>
            </w:pPr>
            <w:r w:rsidRPr="00361687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547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9</w:t>
            </w:r>
          </w:p>
        </w:tc>
        <w:tc>
          <w:tcPr>
            <w:tcW w:w="562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18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27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36</w:t>
            </w:r>
          </w:p>
        </w:tc>
        <w:tc>
          <w:tcPr>
            <w:tcW w:w="561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45</w:t>
            </w: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576" w:type="dxa"/>
          </w:tcPr>
          <w:p w:rsidR="00E7661D" w:rsidRPr="00361687" w:rsidRDefault="00E7661D" w:rsidP="00CF04E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61687">
              <w:rPr>
                <w:sz w:val="28"/>
                <w:szCs w:val="28"/>
              </w:rPr>
              <w:t>81</w:t>
            </w:r>
          </w:p>
        </w:tc>
      </w:tr>
    </w:tbl>
    <w:p w:rsidR="00653304" w:rsidRPr="00361687" w:rsidRDefault="00653304" w:rsidP="00653304">
      <w:pPr>
        <w:pStyle w:val="22"/>
        <w:keepNext/>
        <w:keepLines/>
        <w:widowControl/>
        <w:shd w:val="clear" w:color="auto" w:fill="auto"/>
        <w:spacing w:before="0" w:after="120" w:line="240" w:lineRule="auto"/>
        <w:ind w:firstLine="0"/>
        <w:rPr>
          <w:rStyle w:val="21"/>
          <w:rFonts w:ascii="Times New Roman" w:hAnsi="Times New Roman" w:cs="Times New Roman"/>
          <w:b/>
          <w:bCs/>
          <w:sz w:val="28"/>
          <w:szCs w:val="28"/>
        </w:rPr>
      </w:pPr>
      <w:r w:rsidRPr="00361687">
        <w:rPr>
          <w:rStyle w:val="21"/>
          <w:rFonts w:ascii="Times New Roman" w:hAnsi="Times New Roman" w:cs="Times New Roman"/>
          <w:b/>
          <w:bCs/>
          <w:sz w:val="28"/>
          <w:szCs w:val="28"/>
        </w:rPr>
        <w:lastRenderedPageBreak/>
        <w:t>Вариант 15</w:t>
      </w:r>
    </w:p>
    <w:p w:rsidR="00653304" w:rsidRPr="00361687" w:rsidRDefault="00653304" w:rsidP="00653304">
      <w:pPr>
        <w:pStyle w:val="af"/>
        <w:keepNext/>
        <w:keepLines/>
        <w:spacing w:after="19"/>
        <w:rPr>
          <w:sz w:val="28"/>
          <w:szCs w:val="28"/>
          <w:lang w:val="ru-RU"/>
        </w:rPr>
      </w:pPr>
      <w:r w:rsidRPr="00361687">
        <w:rPr>
          <w:rStyle w:val="14"/>
          <w:sz w:val="28"/>
          <w:szCs w:val="28"/>
          <w:lang w:val="ru-RU"/>
        </w:rPr>
        <w:t>Дана прямоугольная матрица.</w:t>
      </w:r>
    </w:p>
    <w:p w:rsidR="00653304" w:rsidRPr="00361687" w:rsidRDefault="00653304" w:rsidP="005C6788">
      <w:pPr>
        <w:pStyle w:val="af"/>
        <w:keepNext/>
        <w:keepLines/>
        <w:numPr>
          <w:ilvl w:val="0"/>
          <w:numId w:val="42"/>
        </w:numPr>
        <w:spacing w:after="0"/>
        <w:ind w:left="284" w:hanging="284"/>
        <w:jc w:val="both"/>
        <w:rPr>
          <w:rStyle w:val="14"/>
          <w:color w:val="auto"/>
          <w:sz w:val="28"/>
          <w:szCs w:val="28"/>
          <w:shd w:val="clear" w:color="auto" w:fill="auto"/>
          <w:lang w:val="ru-RU"/>
        </w:rPr>
      </w:pPr>
      <w:r w:rsidRPr="00361687">
        <w:rPr>
          <w:rStyle w:val="14"/>
          <w:sz w:val="28"/>
          <w:szCs w:val="28"/>
          <w:lang w:val="ru-RU"/>
        </w:rPr>
        <w:t xml:space="preserve"> Найдите наименьший элемент среди четных строк этой матрицы.</w:t>
      </w:r>
    </w:p>
    <w:p w:rsidR="00653304" w:rsidRPr="00361687" w:rsidRDefault="00653304" w:rsidP="005C6788">
      <w:pPr>
        <w:pStyle w:val="af"/>
        <w:keepNext/>
        <w:keepLines/>
        <w:numPr>
          <w:ilvl w:val="0"/>
          <w:numId w:val="42"/>
        </w:numPr>
        <w:spacing w:after="127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rStyle w:val="14"/>
          <w:sz w:val="28"/>
          <w:szCs w:val="28"/>
          <w:lang w:val="ru-RU"/>
        </w:rPr>
        <w:t>Переставьте местами строки матрицы в порядке убывания модулей первых элементов строк</w:t>
      </w:r>
    </w:p>
    <w:p w:rsidR="00F7276D" w:rsidRPr="00361687" w:rsidRDefault="00F7276D" w:rsidP="00A70FAF">
      <w:pPr>
        <w:pStyle w:val="a5"/>
        <w:spacing w:before="240" w:after="120" w:line="235" w:lineRule="auto"/>
        <w:ind w:left="425"/>
        <w:rPr>
          <w:rFonts w:ascii="Times New Roman" w:eastAsia="MS Mincho" w:hAnsi="Times New Roman"/>
          <w:b/>
          <w:bCs/>
          <w:sz w:val="28"/>
          <w:szCs w:val="28"/>
          <w:lang w:val="ru-RU"/>
        </w:rPr>
      </w:pPr>
      <w:r w:rsidRPr="00361687">
        <w:rPr>
          <w:rFonts w:ascii="Times New Roman" w:eastAsia="MS Mincho" w:hAnsi="Times New Roman"/>
          <w:b/>
          <w:bCs/>
          <w:sz w:val="28"/>
          <w:szCs w:val="28"/>
          <w:lang w:val="ru-RU"/>
        </w:rPr>
        <w:t>3</w:t>
      </w:r>
      <w:r w:rsidR="00A11F3A" w:rsidRPr="00361687">
        <w:rPr>
          <w:rFonts w:ascii="Times New Roman" w:eastAsia="MS Mincho" w:hAnsi="Times New Roman"/>
          <w:b/>
          <w:bCs/>
          <w:sz w:val="28"/>
          <w:szCs w:val="28"/>
          <w:lang w:val="ru-RU"/>
        </w:rPr>
        <w:t xml:space="preserve"> </w:t>
      </w:r>
      <w:r w:rsidR="001421EE" w:rsidRPr="00361687">
        <w:rPr>
          <w:rFonts w:ascii="Times New Roman" w:eastAsia="MS Mincho" w:hAnsi="Times New Roman"/>
          <w:b/>
          <w:bCs/>
          <w:sz w:val="28"/>
          <w:szCs w:val="28"/>
          <w:lang w:val="ru-RU"/>
        </w:rPr>
        <w:t>ОБРАБОТК</w:t>
      </w:r>
      <w:r w:rsidR="00AA7B51" w:rsidRPr="00361687">
        <w:rPr>
          <w:rFonts w:ascii="Times New Roman" w:eastAsia="MS Mincho" w:hAnsi="Times New Roman"/>
          <w:b/>
          <w:bCs/>
          <w:sz w:val="28"/>
          <w:szCs w:val="28"/>
          <w:lang w:val="ru-RU"/>
        </w:rPr>
        <w:t>А СИМВОЛОВ И</w:t>
      </w:r>
      <w:r w:rsidR="001421EE" w:rsidRPr="00361687">
        <w:rPr>
          <w:rFonts w:ascii="Times New Roman" w:eastAsia="MS Mincho" w:hAnsi="Times New Roman"/>
          <w:b/>
          <w:bCs/>
          <w:sz w:val="28"/>
          <w:szCs w:val="28"/>
          <w:lang w:val="ru-RU"/>
        </w:rPr>
        <w:t xml:space="preserve"> СТРОК</w:t>
      </w:r>
    </w:p>
    <w:p w:rsidR="00A60739" w:rsidRPr="00361687" w:rsidRDefault="00A60739" w:rsidP="00A60739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Тема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Обработка строк и символов.</w:t>
      </w:r>
    </w:p>
    <w:p w:rsidR="00A60739" w:rsidRPr="00361687" w:rsidRDefault="00A60739" w:rsidP="00A60739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Задание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Разработать</w:t>
      </w:r>
      <w:r w:rsidRPr="00361687">
        <w:rPr>
          <w:b/>
          <w:sz w:val="28"/>
          <w:szCs w:val="28"/>
        </w:rPr>
        <w:t xml:space="preserve"> </w:t>
      </w:r>
      <w:r w:rsidRPr="00361687">
        <w:rPr>
          <w:sz w:val="28"/>
          <w:szCs w:val="28"/>
        </w:rPr>
        <w:t>блок-схему алгоритмов и программу решения задачи.</w:t>
      </w:r>
    </w:p>
    <w:p w:rsidR="00A60739" w:rsidRPr="00361687" w:rsidRDefault="00A60739" w:rsidP="00A60739">
      <w:pPr>
        <w:pStyle w:val="a5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Результат: </w:t>
      </w:r>
      <w:r w:rsidRPr="00361687">
        <w:rPr>
          <w:rFonts w:ascii="Times New Roman" w:hAnsi="Times New Roman"/>
          <w:sz w:val="28"/>
          <w:szCs w:val="28"/>
          <w:lang w:val="ru-RU"/>
        </w:rPr>
        <w:t>Отчет о лабораторной работе: постановка задачи; блок-схема алгоритма; текст (листинг) программы решения задачи; входные данные; результаты,</w:t>
      </w:r>
      <w:r w:rsidR="00A11F3A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полученные во время выполнения программы на компьютере. </w:t>
      </w:r>
    </w:p>
    <w:p w:rsidR="00A60739" w:rsidRPr="00361687" w:rsidRDefault="00A60739" w:rsidP="00A60739">
      <w:pPr>
        <w:pStyle w:val="a5"/>
        <w:spacing w:before="60" w:after="60"/>
        <w:ind w:left="425"/>
        <w:rPr>
          <w:rFonts w:ascii="Times New Roman" w:hAnsi="Times New Roman"/>
          <w:b/>
          <w:sz w:val="28"/>
          <w:szCs w:val="28"/>
          <w:lang w:val="ru-RU" w:eastAsia="ru-RU"/>
        </w:rPr>
      </w:pPr>
      <w:r w:rsidRPr="00361687">
        <w:rPr>
          <w:rFonts w:ascii="Times New Roman" w:hAnsi="Times New Roman"/>
          <w:b/>
          <w:sz w:val="28"/>
          <w:szCs w:val="28"/>
          <w:lang w:val="ru-RU" w:eastAsia="ru-RU"/>
        </w:rPr>
        <w:t>Контрольные вопросы</w:t>
      </w:r>
    </w:p>
    <w:p w:rsidR="00A60739" w:rsidRPr="00361687" w:rsidRDefault="00AA7B51" w:rsidP="005C6788">
      <w:pPr>
        <w:pStyle w:val="a4"/>
        <w:numPr>
          <w:ilvl w:val="0"/>
          <w:numId w:val="52"/>
        </w:numPr>
        <w:spacing w:before="0" w:beforeAutospacing="0" w:after="0" w:afterAutospacing="0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Функции в</w:t>
      </w:r>
      <w:r w:rsidR="00A60739" w:rsidRPr="00361687">
        <w:rPr>
          <w:sz w:val="28"/>
          <w:szCs w:val="28"/>
        </w:rPr>
        <w:t>вод</w:t>
      </w:r>
      <w:r w:rsidRPr="00361687">
        <w:rPr>
          <w:sz w:val="28"/>
          <w:szCs w:val="28"/>
        </w:rPr>
        <w:t>а</w:t>
      </w:r>
      <w:r w:rsidR="00A60739" w:rsidRPr="00361687">
        <w:rPr>
          <w:sz w:val="28"/>
          <w:szCs w:val="28"/>
        </w:rPr>
        <w:t>-вывод</w:t>
      </w:r>
      <w:r w:rsidRPr="00361687">
        <w:rPr>
          <w:sz w:val="28"/>
          <w:szCs w:val="28"/>
        </w:rPr>
        <w:t>а</w:t>
      </w:r>
      <w:r w:rsidR="00A60739" w:rsidRPr="00361687">
        <w:rPr>
          <w:sz w:val="28"/>
          <w:szCs w:val="28"/>
        </w:rPr>
        <w:t xml:space="preserve"> символов. </w:t>
      </w:r>
    </w:p>
    <w:p w:rsidR="00A70FAF" w:rsidRPr="00361687" w:rsidRDefault="00A70FAF" w:rsidP="005C6788">
      <w:pPr>
        <w:pStyle w:val="a4"/>
        <w:numPr>
          <w:ilvl w:val="0"/>
          <w:numId w:val="52"/>
        </w:numPr>
        <w:spacing w:before="0" w:beforeAutospacing="0" w:after="0" w:afterAutospacing="0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Функции ввода-вывода строк.</w:t>
      </w:r>
    </w:p>
    <w:p w:rsidR="00A60739" w:rsidRPr="00361687" w:rsidRDefault="00A60739" w:rsidP="005C6788">
      <w:pPr>
        <w:pStyle w:val="a3"/>
        <w:numPr>
          <w:ilvl w:val="0"/>
          <w:numId w:val="52"/>
        </w:numPr>
        <w:spacing w:before="100" w:beforeAutospacing="1" w:after="100" w:afterAutospacing="1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Описание строки</w:t>
      </w:r>
      <w:r w:rsidR="00AA7B51" w:rsidRPr="00361687">
        <w:rPr>
          <w:sz w:val="28"/>
          <w:szCs w:val="28"/>
        </w:rPr>
        <w:t xml:space="preserve"> символов</w:t>
      </w:r>
      <w:r w:rsidRPr="00361687">
        <w:rPr>
          <w:sz w:val="28"/>
          <w:szCs w:val="28"/>
        </w:rPr>
        <w:t>.</w:t>
      </w:r>
    </w:p>
    <w:p w:rsidR="00A60739" w:rsidRPr="00361687" w:rsidRDefault="00A60739" w:rsidP="005C6788">
      <w:pPr>
        <w:pStyle w:val="a3"/>
        <w:numPr>
          <w:ilvl w:val="0"/>
          <w:numId w:val="52"/>
        </w:numPr>
        <w:spacing w:before="100" w:beforeAutospacing="1" w:after="100" w:afterAutospacing="1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Основные функции для работы со строками.</w:t>
      </w:r>
    </w:p>
    <w:p w:rsidR="000D50D2" w:rsidRPr="00361687" w:rsidRDefault="00AA7B51" w:rsidP="00A60739">
      <w:pPr>
        <w:spacing w:line="235" w:lineRule="auto"/>
        <w:rPr>
          <w:b/>
          <w:bCs/>
          <w:sz w:val="28"/>
          <w:szCs w:val="28"/>
        </w:rPr>
      </w:pPr>
      <w:r w:rsidRPr="00361687">
        <w:rPr>
          <w:rFonts w:eastAsia="MS Mincho"/>
          <w:b/>
          <w:bCs/>
          <w:sz w:val="28"/>
          <w:szCs w:val="28"/>
        </w:rPr>
        <w:t>ЗАДАНИЯ НА ОБРАБОТКУ СТРОК</w:t>
      </w:r>
    </w:p>
    <w:p w:rsidR="000D50D2" w:rsidRPr="00361687" w:rsidRDefault="000D50D2" w:rsidP="00AA7B51">
      <w:pPr>
        <w:spacing w:before="80" w:line="235" w:lineRule="auto"/>
        <w:rPr>
          <w:bCs/>
          <w:sz w:val="28"/>
          <w:szCs w:val="28"/>
        </w:rPr>
      </w:pPr>
      <w:r w:rsidRPr="00361687">
        <w:rPr>
          <w:bCs/>
          <w:sz w:val="28"/>
          <w:szCs w:val="28"/>
        </w:rPr>
        <w:t>Дана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строка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длиной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i/>
          <w:sz w:val="28"/>
          <w:szCs w:val="28"/>
        </w:rPr>
        <w:t>n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символов (</w:t>
      </w:r>
      <w:r w:rsidRPr="00361687">
        <w:rPr>
          <w:bCs/>
          <w:i/>
          <w:sz w:val="28"/>
          <w:szCs w:val="28"/>
        </w:rPr>
        <w:t>n</w:t>
      </w:r>
      <w:r w:rsidRPr="00361687">
        <w:rPr>
          <w:bCs/>
          <w:sz w:val="28"/>
          <w:szCs w:val="28"/>
        </w:rPr>
        <w:t>&lt;80),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содержащая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слова,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т.е.</w:t>
      </w:r>
      <w:r w:rsidR="00A11F3A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>группы симво</w:t>
      </w:r>
      <w:r w:rsidR="00AA7B51" w:rsidRPr="00361687">
        <w:rPr>
          <w:bCs/>
          <w:sz w:val="28"/>
          <w:szCs w:val="28"/>
        </w:rPr>
        <w:softHyphen/>
      </w:r>
      <w:r w:rsidRPr="00361687">
        <w:rPr>
          <w:bCs/>
          <w:sz w:val="28"/>
          <w:szCs w:val="28"/>
        </w:rPr>
        <w:t>лов, разде</w:t>
      </w:r>
      <w:r w:rsidR="00A70FAF" w:rsidRPr="00361687">
        <w:rPr>
          <w:bCs/>
          <w:sz w:val="28"/>
          <w:szCs w:val="28"/>
        </w:rPr>
        <w:softHyphen/>
      </w:r>
      <w:r w:rsidRPr="00361687">
        <w:rPr>
          <w:bCs/>
          <w:sz w:val="28"/>
          <w:szCs w:val="28"/>
        </w:rPr>
        <w:t>ленные пробелами</w:t>
      </w:r>
      <w:r w:rsidR="00547B5D" w:rsidRPr="00361687">
        <w:rPr>
          <w:bCs/>
          <w:sz w:val="28"/>
          <w:szCs w:val="28"/>
        </w:rPr>
        <w:t xml:space="preserve"> </w:t>
      </w:r>
      <w:r w:rsidRPr="00361687">
        <w:rPr>
          <w:bCs/>
          <w:sz w:val="28"/>
          <w:szCs w:val="28"/>
        </w:rPr>
        <w:t xml:space="preserve">и не содержащие пробелов внутри себя. </w:t>
      </w:r>
    </w:p>
    <w:p w:rsidR="00AA7B51" w:rsidRPr="00361687" w:rsidRDefault="00AA7B51" w:rsidP="00AA7B51">
      <w:pPr>
        <w:pStyle w:val="a4"/>
        <w:spacing w:before="80" w:beforeAutospacing="0"/>
        <w:rPr>
          <w:sz w:val="28"/>
          <w:szCs w:val="28"/>
        </w:rPr>
      </w:pPr>
      <w:r w:rsidRPr="00361687">
        <w:rPr>
          <w:sz w:val="28"/>
          <w:szCs w:val="28"/>
        </w:rPr>
        <w:t>Исходная строка вводится с экрана. Преобразованная строка может храниться в другой переменной.</w:t>
      </w:r>
    </w:p>
    <w:p w:rsidR="000D50D2" w:rsidRPr="00361687" w:rsidRDefault="00AA7B51" w:rsidP="00AA7B51">
      <w:pPr>
        <w:spacing w:after="80" w:line="235" w:lineRule="auto"/>
        <w:rPr>
          <w:bCs/>
          <w:sz w:val="28"/>
          <w:szCs w:val="28"/>
        </w:rPr>
      </w:pPr>
      <w:r w:rsidRPr="00361687">
        <w:rPr>
          <w:b/>
          <w:sz w:val="28"/>
          <w:szCs w:val="28"/>
        </w:rPr>
        <w:t>Вариант 1</w:t>
      </w:r>
    </w:p>
    <w:p w:rsidR="000D50D2" w:rsidRPr="00361687" w:rsidRDefault="000D50D2" w:rsidP="00052888">
      <w:pPr>
        <w:spacing w:line="235" w:lineRule="auto"/>
        <w:ind w:left="284" w:hanging="284"/>
        <w:rPr>
          <w:bCs/>
          <w:sz w:val="28"/>
          <w:szCs w:val="28"/>
        </w:rPr>
      </w:pPr>
      <w:r w:rsidRPr="00361687">
        <w:rPr>
          <w:bCs/>
          <w:sz w:val="28"/>
          <w:szCs w:val="28"/>
        </w:rPr>
        <w:t xml:space="preserve">1. Вывести все слова строки в алфавитном порядке. </w:t>
      </w:r>
    </w:p>
    <w:p w:rsidR="000D50D2" w:rsidRPr="00361687" w:rsidRDefault="00AA7B51" w:rsidP="00052888">
      <w:pPr>
        <w:spacing w:line="235" w:lineRule="auto"/>
        <w:ind w:left="284" w:hanging="284"/>
        <w:rPr>
          <w:bCs/>
          <w:sz w:val="28"/>
          <w:szCs w:val="28"/>
        </w:rPr>
      </w:pPr>
      <w:r w:rsidRPr="00361687">
        <w:rPr>
          <w:bCs/>
          <w:sz w:val="28"/>
          <w:szCs w:val="28"/>
        </w:rPr>
        <w:t xml:space="preserve">2. Вывести строку, предварительно удалив из </w:t>
      </w:r>
      <w:r w:rsidR="00547B5D" w:rsidRPr="00361687">
        <w:rPr>
          <w:bCs/>
          <w:sz w:val="28"/>
          <w:szCs w:val="28"/>
        </w:rPr>
        <w:t>всех</w:t>
      </w:r>
      <w:r w:rsidR="000D50D2" w:rsidRPr="00361687">
        <w:rPr>
          <w:bCs/>
          <w:sz w:val="28"/>
          <w:szCs w:val="28"/>
        </w:rPr>
        <w:t xml:space="preserve"> слов</w:t>
      </w:r>
      <w:r w:rsidR="00547B5D" w:rsidRPr="00361687">
        <w:rPr>
          <w:bCs/>
          <w:sz w:val="28"/>
          <w:szCs w:val="28"/>
        </w:rPr>
        <w:t xml:space="preserve"> </w:t>
      </w:r>
      <w:r w:rsidR="000D50D2" w:rsidRPr="00361687">
        <w:rPr>
          <w:bCs/>
          <w:sz w:val="28"/>
          <w:szCs w:val="28"/>
        </w:rPr>
        <w:t>перв</w:t>
      </w:r>
      <w:r w:rsidR="00547B5D" w:rsidRPr="00361687">
        <w:rPr>
          <w:bCs/>
          <w:sz w:val="28"/>
          <w:szCs w:val="28"/>
        </w:rPr>
        <w:t>ую</w:t>
      </w:r>
      <w:r w:rsidR="000D50D2" w:rsidRPr="00361687">
        <w:rPr>
          <w:bCs/>
          <w:sz w:val="28"/>
          <w:szCs w:val="28"/>
        </w:rPr>
        <w:t xml:space="preserve"> букв</w:t>
      </w:r>
      <w:r w:rsidR="00547B5D" w:rsidRPr="00361687">
        <w:rPr>
          <w:bCs/>
          <w:sz w:val="28"/>
          <w:szCs w:val="28"/>
        </w:rPr>
        <w:t>у строки</w:t>
      </w:r>
      <w:r w:rsidR="000D50D2" w:rsidRPr="00361687">
        <w:rPr>
          <w:bCs/>
          <w:sz w:val="28"/>
          <w:szCs w:val="28"/>
        </w:rPr>
        <w:t xml:space="preserve">. </w:t>
      </w:r>
    </w:p>
    <w:p w:rsidR="00AA7B51" w:rsidRPr="00361687" w:rsidRDefault="00AA7B51" w:rsidP="00052888">
      <w:pPr>
        <w:spacing w:line="235" w:lineRule="auto"/>
        <w:ind w:left="284" w:hanging="284"/>
        <w:rPr>
          <w:bCs/>
          <w:sz w:val="28"/>
          <w:szCs w:val="28"/>
        </w:rPr>
      </w:pPr>
    </w:p>
    <w:p w:rsidR="00AA7B51" w:rsidRPr="00361687" w:rsidRDefault="00AA7B51" w:rsidP="00AA7B51">
      <w:pPr>
        <w:spacing w:after="80" w:line="235" w:lineRule="auto"/>
        <w:rPr>
          <w:bCs/>
          <w:sz w:val="28"/>
          <w:szCs w:val="28"/>
        </w:rPr>
      </w:pPr>
      <w:r w:rsidRPr="00361687">
        <w:rPr>
          <w:b/>
          <w:sz w:val="28"/>
          <w:szCs w:val="28"/>
        </w:rPr>
        <w:t>Вариант 2</w:t>
      </w:r>
    </w:p>
    <w:p w:rsidR="000D50D2" w:rsidRPr="00361687" w:rsidRDefault="00AA7B51" w:rsidP="00052888">
      <w:pPr>
        <w:spacing w:line="235" w:lineRule="auto"/>
        <w:ind w:left="284" w:hanging="284"/>
        <w:rPr>
          <w:bCs/>
          <w:sz w:val="28"/>
          <w:szCs w:val="28"/>
        </w:rPr>
      </w:pPr>
      <w:r w:rsidRPr="00361687">
        <w:rPr>
          <w:bCs/>
          <w:sz w:val="28"/>
          <w:szCs w:val="28"/>
        </w:rPr>
        <w:t xml:space="preserve">1. Найти длину каждого слова </w:t>
      </w:r>
      <w:r w:rsidR="00701AE5" w:rsidRPr="00361687">
        <w:rPr>
          <w:bCs/>
          <w:sz w:val="28"/>
          <w:szCs w:val="28"/>
        </w:rPr>
        <w:t xml:space="preserve">заданной </w:t>
      </w:r>
      <w:r w:rsidRPr="00361687">
        <w:rPr>
          <w:bCs/>
          <w:sz w:val="28"/>
          <w:szCs w:val="28"/>
        </w:rPr>
        <w:t>строки</w:t>
      </w:r>
      <w:r w:rsidR="00701AE5" w:rsidRPr="00361687">
        <w:rPr>
          <w:bCs/>
          <w:sz w:val="28"/>
          <w:szCs w:val="28"/>
        </w:rPr>
        <w:t xml:space="preserve"> и вывести их</w:t>
      </w:r>
      <w:r w:rsidRPr="00361687">
        <w:rPr>
          <w:bCs/>
          <w:sz w:val="28"/>
          <w:szCs w:val="28"/>
        </w:rPr>
        <w:t>.</w:t>
      </w:r>
    </w:p>
    <w:p w:rsidR="00547B5D" w:rsidRPr="00361687" w:rsidRDefault="00701AE5" w:rsidP="00052888">
      <w:pPr>
        <w:spacing w:line="235" w:lineRule="auto"/>
        <w:ind w:left="284" w:hanging="284"/>
        <w:rPr>
          <w:bCs/>
          <w:sz w:val="28"/>
          <w:szCs w:val="28"/>
        </w:rPr>
      </w:pPr>
      <w:r w:rsidRPr="00361687">
        <w:rPr>
          <w:bCs/>
          <w:sz w:val="28"/>
          <w:szCs w:val="28"/>
        </w:rPr>
        <w:t>2</w:t>
      </w:r>
      <w:r w:rsidR="000D50D2" w:rsidRPr="00361687">
        <w:rPr>
          <w:bCs/>
          <w:sz w:val="28"/>
          <w:szCs w:val="28"/>
        </w:rPr>
        <w:t xml:space="preserve">. Вывести </w:t>
      </w:r>
      <w:r w:rsidR="00547B5D" w:rsidRPr="00361687">
        <w:rPr>
          <w:bCs/>
          <w:sz w:val="28"/>
          <w:szCs w:val="28"/>
        </w:rPr>
        <w:t>вс</w:t>
      </w:r>
      <w:r w:rsidR="000D50D2" w:rsidRPr="00361687">
        <w:rPr>
          <w:bCs/>
          <w:sz w:val="28"/>
          <w:szCs w:val="28"/>
        </w:rPr>
        <w:t>е слова</w:t>
      </w:r>
      <w:r w:rsidR="00547B5D" w:rsidRPr="00361687">
        <w:rPr>
          <w:bCs/>
          <w:sz w:val="28"/>
          <w:szCs w:val="28"/>
        </w:rPr>
        <w:t xml:space="preserve"> строки</w:t>
      </w:r>
      <w:r w:rsidR="000D50D2" w:rsidRPr="00361687">
        <w:rPr>
          <w:bCs/>
          <w:sz w:val="28"/>
          <w:szCs w:val="28"/>
        </w:rPr>
        <w:t>, которые</w:t>
      </w:r>
      <w:r w:rsidR="00A11F3A" w:rsidRPr="00361687">
        <w:rPr>
          <w:bCs/>
          <w:sz w:val="28"/>
          <w:szCs w:val="28"/>
        </w:rPr>
        <w:t xml:space="preserve"> </w:t>
      </w:r>
      <w:r w:rsidR="00547B5D" w:rsidRPr="00361687">
        <w:rPr>
          <w:bCs/>
          <w:sz w:val="28"/>
          <w:szCs w:val="28"/>
        </w:rPr>
        <w:t>начина</w:t>
      </w:r>
      <w:r w:rsidR="000D50D2" w:rsidRPr="00361687">
        <w:rPr>
          <w:bCs/>
          <w:sz w:val="28"/>
          <w:szCs w:val="28"/>
        </w:rPr>
        <w:t xml:space="preserve">ются </w:t>
      </w:r>
      <w:r w:rsidR="00547B5D" w:rsidRPr="00361687">
        <w:rPr>
          <w:bCs/>
          <w:sz w:val="28"/>
          <w:szCs w:val="28"/>
        </w:rPr>
        <w:t>с буквы ‘</w:t>
      </w:r>
      <w:r w:rsidR="00547B5D" w:rsidRPr="00361687">
        <w:rPr>
          <w:bCs/>
          <w:i/>
          <w:sz w:val="28"/>
          <w:szCs w:val="28"/>
        </w:rPr>
        <w:t>а’</w:t>
      </w:r>
      <w:r w:rsidR="00547B5D" w:rsidRPr="00361687">
        <w:rPr>
          <w:bCs/>
          <w:sz w:val="28"/>
          <w:szCs w:val="28"/>
        </w:rPr>
        <w:t>.</w:t>
      </w:r>
    </w:p>
    <w:p w:rsidR="00701AE5" w:rsidRPr="00361687" w:rsidRDefault="00701AE5" w:rsidP="00701AE5">
      <w:pPr>
        <w:spacing w:after="80" w:line="235" w:lineRule="auto"/>
        <w:rPr>
          <w:b/>
          <w:sz w:val="28"/>
          <w:szCs w:val="28"/>
        </w:rPr>
      </w:pPr>
    </w:p>
    <w:p w:rsidR="000D50D2" w:rsidRPr="00361687" w:rsidRDefault="00701AE5" w:rsidP="00701AE5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3</w:t>
      </w:r>
    </w:p>
    <w:p w:rsidR="000D50D2" w:rsidRPr="00361687" w:rsidRDefault="00701AE5" w:rsidP="00A70FAF">
      <w:pPr>
        <w:pStyle w:val="Default"/>
        <w:ind w:left="284" w:hanging="284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1</w:t>
      </w:r>
      <w:r w:rsidR="000D50D2" w:rsidRPr="00361687">
        <w:rPr>
          <w:sz w:val="28"/>
          <w:szCs w:val="28"/>
        </w:rPr>
        <w:t xml:space="preserve">. Удалить все символы в строке, являющиеся </w:t>
      </w:r>
      <w:r w:rsidRPr="00361687">
        <w:rPr>
          <w:sz w:val="28"/>
          <w:szCs w:val="28"/>
        </w:rPr>
        <w:t xml:space="preserve">двоичными </w:t>
      </w:r>
      <w:r w:rsidR="00547B5D" w:rsidRPr="00361687">
        <w:rPr>
          <w:sz w:val="28"/>
          <w:szCs w:val="28"/>
        </w:rPr>
        <w:t>цифрами</w:t>
      </w:r>
      <w:r w:rsidR="000D50D2" w:rsidRPr="00361687">
        <w:rPr>
          <w:sz w:val="28"/>
          <w:szCs w:val="28"/>
        </w:rPr>
        <w:t>, а также заменить множес</w:t>
      </w:r>
      <w:r w:rsidR="00A70FAF" w:rsidRPr="00361687">
        <w:rPr>
          <w:sz w:val="28"/>
          <w:szCs w:val="28"/>
        </w:rPr>
        <w:softHyphen/>
      </w:r>
      <w:r w:rsidR="000D50D2" w:rsidRPr="00361687">
        <w:rPr>
          <w:sz w:val="28"/>
          <w:szCs w:val="28"/>
        </w:rPr>
        <w:t xml:space="preserve">твенные пробелы одним. </w:t>
      </w:r>
    </w:p>
    <w:p w:rsidR="000D50D2" w:rsidRPr="00361687" w:rsidRDefault="00701AE5" w:rsidP="00052888">
      <w:pPr>
        <w:pStyle w:val="Default"/>
        <w:spacing w:after="165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2</w:t>
      </w:r>
      <w:r w:rsidR="000D50D2" w:rsidRPr="00361687">
        <w:rPr>
          <w:sz w:val="28"/>
          <w:szCs w:val="28"/>
        </w:rPr>
        <w:t xml:space="preserve">. Выделить в строке отдельные слова и вывести их «в столбик» по одному слову. </w:t>
      </w:r>
    </w:p>
    <w:p w:rsidR="00701AE5" w:rsidRPr="00361687" w:rsidRDefault="00701AE5" w:rsidP="00701AE5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4</w:t>
      </w:r>
    </w:p>
    <w:p w:rsidR="00701AE5" w:rsidRPr="00361687" w:rsidRDefault="00701AE5" w:rsidP="00701AE5">
      <w:pPr>
        <w:pStyle w:val="Default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1</w:t>
      </w:r>
      <w:r w:rsidR="000D50D2" w:rsidRPr="00361687">
        <w:rPr>
          <w:sz w:val="28"/>
          <w:szCs w:val="28"/>
        </w:rPr>
        <w:t xml:space="preserve">. </w:t>
      </w:r>
      <w:r w:rsidRPr="00361687">
        <w:rPr>
          <w:sz w:val="28"/>
          <w:szCs w:val="28"/>
        </w:rPr>
        <w:t xml:space="preserve">Дан текст, в словах которого могут встречаться цифры и знаки "+", "-", "*", "/". Каждый знак "+", заменить цифрой "1", знак "-" заменить цифрой "2", знак "*" </w:t>
      </w:r>
      <w:r w:rsidRPr="00361687">
        <w:rPr>
          <w:sz w:val="28"/>
          <w:szCs w:val="28"/>
        </w:rPr>
        <w:lastRenderedPageBreak/>
        <w:t xml:space="preserve">заменить цифрой "3", а знак "/" – цифрой "4". Иначе оставить текст без изменений. </w:t>
      </w:r>
    </w:p>
    <w:p w:rsidR="000D50D2" w:rsidRPr="00361687" w:rsidRDefault="00701AE5" w:rsidP="00052888">
      <w:pPr>
        <w:pStyle w:val="Default"/>
        <w:spacing w:after="165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2. </w:t>
      </w:r>
      <w:r w:rsidR="000D50D2" w:rsidRPr="00361687">
        <w:rPr>
          <w:sz w:val="28"/>
          <w:szCs w:val="28"/>
        </w:rPr>
        <w:t xml:space="preserve">Найти слова, первый и последний символы которых совпадают, вывести эти слова. </w:t>
      </w:r>
    </w:p>
    <w:p w:rsidR="00701AE5" w:rsidRPr="00361687" w:rsidRDefault="00701AE5" w:rsidP="00701AE5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5</w:t>
      </w:r>
    </w:p>
    <w:p w:rsidR="00701AE5" w:rsidRPr="00361687" w:rsidRDefault="00701AE5" w:rsidP="00701AE5">
      <w:pPr>
        <w:pStyle w:val="Default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1</w:t>
      </w:r>
      <w:r w:rsidR="000D50D2" w:rsidRPr="00361687">
        <w:rPr>
          <w:sz w:val="28"/>
          <w:szCs w:val="28"/>
        </w:rPr>
        <w:t xml:space="preserve">. </w:t>
      </w:r>
      <w:r w:rsidRPr="00361687">
        <w:rPr>
          <w:sz w:val="28"/>
          <w:szCs w:val="28"/>
        </w:rPr>
        <w:t>Дана последовательность английских слов. В словах, которые оканчиваются сочетанием букв "</w:t>
      </w:r>
      <w:r w:rsidRPr="00361687">
        <w:rPr>
          <w:i/>
          <w:iCs/>
          <w:sz w:val="28"/>
          <w:szCs w:val="28"/>
        </w:rPr>
        <w:t>ing</w:t>
      </w:r>
      <w:r w:rsidRPr="00361687">
        <w:rPr>
          <w:sz w:val="28"/>
          <w:szCs w:val="28"/>
        </w:rPr>
        <w:t>", заменить это окончание на "</w:t>
      </w:r>
      <w:r w:rsidRPr="00361687">
        <w:rPr>
          <w:i/>
          <w:iCs/>
          <w:sz w:val="28"/>
          <w:szCs w:val="28"/>
        </w:rPr>
        <w:t>ed</w:t>
      </w:r>
      <w:r w:rsidRPr="00361687">
        <w:rPr>
          <w:sz w:val="28"/>
          <w:szCs w:val="28"/>
        </w:rPr>
        <w:t xml:space="preserve">". </w:t>
      </w:r>
    </w:p>
    <w:p w:rsidR="000D50D2" w:rsidRPr="00361687" w:rsidRDefault="00701AE5" w:rsidP="00052888">
      <w:pPr>
        <w:pStyle w:val="Default"/>
        <w:spacing w:after="165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2. </w:t>
      </w:r>
      <w:r w:rsidR="000D50D2" w:rsidRPr="00361687">
        <w:rPr>
          <w:sz w:val="28"/>
          <w:szCs w:val="28"/>
        </w:rPr>
        <w:t xml:space="preserve">Найти число слов, которые оканчиваются той же буквой, что и последнее слово. Вывести их на экран. </w:t>
      </w:r>
    </w:p>
    <w:p w:rsidR="000D50D2" w:rsidRPr="00361687" w:rsidRDefault="00701AE5" w:rsidP="00701AE5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6</w:t>
      </w:r>
    </w:p>
    <w:p w:rsidR="00701AE5" w:rsidRPr="00361687" w:rsidRDefault="000D50D2" w:rsidP="00701AE5">
      <w:pPr>
        <w:pStyle w:val="Default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1. </w:t>
      </w:r>
      <w:r w:rsidR="00701AE5" w:rsidRPr="00361687">
        <w:rPr>
          <w:sz w:val="28"/>
          <w:szCs w:val="28"/>
        </w:rPr>
        <w:t xml:space="preserve">Дана строка, состоящая из натуральных чисел от 0 до 9. Написать программу вывода такого числа в словесной форме («один», «два», «три», и т.д.). </w:t>
      </w:r>
    </w:p>
    <w:p w:rsidR="000D50D2" w:rsidRPr="00361687" w:rsidRDefault="00701AE5" w:rsidP="00052888">
      <w:pPr>
        <w:pStyle w:val="Default"/>
        <w:spacing w:after="165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2. </w:t>
      </w:r>
      <w:r w:rsidR="000D50D2" w:rsidRPr="00361687">
        <w:rPr>
          <w:sz w:val="28"/>
          <w:szCs w:val="28"/>
        </w:rPr>
        <w:t>Вывести все слова</w:t>
      </w:r>
      <w:r w:rsidRPr="00361687">
        <w:rPr>
          <w:sz w:val="28"/>
          <w:szCs w:val="28"/>
        </w:rPr>
        <w:t xml:space="preserve"> заданной строки</w:t>
      </w:r>
      <w:r w:rsidR="000D50D2" w:rsidRPr="00361687">
        <w:rPr>
          <w:sz w:val="28"/>
          <w:szCs w:val="28"/>
        </w:rPr>
        <w:t>, предварительно удалив из с</w:t>
      </w:r>
      <w:r w:rsidR="008A4B83" w:rsidRPr="00361687">
        <w:rPr>
          <w:sz w:val="28"/>
          <w:szCs w:val="28"/>
        </w:rPr>
        <w:t xml:space="preserve">троки </w:t>
      </w:r>
      <w:r w:rsidR="000D50D2" w:rsidRPr="00361687">
        <w:rPr>
          <w:sz w:val="28"/>
          <w:szCs w:val="28"/>
        </w:rPr>
        <w:t>средн</w:t>
      </w:r>
      <w:r w:rsidR="008A4B83" w:rsidRPr="00361687">
        <w:rPr>
          <w:sz w:val="28"/>
          <w:szCs w:val="28"/>
        </w:rPr>
        <w:t>ее слово</w:t>
      </w:r>
      <w:r w:rsidR="000D50D2" w:rsidRPr="00361687">
        <w:rPr>
          <w:sz w:val="28"/>
          <w:szCs w:val="28"/>
        </w:rPr>
        <w:t xml:space="preserve">. </w:t>
      </w:r>
    </w:p>
    <w:p w:rsidR="00701AE5" w:rsidRPr="00361687" w:rsidRDefault="00701AE5" w:rsidP="00701AE5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7</w:t>
      </w:r>
    </w:p>
    <w:p w:rsidR="000D50D2" w:rsidRPr="00361687" w:rsidRDefault="000D50D2" w:rsidP="00701AE5">
      <w:pPr>
        <w:pStyle w:val="Default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1. Для </w:t>
      </w:r>
      <w:r w:rsidR="00701AE5" w:rsidRPr="00361687">
        <w:rPr>
          <w:sz w:val="28"/>
          <w:szCs w:val="28"/>
        </w:rPr>
        <w:t xml:space="preserve">заданной </w:t>
      </w:r>
      <w:r w:rsidR="008A4B83" w:rsidRPr="00361687">
        <w:rPr>
          <w:sz w:val="28"/>
          <w:szCs w:val="28"/>
        </w:rPr>
        <w:t>строки</w:t>
      </w:r>
      <w:r w:rsidRPr="00361687">
        <w:rPr>
          <w:sz w:val="28"/>
          <w:szCs w:val="28"/>
        </w:rPr>
        <w:t xml:space="preserve"> указать, сколько раз </w:t>
      </w:r>
      <w:r w:rsidR="008A4B83" w:rsidRPr="00361687">
        <w:rPr>
          <w:sz w:val="28"/>
          <w:szCs w:val="28"/>
        </w:rPr>
        <w:t>первое слово</w:t>
      </w:r>
      <w:r w:rsidRPr="00361687">
        <w:rPr>
          <w:sz w:val="28"/>
          <w:szCs w:val="28"/>
        </w:rPr>
        <w:t xml:space="preserve"> встречается среди всех слов данного текста. </w:t>
      </w:r>
    </w:p>
    <w:p w:rsidR="000D50D2" w:rsidRPr="00361687" w:rsidRDefault="00701AE5" w:rsidP="00052888">
      <w:pPr>
        <w:pStyle w:val="Default"/>
        <w:spacing w:after="165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2</w:t>
      </w:r>
      <w:r w:rsidR="000D50D2" w:rsidRPr="00361687">
        <w:rPr>
          <w:sz w:val="28"/>
          <w:szCs w:val="28"/>
        </w:rPr>
        <w:t xml:space="preserve">. Заменить все малые буквы в русских словах одноименными большими. </w:t>
      </w:r>
    </w:p>
    <w:p w:rsidR="00701AE5" w:rsidRPr="00361687" w:rsidRDefault="00701AE5" w:rsidP="00701AE5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8</w:t>
      </w:r>
    </w:p>
    <w:p w:rsidR="000D50D2" w:rsidRPr="00361687" w:rsidRDefault="000D50D2" w:rsidP="00052888">
      <w:pPr>
        <w:pStyle w:val="Default"/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1. </w:t>
      </w:r>
      <w:r w:rsidR="000028C6" w:rsidRPr="00361687">
        <w:rPr>
          <w:sz w:val="28"/>
          <w:szCs w:val="28"/>
        </w:rPr>
        <w:t>Из заданной строки н</w:t>
      </w:r>
      <w:r w:rsidRPr="00361687">
        <w:rPr>
          <w:sz w:val="28"/>
          <w:szCs w:val="28"/>
        </w:rPr>
        <w:t>айти и вывести все слова, начинающиеся на букву "</w:t>
      </w:r>
      <w:r w:rsidRPr="00361687">
        <w:rPr>
          <w:i/>
          <w:iCs/>
          <w:sz w:val="28"/>
          <w:szCs w:val="28"/>
        </w:rPr>
        <w:t>а</w:t>
      </w:r>
      <w:r w:rsidRPr="00361687">
        <w:rPr>
          <w:sz w:val="28"/>
          <w:szCs w:val="28"/>
        </w:rPr>
        <w:t xml:space="preserve">". </w:t>
      </w:r>
    </w:p>
    <w:p w:rsidR="008A4B83" w:rsidRPr="00361687" w:rsidRDefault="000028C6" w:rsidP="000028C6">
      <w:pPr>
        <w:spacing w:after="80"/>
        <w:ind w:left="357" w:hanging="357"/>
        <w:rPr>
          <w:sz w:val="28"/>
          <w:szCs w:val="28"/>
        </w:rPr>
      </w:pPr>
      <w:r w:rsidRPr="00361687">
        <w:rPr>
          <w:sz w:val="28"/>
          <w:szCs w:val="28"/>
        </w:rPr>
        <w:t>2</w:t>
      </w:r>
      <w:r w:rsidR="008A4B83" w:rsidRPr="00361687">
        <w:rPr>
          <w:sz w:val="28"/>
          <w:szCs w:val="28"/>
        </w:rPr>
        <w:t>. Определить является ли введенное слово палиндромом. Палиндром – это слово, которое читается одинаково слева направо и справа налево</w:t>
      </w:r>
      <w:r w:rsidR="00052888" w:rsidRPr="00361687">
        <w:rPr>
          <w:sz w:val="28"/>
          <w:szCs w:val="28"/>
        </w:rPr>
        <w:t xml:space="preserve"> (казак, надан, мадам и т.д.)</w:t>
      </w:r>
      <w:r w:rsidR="008A4B83" w:rsidRPr="00361687">
        <w:rPr>
          <w:sz w:val="28"/>
          <w:szCs w:val="28"/>
        </w:rPr>
        <w:t xml:space="preserve">. </w:t>
      </w:r>
    </w:p>
    <w:p w:rsidR="000028C6" w:rsidRPr="00361687" w:rsidRDefault="000028C6" w:rsidP="000028C6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9</w:t>
      </w:r>
    </w:p>
    <w:p w:rsidR="000028C6" w:rsidRPr="00361687" w:rsidRDefault="000028C6" w:rsidP="000028C6">
      <w:pPr>
        <w:pStyle w:val="Default"/>
        <w:rPr>
          <w:color w:val="auto"/>
          <w:sz w:val="28"/>
          <w:szCs w:val="28"/>
        </w:rPr>
      </w:pPr>
      <w:r w:rsidRPr="00361687">
        <w:rPr>
          <w:color w:val="auto"/>
          <w:sz w:val="28"/>
          <w:szCs w:val="28"/>
        </w:rPr>
        <w:t>1. В заданной строке подсчитать количество букв "</w:t>
      </w:r>
      <w:r w:rsidRPr="00361687">
        <w:rPr>
          <w:i/>
          <w:iCs/>
          <w:color w:val="auto"/>
          <w:sz w:val="28"/>
          <w:szCs w:val="28"/>
        </w:rPr>
        <w:t>а</w:t>
      </w:r>
      <w:r w:rsidRPr="00361687">
        <w:rPr>
          <w:color w:val="auto"/>
          <w:sz w:val="28"/>
          <w:szCs w:val="28"/>
        </w:rPr>
        <w:t xml:space="preserve">" в каждом слове. </w:t>
      </w:r>
    </w:p>
    <w:p w:rsidR="000028C6" w:rsidRPr="00361687" w:rsidRDefault="00437FAC" w:rsidP="00437FAC">
      <w:pPr>
        <w:pStyle w:val="Default"/>
        <w:spacing w:after="168"/>
        <w:ind w:left="284" w:hanging="284"/>
        <w:jc w:val="both"/>
        <w:rPr>
          <w:color w:val="auto"/>
          <w:sz w:val="28"/>
          <w:szCs w:val="28"/>
        </w:rPr>
      </w:pPr>
      <w:r w:rsidRPr="00361687">
        <w:rPr>
          <w:color w:val="auto"/>
          <w:sz w:val="28"/>
          <w:szCs w:val="28"/>
          <w:lang w:val="kk-KZ"/>
        </w:rPr>
        <w:t>2</w:t>
      </w:r>
      <w:r w:rsidR="000028C6" w:rsidRPr="00361687">
        <w:rPr>
          <w:color w:val="auto"/>
          <w:sz w:val="28"/>
          <w:szCs w:val="28"/>
        </w:rPr>
        <w:t>. Строка символов содержит, кроме букв и знаков, действительные числа (например, "</w:t>
      </w:r>
      <w:r w:rsidR="000028C6" w:rsidRPr="00361687">
        <w:rPr>
          <w:i/>
          <w:iCs/>
          <w:color w:val="auto"/>
          <w:sz w:val="28"/>
          <w:szCs w:val="28"/>
        </w:rPr>
        <w:t>авс</w:t>
      </w:r>
      <w:r w:rsidR="000028C6" w:rsidRPr="00361687">
        <w:rPr>
          <w:color w:val="auto"/>
          <w:sz w:val="28"/>
          <w:szCs w:val="28"/>
        </w:rPr>
        <w:t>+0,973-1,1"). Получить строку, в которой в числах запятые преобразованы в точку (т.е. "</w:t>
      </w:r>
      <w:r w:rsidR="000028C6" w:rsidRPr="00361687">
        <w:rPr>
          <w:i/>
          <w:iCs/>
          <w:color w:val="auto"/>
          <w:sz w:val="28"/>
          <w:szCs w:val="28"/>
        </w:rPr>
        <w:t>авс</w:t>
      </w:r>
      <w:r w:rsidR="000028C6" w:rsidRPr="00361687">
        <w:rPr>
          <w:color w:val="auto"/>
          <w:sz w:val="28"/>
          <w:szCs w:val="28"/>
        </w:rPr>
        <w:t xml:space="preserve">+0.97-1.10") </w:t>
      </w:r>
    </w:p>
    <w:p w:rsidR="000028C6" w:rsidRPr="00361687" w:rsidRDefault="000028C6" w:rsidP="000028C6">
      <w:pPr>
        <w:spacing w:after="80" w:line="235" w:lineRule="auto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10</w:t>
      </w:r>
    </w:p>
    <w:p w:rsidR="000028C6" w:rsidRPr="00361687" w:rsidRDefault="000028C6" w:rsidP="00437FAC">
      <w:pPr>
        <w:pStyle w:val="Default"/>
        <w:ind w:left="284" w:hanging="284"/>
        <w:rPr>
          <w:color w:val="auto"/>
          <w:sz w:val="28"/>
          <w:szCs w:val="28"/>
        </w:rPr>
      </w:pPr>
      <w:r w:rsidRPr="00361687">
        <w:rPr>
          <w:color w:val="auto"/>
          <w:sz w:val="28"/>
          <w:szCs w:val="28"/>
        </w:rPr>
        <w:t xml:space="preserve">1. Строка содержит двоичные числа. Получить строку, в которой нули заменены на 2, а единицы на 3. </w:t>
      </w:r>
    </w:p>
    <w:p w:rsidR="000028C6" w:rsidRPr="00361687" w:rsidRDefault="000028C6" w:rsidP="00437FAC">
      <w:pPr>
        <w:pStyle w:val="Default"/>
        <w:ind w:left="284" w:hanging="284"/>
        <w:rPr>
          <w:sz w:val="28"/>
          <w:szCs w:val="28"/>
        </w:rPr>
      </w:pPr>
      <w:r w:rsidRPr="00361687">
        <w:rPr>
          <w:color w:val="auto"/>
          <w:sz w:val="28"/>
          <w:szCs w:val="28"/>
        </w:rPr>
        <w:t xml:space="preserve">2. </w:t>
      </w:r>
      <w:r w:rsidRPr="00361687">
        <w:rPr>
          <w:sz w:val="28"/>
          <w:szCs w:val="28"/>
        </w:rPr>
        <w:t xml:space="preserve">Определить количество слов, содержащих заданный символ </w:t>
      </w:r>
      <w:r w:rsidR="007411EF" w:rsidRPr="00361687">
        <w:rPr>
          <w:sz w:val="28"/>
          <w:szCs w:val="28"/>
        </w:rPr>
        <w:t>1</w:t>
      </w:r>
      <w:r w:rsidRPr="00361687">
        <w:rPr>
          <w:sz w:val="28"/>
          <w:szCs w:val="28"/>
        </w:rPr>
        <w:t xml:space="preserve"> раз. Заданный символ ввод</w:t>
      </w:r>
      <w:r w:rsidR="007411EF" w:rsidRPr="00361687">
        <w:rPr>
          <w:sz w:val="28"/>
          <w:szCs w:val="28"/>
        </w:rPr>
        <w:t>и</w:t>
      </w:r>
      <w:r w:rsidRPr="00361687">
        <w:rPr>
          <w:sz w:val="28"/>
          <w:szCs w:val="28"/>
        </w:rPr>
        <w:t xml:space="preserve">тся дополнительно. </w:t>
      </w:r>
    </w:p>
    <w:p w:rsidR="007411EF" w:rsidRPr="00361687" w:rsidRDefault="007411EF" w:rsidP="007411EF">
      <w:pPr>
        <w:spacing w:before="120" w:after="80"/>
        <w:rPr>
          <w:sz w:val="28"/>
          <w:szCs w:val="28"/>
        </w:rPr>
      </w:pPr>
      <w:r w:rsidRPr="00361687">
        <w:rPr>
          <w:b/>
          <w:sz w:val="28"/>
          <w:szCs w:val="28"/>
        </w:rPr>
        <w:t>Вариант 11</w:t>
      </w:r>
    </w:p>
    <w:p w:rsidR="000028C6" w:rsidRPr="00361687" w:rsidRDefault="000028C6" w:rsidP="007411EF">
      <w:pPr>
        <w:ind w:left="357" w:hanging="357"/>
        <w:rPr>
          <w:sz w:val="28"/>
          <w:szCs w:val="28"/>
        </w:rPr>
      </w:pPr>
      <w:r w:rsidRPr="00361687">
        <w:rPr>
          <w:sz w:val="28"/>
          <w:szCs w:val="28"/>
        </w:rPr>
        <w:t xml:space="preserve">1. Определить количество слов, заканчивающихся на некоторый заданный символ. Заданный символ вводится дополнительно. </w:t>
      </w:r>
    </w:p>
    <w:p w:rsidR="007411EF" w:rsidRPr="00361687" w:rsidRDefault="007411EF" w:rsidP="007411EF">
      <w:pPr>
        <w:ind w:left="357" w:hanging="357"/>
        <w:rPr>
          <w:sz w:val="28"/>
          <w:szCs w:val="28"/>
        </w:rPr>
      </w:pPr>
      <w:r w:rsidRPr="00361687">
        <w:rPr>
          <w:sz w:val="28"/>
          <w:szCs w:val="28"/>
        </w:rPr>
        <w:t>2. Дана строка символов. Преобразовать строку, заменив в ней каждую точку многоточием (т.е. тремя точками).</w:t>
      </w:r>
    </w:p>
    <w:p w:rsidR="0045665A" w:rsidRPr="00361687" w:rsidRDefault="0045665A" w:rsidP="006A76DA">
      <w:pPr>
        <w:autoSpaceDE w:val="0"/>
        <w:autoSpaceDN w:val="0"/>
        <w:adjustRightInd w:val="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lastRenderedPageBreak/>
        <w:t>Вариант 12</w:t>
      </w:r>
    </w:p>
    <w:p w:rsidR="0045665A" w:rsidRPr="00361687" w:rsidRDefault="0045665A" w:rsidP="005C6788">
      <w:pPr>
        <w:pStyle w:val="a3"/>
        <w:numPr>
          <w:ilvl w:val="0"/>
          <w:numId w:val="57"/>
        </w:numPr>
        <w:autoSpaceDE w:val="0"/>
        <w:autoSpaceDN w:val="0"/>
        <w:adjustRightInd w:val="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Дано предложение, слова в нем разделены пробелом, подсчитать сколько букв "а" в каждом слове.</w:t>
      </w:r>
    </w:p>
    <w:p w:rsidR="006A76DA" w:rsidRPr="00361687" w:rsidRDefault="006A76DA" w:rsidP="005C6788">
      <w:pPr>
        <w:numPr>
          <w:ilvl w:val="0"/>
          <w:numId w:val="57"/>
        </w:numPr>
        <w:spacing w:before="100" w:beforeAutospacing="1" w:after="100" w:afterAutospacing="1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>Дана строка символов. Найти в данной строке первое слово, начинающееся с латинской буквы 'a'.</w:t>
      </w:r>
    </w:p>
    <w:p w:rsidR="006A76DA" w:rsidRPr="00361687" w:rsidRDefault="0045665A" w:rsidP="006A76DA">
      <w:pPr>
        <w:autoSpaceDE w:val="0"/>
        <w:autoSpaceDN w:val="0"/>
        <w:adjustRightInd w:val="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 xml:space="preserve">Вариант 13 </w:t>
      </w:r>
    </w:p>
    <w:p w:rsidR="0045665A" w:rsidRPr="00361687" w:rsidRDefault="0045665A" w:rsidP="005C6788">
      <w:pPr>
        <w:pStyle w:val="a3"/>
        <w:numPr>
          <w:ilvl w:val="0"/>
          <w:numId w:val="58"/>
        </w:numPr>
        <w:autoSpaceDE w:val="0"/>
        <w:autoSpaceDN w:val="0"/>
        <w:adjustRightInd w:val="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Дано предложение, слова в нем разделены пробелом, подсчитать сколько </w:t>
      </w:r>
      <w:r w:rsidR="006A76DA" w:rsidRPr="00361687">
        <w:rPr>
          <w:sz w:val="28"/>
          <w:szCs w:val="28"/>
        </w:rPr>
        <w:t>символов</w:t>
      </w:r>
      <w:r w:rsidRPr="00361687">
        <w:rPr>
          <w:sz w:val="28"/>
          <w:szCs w:val="28"/>
        </w:rPr>
        <w:t xml:space="preserve"> в последнем слове.</w:t>
      </w:r>
    </w:p>
    <w:p w:rsidR="006A76DA" w:rsidRPr="00361687" w:rsidRDefault="006A76DA" w:rsidP="005C6788">
      <w:pPr>
        <w:numPr>
          <w:ilvl w:val="0"/>
          <w:numId w:val="58"/>
        </w:numPr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Преобразовать заданную строку, заменив в ней все </w:t>
      </w:r>
      <w:r w:rsidR="00627EAF" w:rsidRPr="00361687">
        <w:rPr>
          <w:sz w:val="28"/>
          <w:szCs w:val="28"/>
        </w:rPr>
        <w:t xml:space="preserve">двоичные </w:t>
      </w:r>
      <w:r w:rsidRPr="00361687">
        <w:rPr>
          <w:sz w:val="28"/>
          <w:szCs w:val="28"/>
        </w:rPr>
        <w:t xml:space="preserve">цифры символом '#'. </w:t>
      </w:r>
    </w:p>
    <w:p w:rsidR="006A76DA" w:rsidRPr="00361687" w:rsidRDefault="006A76DA" w:rsidP="006A76DA">
      <w:pPr>
        <w:autoSpaceDE w:val="0"/>
        <w:autoSpaceDN w:val="0"/>
        <w:adjustRightInd w:val="0"/>
        <w:ind w:left="426" w:firstLine="540"/>
        <w:rPr>
          <w:sz w:val="28"/>
          <w:szCs w:val="28"/>
        </w:rPr>
      </w:pPr>
    </w:p>
    <w:p w:rsidR="006A76DA" w:rsidRPr="00361687" w:rsidRDefault="0045665A" w:rsidP="006A76DA">
      <w:pPr>
        <w:autoSpaceDE w:val="0"/>
        <w:autoSpaceDN w:val="0"/>
        <w:adjustRightInd w:val="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4</w:t>
      </w:r>
    </w:p>
    <w:p w:rsidR="0045665A" w:rsidRPr="00361687" w:rsidRDefault="0045665A" w:rsidP="005C6788">
      <w:pPr>
        <w:pStyle w:val="a3"/>
        <w:numPr>
          <w:ilvl w:val="0"/>
          <w:numId w:val="59"/>
        </w:numPr>
        <w:autoSpaceDE w:val="0"/>
        <w:autoSpaceDN w:val="0"/>
        <w:adjustRightInd w:val="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Дано предложение, слова в нем разделены пробелом, поменять местами первое и </w:t>
      </w:r>
      <w:r w:rsidR="00627EAF" w:rsidRPr="00361687">
        <w:rPr>
          <w:sz w:val="28"/>
          <w:szCs w:val="28"/>
        </w:rPr>
        <w:t>второе</w:t>
      </w:r>
      <w:r w:rsidRPr="00361687">
        <w:rPr>
          <w:sz w:val="28"/>
          <w:szCs w:val="28"/>
        </w:rPr>
        <w:t xml:space="preserve"> слова.</w:t>
      </w:r>
    </w:p>
    <w:p w:rsidR="0045665A" w:rsidRPr="00361687" w:rsidRDefault="006A76DA" w:rsidP="005C6788">
      <w:pPr>
        <w:pStyle w:val="a5"/>
        <w:numPr>
          <w:ilvl w:val="0"/>
          <w:numId w:val="60"/>
        </w:numPr>
        <w:spacing w:line="235" w:lineRule="auto"/>
        <w:ind w:left="426"/>
        <w:jc w:val="both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Определить количество символов в строке. Если оно – четно</w:t>
      </w:r>
      <w:r w:rsidR="00627EAF" w:rsidRPr="00361687">
        <w:rPr>
          <w:rFonts w:ascii="Times New Roman" w:hAnsi="Times New Roman"/>
          <w:sz w:val="28"/>
          <w:szCs w:val="28"/>
          <w:lang w:val="ru-RU"/>
        </w:rPr>
        <w:t>е</w:t>
      </w:r>
      <w:r w:rsidRPr="00361687">
        <w:rPr>
          <w:rFonts w:ascii="Times New Roman" w:hAnsi="Times New Roman"/>
          <w:sz w:val="28"/>
          <w:szCs w:val="28"/>
          <w:lang w:val="ru-RU"/>
        </w:rPr>
        <w:t>, то удалите первое слово, в противном случае – второе слово.</w:t>
      </w:r>
    </w:p>
    <w:p w:rsidR="006A76DA" w:rsidRPr="00361687" w:rsidRDefault="006A76DA" w:rsidP="006A76DA">
      <w:pPr>
        <w:autoSpaceDE w:val="0"/>
        <w:autoSpaceDN w:val="0"/>
        <w:adjustRightInd w:val="0"/>
        <w:rPr>
          <w:b/>
          <w:sz w:val="28"/>
          <w:szCs w:val="28"/>
        </w:rPr>
      </w:pPr>
    </w:p>
    <w:p w:rsidR="006A76DA" w:rsidRPr="00361687" w:rsidRDefault="0045665A" w:rsidP="006A76DA">
      <w:pPr>
        <w:autoSpaceDE w:val="0"/>
        <w:autoSpaceDN w:val="0"/>
        <w:adjustRightInd w:val="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5</w:t>
      </w:r>
    </w:p>
    <w:p w:rsidR="0045665A" w:rsidRPr="00361687" w:rsidRDefault="0045665A" w:rsidP="005C6788">
      <w:pPr>
        <w:pStyle w:val="a3"/>
        <w:numPr>
          <w:ilvl w:val="0"/>
          <w:numId w:val="61"/>
        </w:numPr>
        <w:autoSpaceDE w:val="0"/>
        <w:autoSpaceDN w:val="0"/>
        <w:adjustRightInd w:val="0"/>
        <w:ind w:left="426"/>
        <w:rPr>
          <w:sz w:val="28"/>
          <w:szCs w:val="28"/>
        </w:rPr>
      </w:pPr>
      <w:r w:rsidRPr="00361687">
        <w:rPr>
          <w:sz w:val="28"/>
          <w:szCs w:val="28"/>
        </w:rPr>
        <w:t xml:space="preserve">Дано предложение, слова в нем разделены пробелом, поменять местами </w:t>
      </w:r>
      <w:r w:rsidR="006A76DA" w:rsidRPr="00361687">
        <w:rPr>
          <w:sz w:val="28"/>
          <w:szCs w:val="28"/>
        </w:rPr>
        <w:t>последнее и предпоследнее слова</w:t>
      </w:r>
      <w:r w:rsidRPr="00361687">
        <w:rPr>
          <w:sz w:val="28"/>
          <w:szCs w:val="28"/>
        </w:rPr>
        <w:t>.</w:t>
      </w:r>
    </w:p>
    <w:p w:rsidR="006A76DA" w:rsidRPr="00361687" w:rsidRDefault="006A76DA" w:rsidP="005C6788">
      <w:pPr>
        <w:pStyle w:val="a5"/>
        <w:numPr>
          <w:ilvl w:val="0"/>
          <w:numId w:val="61"/>
        </w:numPr>
        <w:spacing w:line="235" w:lineRule="auto"/>
        <w:ind w:left="426"/>
        <w:jc w:val="both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sz w:val="28"/>
          <w:szCs w:val="28"/>
          <w:lang w:val="ru-RU"/>
        </w:rPr>
        <w:t>Определить</w:t>
      </w:r>
      <w:r w:rsidR="00883B54" w:rsidRPr="00361687">
        <w:rPr>
          <w:rFonts w:ascii="Times New Roman" w:hAnsi="Times New Roman"/>
          <w:sz w:val="28"/>
          <w:szCs w:val="28"/>
          <w:lang w:val="ru-RU"/>
        </w:rPr>
        <w:t>,</w:t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 есть ли в стро</w:t>
      </w:r>
      <w:r w:rsidR="00883B54" w:rsidRPr="00361687">
        <w:rPr>
          <w:rFonts w:ascii="Times New Roman" w:hAnsi="Times New Roman"/>
          <w:sz w:val="28"/>
          <w:szCs w:val="28"/>
          <w:lang w:val="ru-RU"/>
        </w:rPr>
        <w:t>к</w:t>
      </w:r>
      <w:r w:rsidRPr="00361687">
        <w:rPr>
          <w:rFonts w:ascii="Times New Roman" w:hAnsi="Times New Roman"/>
          <w:sz w:val="28"/>
          <w:szCs w:val="28"/>
          <w:lang w:val="ru-RU"/>
        </w:rPr>
        <w:t>е слово-палиндром</w:t>
      </w:r>
      <w:r w:rsidR="00883B54" w:rsidRPr="00361687">
        <w:rPr>
          <w:rFonts w:ascii="Times New Roman" w:hAnsi="Times New Roman"/>
          <w:sz w:val="28"/>
          <w:szCs w:val="28"/>
          <w:lang w:val="ru-RU"/>
        </w:rPr>
        <w:t>. Вывести это слово на экран</w:t>
      </w:r>
      <w:r w:rsidRPr="00361687">
        <w:rPr>
          <w:rFonts w:ascii="Times New Roman" w:hAnsi="Times New Roman"/>
          <w:sz w:val="28"/>
          <w:szCs w:val="28"/>
          <w:lang w:val="ru-RU"/>
        </w:rPr>
        <w:t>.</w:t>
      </w:r>
    </w:p>
    <w:p w:rsidR="0045665A" w:rsidRPr="00361687" w:rsidRDefault="0045665A" w:rsidP="006A76DA">
      <w:pPr>
        <w:autoSpaceDE w:val="0"/>
        <w:autoSpaceDN w:val="0"/>
        <w:adjustRightInd w:val="0"/>
        <w:ind w:left="426" w:firstLine="540"/>
        <w:rPr>
          <w:sz w:val="28"/>
          <w:szCs w:val="28"/>
        </w:rPr>
      </w:pPr>
    </w:p>
    <w:p w:rsidR="00C2397E" w:rsidRPr="00361687" w:rsidRDefault="00C2397E" w:rsidP="0055375E">
      <w:pPr>
        <w:pStyle w:val="a4"/>
        <w:spacing w:before="0" w:beforeAutospacing="0" w:after="120" w:afterAutospacing="0"/>
        <w:jc w:val="center"/>
        <w:rPr>
          <w:b/>
          <w:bCs/>
          <w:sz w:val="28"/>
          <w:szCs w:val="28"/>
        </w:rPr>
      </w:pPr>
    </w:p>
    <w:p w:rsidR="00211B85" w:rsidRPr="00361687" w:rsidRDefault="00211B85" w:rsidP="0055375E">
      <w:pPr>
        <w:pStyle w:val="a4"/>
        <w:spacing w:before="0" w:beforeAutospacing="0" w:after="120" w:afterAutospacing="0"/>
        <w:jc w:val="center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4 ФУНКЦИИ, ОПРЕДЕЛЕННЫЕ ПОЛЬЗОВАТЕЛЕМ</w:t>
      </w:r>
    </w:p>
    <w:p w:rsidR="0071765B" w:rsidRPr="00361687" w:rsidRDefault="0071765B" w:rsidP="0071765B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Тема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Функции, определенные пользователем.</w:t>
      </w:r>
    </w:p>
    <w:p w:rsidR="0071765B" w:rsidRPr="00361687" w:rsidRDefault="0071765B" w:rsidP="0071765B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Задание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Разработать</w:t>
      </w:r>
      <w:r w:rsidRPr="00361687">
        <w:rPr>
          <w:b/>
          <w:sz w:val="28"/>
          <w:szCs w:val="28"/>
        </w:rPr>
        <w:t xml:space="preserve"> </w:t>
      </w:r>
      <w:r w:rsidRPr="00361687">
        <w:rPr>
          <w:sz w:val="28"/>
          <w:szCs w:val="28"/>
        </w:rPr>
        <w:t>блок-схему алгоритмов и программу решения задачи.</w:t>
      </w:r>
    </w:p>
    <w:p w:rsidR="0071765B" w:rsidRPr="00361687" w:rsidRDefault="0071765B" w:rsidP="0071765B">
      <w:pPr>
        <w:pStyle w:val="a5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Результат: </w:t>
      </w:r>
      <w:r w:rsidRPr="00361687">
        <w:rPr>
          <w:rFonts w:ascii="Times New Roman" w:hAnsi="Times New Roman"/>
          <w:sz w:val="28"/>
          <w:szCs w:val="28"/>
          <w:lang w:val="ru-RU"/>
        </w:rPr>
        <w:t>Отчет о лабораторной работе: постановка задачи; блок-схема алгоритма; текст (листинг) программы решения задачи; входные данные; результаты,</w:t>
      </w:r>
      <w:r w:rsidR="00A11F3A" w:rsidRPr="00361687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61687">
        <w:rPr>
          <w:rFonts w:ascii="Times New Roman" w:hAnsi="Times New Roman"/>
          <w:sz w:val="28"/>
          <w:szCs w:val="28"/>
          <w:lang w:val="ru-RU"/>
        </w:rPr>
        <w:t>получен</w:t>
      </w:r>
      <w:r w:rsidR="00A70FAF" w:rsidRPr="00361687">
        <w:rPr>
          <w:rFonts w:ascii="Times New Roman" w:hAnsi="Times New Roman"/>
          <w:sz w:val="28"/>
          <w:szCs w:val="28"/>
          <w:lang w:val="ru-RU"/>
        </w:rPr>
        <w:softHyphen/>
      </w:r>
      <w:r w:rsidRPr="00361687">
        <w:rPr>
          <w:rFonts w:ascii="Times New Roman" w:hAnsi="Times New Roman"/>
          <w:sz w:val="28"/>
          <w:szCs w:val="28"/>
          <w:lang w:val="ru-RU"/>
        </w:rPr>
        <w:t xml:space="preserve">ные во время выполнения программы на компьютере. </w:t>
      </w:r>
    </w:p>
    <w:p w:rsidR="0071765B" w:rsidRPr="00361687" w:rsidRDefault="0071765B" w:rsidP="0071765B">
      <w:pPr>
        <w:pStyle w:val="a5"/>
        <w:spacing w:before="60" w:after="60"/>
        <w:ind w:left="425"/>
        <w:rPr>
          <w:rFonts w:ascii="Times New Roman" w:hAnsi="Times New Roman"/>
          <w:b/>
          <w:sz w:val="28"/>
          <w:szCs w:val="28"/>
          <w:lang w:val="ru-RU" w:eastAsia="ru-RU"/>
        </w:rPr>
      </w:pPr>
      <w:r w:rsidRPr="00361687">
        <w:rPr>
          <w:rFonts w:ascii="Times New Roman" w:hAnsi="Times New Roman"/>
          <w:b/>
          <w:sz w:val="28"/>
          <w:szCs w:val="28"/>
          <w:lang w:val="ru-RU" w:eastAsia="ru-RU"/>
        </w:rPr>
        <w:t>Контрольные вопросы</w:t>
      </w:r>
    </w:p>
    <w:p w:rsidR="0071765B" w:rsidRPr="00361687" w:rsidRDefault="0071765B" w:rsidP="005C6788">
      <w:pPr>
        <w:numPr>
          <w:ilvl w:val="0"/>
          <w:numId w:val="62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Описание и определение функции пользователя. </w:t>
      </w:r>
    </w:p>
    <w:p w:rsidR="0071765B" w:rsidRPr="00361687" w:rsidRDefault="0071765B" w:rsidP="005C6788">
      <w:pPr>
        <w:numPr>
          <w:ilvl w:val="0"/>
          <w:numId w:val="62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Назначение прототипов функции.</w:t>
      </w:r>
    </w:p>
    <w:p w:rsidR="0071765B" w:rsidRPr="00361687" w:rsidRDefault="0071765B" w:rsidP="005C6788">
      <w:pPr>
        <w:numPr>
          <w:ilvl w:val="0"/>
          <w:numId w:val="62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 xml:space="preserve">Формальные и фактические параметры функции, их сходства и различия. </w:t>
      </w:r>
    </w:p>
    <w:p w:rsidR="0071765B" w:rsidRPr="00361687" w:rsidRDefault="0071765B" w:rsidP="005C6788">
      <w:pPr>
        <w:numPr>
          <w:ilvl w:val="0"/>
          <w:numId w:val="62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Ключевое слово return</w:t>
      </w:r>
      <w:r w:rsidR="009F61E8" w:rsidRPr="00361687">
        <w:rPr>
          <w:sz w:val="28"/>
          <w:szCs w:val="28"/>
        </w:rPr>
        <w:t>, назначение и формы записи</w:t>
      </w:r>
      <w:r w:rsidRPr="00361687">
        <w:rPr>
          <w:sz w:val="28"/>
          <w:szCs w:val="28"/>
        </w:rPr>
        <w:t xml:space="preserve">. </w:t>
      </w:r>
    </w:p>
    <w:p w:rsidR="00437FAC" w:rsidRPr="00361687" w:rsidRDefault="00437FAC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</w:t>
      </w:r>
    </w:p>
    <w:p w:rsidR="00211B85" w:rsidRPr="00361687" w:rsidRDefault="00211B85" w:rsidP="00DB0EF1">
      <w:pPr>
        <w:widowControl w:val="0"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spacing w:before="108"/>
        <w:ind w:left="284" w:hanging="218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Дано натуральное число </w:t>
      </w:r>
      <w:r w:rsidRPr="00361687">
        <w:rPr>
          <w:i/>
          <w:iCs/>
          <w:sz w:val="28"/>
          <w:szCs w:val="28"/>
        </w:rPr>
        <w:t xml:space="preserve">п. </w:t>
      </w:r>
      <w:r w:rsidRPr="00361687">
        <w:rPr>
          <w:sz w:val="28"/>
          <w:szCs w:val="28"/>
        </w:rPr>
        <w:t xml:space="preserve">Выведите на экран число, которое получится после записи цифр числа </w:t>
      </w:r>
      <w:r w:rsidRPr="00361687">
        <w:rPr>
          <w:i/>
          <w:iCs/>
          <w:sz w:val="28"/>
          <w:szCs w:val="28"/>
        </w:rPr>
        <w:t xml:space="preserve">п </w:t>
      </w:r>
      <w:r w:rsidRPr="00361687">
        <w:rPr>
          <w:sz w:val="28"/>
          <w:szCs w:val="28"/>
        </w:rPr>
        <w:t>в обратном порядке. Для получения нового числа составьте функцию.</w:t>
      </w:r>
    </w:p>
    <w:p w:rsidR="00211B85" w:rsidRPr="00361687" w:rsidRDefault="00211B85" w:rsidP="00DB0EF1">
      <w:pPr>
        <w:widowControl w:val="0"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spacing w:before="50"/>
        <w:ind w:left="284" w:right="7" w:hanging="218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использовалась бы функция Volume, </w:t>
      </w:r>
      <w:r w:rsidRPr="00361687">
        <w:rPr>
          <w:sz w:val="28"/>
          <w:szCs w:val="28"/>
        </w:rPr>
        <w:lastRenderedPageBreak/>
        <w:t>вычисляющая объем цилиндра. Параметрами функции должны быть радиус и высота цилиндра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2</w:t>
      </w:r>
    </w:p>
    <w:p w:rsidR="00211B85" w:rsidRPr="00361687" w:rsidRDefault="00211B85" w:rsidP="00211B85">
      <w:pPr>
        <w:shd w:val="clear" w:color="auto" w:fill="FFFFFF"/>
        <w:tabs>
          <w:tab w:val="left" w:pos="346"/>
        </w:tabs>
        <w:spacing w:before="122"/>
        <w:rPr>
          <w:sz w:val="28"/>
          <w:szCs w:val="28"/>
        </w:rPr>
      </w:pPr>
      <w:r w:rsidRPr="00361687">
        <w:rPr>
          <w:sz w:val="28"/>
          <w:szCs w:val="28"/>
        </w:rPr>
        <w:t>1.</w:t>
      </w:r>
      <w:r w:rsidRPr="00361687">
        <w:rPr>
          <w:sz w:val="28"/>
          <w:szCs w:val="28"/>
        </w:rPr>
        <w:tab/>
        <w:t>Напишите программу, которая вычисляет количество сочетаний по формуле:</w:t>
      </w:r>
    </w:p>
    <w:p w:rsidR="00211B85" w:rsidRPr="00361687" w:rsidRDefault="00C2397E" w:rsidP="00211B85">
      <w:pPr>
        <w:shd w:val="clear" w:color="auto" w:fill="FFFFFF"/>
        <w:ind w:left="352"/>
        <w:rPr>
          <w:i/>
          <w:iCs/>
          <w:sz w:val="28"/>
          <w:szCs w:val="28"/>
          <w:vertAlign w:val="subscript"/>
        </w:rPr>
      </w:pPr>
      <w:r w:rsidRPr="00361687">
        <w:rPr>
          <w:i/>
          <w:iCs/>
          <w:sz w:val="28"/>
          <w:szCs w:val="28"/>
          <w:vertAlign w:val="subscript"/>
          <w:lang w:val="kk-KZ"/>
        </w:rPr>
        <w:t xml:space="preserve">                                            </w:t>
      </w:r>
      <w:r w:rsidR="00211B85" w:rsidRPr="00361687">
        <w:rPr>
          <w:i/>
          <w:iCs/>
          <w:position w:val="-28"/>
          <w:sz w:val="28"/>
          <w:szCs w:val="28"/>
          <w:vertAlign w:val="subscript"/>
        </w:rPr>
        <w:object w:dxaOrig="1620" w:dyaOrig="660">
          <v:shape id="_x0000_i1064" type="#_x0000_t75" style="width:81pt;height:33pt" o:ole="">
            <v:imagedata r:id="rId106" o:title=""/>
          </v:shape>
          <o:OLEObject Type="Embed" ProgID="Equation.3" ShapeID="_x0000_i1064" DrawAspect="Content" ObjectID="_1644582969" r:id="rId107"/>
        </w:object>
      </w:r>
    </w:p>
    <w:p w:rsidR="00211B85" w:rsidRPr="00361687" w:rsidRDefault="00211B85" w:rsidP="00211B85">
      <w:pPr>
        <w:shd w:val="clear" w:color="auto" w:fill="FFFFFF"/>
        <w:ind w:left="352"/>
        <w:rPr>
          <w:sz w:val="28"/>
          <w:szCs w:val="28"/>
        </w:rPr>
      </w:pPr>
      <w:r w:rsidRPr="00361687">
        <w:rPr>
          <w:sz w:val="28"/>
          <w:szCs w:val="28"/>
        </w:rPr>
        <w:t>Вычисление факториала оформить в виде функции.</w:t>
      </w:r>
    </w:p>
    <w:p w:rsidR="00211B85" w:rsidRPr="00361687" w:rsidRDefault="00211B85" w:rsidP="00211B85">
      <w:pPr>
        <w:shd w:val="clear" w:color="auto" w:fill="FFFFFF"/>
        <w:tabs>
          <w:tab w:val="left" w:pos="346"/>
        </w:tabs>
        <w:spacing w:before="58"/>
        <w:ind w:left="346" w:right="14" w:hanging="346"/>
        <w:rPr>
          <w:sz w:val="28"/>
          <w:szCs w:val="28"/>
        </w:rPr>
      </w:pPr>
      <w:r w:rsidRPr="00361687">
        <w:rPr>
          <w:sz w:val="28"/>
          <w:szCs w:val="28"/>
        </w:rPr>
        <w:t>2.</w:t>
      </w:r>
      <w:r w:rsidRPr="00361687">
        <w:rPr>
          <w:sz w:val="28"/>
          <w:szCs w:val="28"/>
        </w:rPr>
        <w:tab/>
        <w:t xml:space="preserve">Напишите программу, в которой использовалась бы функция </w:t>
      </w:r>
      <w:r w:rsidRPr="00361687">
        <w:rPr>
          <w:b/>
          <w:sz w:val="28"/>
          <w:szCs w:val="28"/>
        </w:rPr>
        <w:t>Procent</w:t>
      </w:r>
      <w:r w:rsidRPr="00361687">
        <w:rPr>
          <w:sz w:val="28"/>
          <w:szCs w:val="28"/>
        </w:rPr>
        <w:t>, возвращающая про</w:t>
      </w:r>
      <w:r w:rsidRPr="00361687">
        <w:rPr>
          <w:sz w:val="28"/>
          <w:szCs w:val="28"/>
        </w:rPr>
        <w:softHyphen/>
        <w:t>цент от заданного числа. В качестве аргументов функции передаются число и значение про</w:t>
      </w:r>
      <w:r w:rsidRPr="00361687">
        <w:rPr>
          <w:sz w:val="28"/>
          <w:szCs w:val="28"/>
        </w:rPr>
        <w:softHyphen/>
        <w:t>цента, который нужно вычислить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3</w:t>
      </w:r>
    </w:p>
    <w:p w:rsidR="00211B85" w:rsidRPr="00361687" w:rsidRDefault="00211B85" w:rsidP="00DB0EF1">
      <w:pPr>
        <w:widowControl w:val="0"/>
        <w:numPr>
          <w:ilvl w:val="0"/>
          <w:numId w:val="18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101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 перевода двоичных цифр в эквивалентное целое десятичное число. Сам перевод числа оформите в виде функции.</w:t>
      </w:r>
    </w:p>
    <w:p w:rsidR="00211B85" w:rsidRPr="00361687" w:rsidRDefault="00211B85" w:rsidP="00DB0EF1">
      <w:pPr>
        <w:widowControl w:val="0"/>
        <w:numPr>
          <w:ilvl w:val="0"/>
          <w:numId w:val="18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0"/>
        <w:ind w:left="426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использовалась бы функция </w:t>
      </w:r>
      <w:r w:rsidRPr="00361687">
        <w:rPr>
          <w:b/>
          <w:sz w:val="28"/>
          <w:szCs w:val="28"/>
        </w:rPr>
        <w:t>Dohod</w:t>
      </w:r>
      <w:r w:rsidRPr="00361687">
        <w:rPr>
          <w:sz w:val="28"/>
          <w:szCs w:val="28"/>
        </w:rPr>
        <w:t>, вычисляющая доход по вкладу. Исходными данными для функции являются: величина вклада, процентная ставка (годовых) и срок вклада (количество дней)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4</w:t>
      </w:r>
    </w:p>
    <w:p w:rsidR="00211B85" w:rsidRPr="00361687" w:rsidRDefault="00211B85" w:rsidP="00DB0EF1">
      <w:pPr>
        <w:widowControl w:val="0"/>
        <w:numPr>
          <w:ilvl w:val="0"/>
          <w:numId w:val="45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108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 перевода шестнадцатеричных цифр в эквивалентное целое десятичное число. Перевод числа оформите в виде функции.</w:t>
      </w:r>
    </w:p>
    <w:p w:rsidR="00211B85" w:rsidRPr="00361687" w:rsidRDefault="00211B85" w:rsidP="00DB0EF1">
      <w:pPr>
        <w:widowControl w:val="0"/>
        <w:numPr>
          <w:ilvl w:val="0"/>
          <w:numId w:val="45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50"/>
        <w:ind w:left="426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будет использоваться функция </w:t>
      </w:r>
      <w:r w:rsidRPr="00361687">
        <w:rPr>
          <w:b/>
          <w:sz w:val="28"/>
          <w:szCs w:val="28"/>
        </w:rPr>
        <w:t>Sogl</w:t>
      </w:r>
      <w:r w:rsidRPr="00361687">
        <w:rPr>
          <w:sz w:val="28"/>
          <w:szCs w:val="28"/>
        </w:rPr>
        <w:t>. Эта функция должна возвращать 1, если символ, полученный, функцией в качестве аргумента, является согласной буквой английского алфавита, и 0 в противном случае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5</w:t>
      </w:r>
    </w:p>
    <w:p w:rsidR="00211B85" w:rsidRPr="00361687" w:rsidRDefault="00211B85" w:rsidP="00DB0EF1">
      <w:pPr>
        <w:widowControl w:val="0"/>
        <w:numPr>
          <w:ilvl w:val="0"/>
          <w:numId w:val="46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122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 перевода двоичных цифр в их шестнадцатеричный эквивалент. Пере</w:t>
      </w:r>
      <w:r w:rsidRPr="00361687">
        <w:rPr>
          <w:sz w:val="28"/>
          <w:szCs w:val="28"/>
        </w:rPr>
        <w:softHyphen/>
        <w:t>вод числа оформите в виде функции.</w:t>
      </w:r>
    </w:p>
    <w:p w:rsidR="00211B85" w:rsidRPr="00361687" w:rsidRDefault="00211B85" w:rsidP="00DB0EF1">
      <w:pPr>
        <w:widowControl w:val="0"/>
        <w:numPr>
          <w:ilvl w:val="0"/>
          <w:numId w:val="46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58"/>
        <w:ind w:left="426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использовалась бы функция преобразования </w:t>
      </w:r>
      <w:r w:rsidRPr="00361687">
        <w:rPr>
          <w:b/>
          <w:sz w:val="28"/>
          <w:szCs w:val="28"/>
        </w:rPr>
        <w:t>Preobr</w:t>
      </w:r>
      <w:r w:rsidRPr="00361687">
        <w:rPr>
          <w:sz w:val="28"/>
          <w:szCs w:val="28"/>
        </w:rPr>
        <w:t xml:space="preserve"> букв английского алфавита: из прописной буквы — в строчную и наоборот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6</w:t>
      </w:r>
    </w:p>
    <w:p w:rsidR="00211B85" w:rsidRPr="00361687" w:rsidRDefault="00211B85" w:rsidP="00211B85">
      <w:pPr>
        <w:shd w:val="clear" w:color="auto" w:fill="FFFFFF"/>
        <w:spacing w:before="115"/>
        <w:ind w:left="346" w:right="14" w:hanging="331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1. Напишите программу перевода шестнадцатеричных цифр в их двоичный эквивалент. Пере</w:t>
      </w:r>
      <w:r w:rsidRPr="00361687">
        <w:rPr>
          <w:sz w:val="28"/>
          <w:szCs w:val="28"/>
        </w:rPr>
        <w:softHyphen/>
        <w:t>вод числа оформите в виде функции.</w:t>
      </w:r>
    </w:p>
    <w:p w:rsidR="00211B85" w:rsidRPr="00361687" w:rsidRDefault="00211B85" w:rsidP="00211B85">
      <w:pPr>
        <w:shd w:val="clear" w:color="auto" w:fill="FFFFFF"/>
        <w:ind w:left="346" w:right="22" w:hanging="34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2. Напишите программу, в которой использовалась бы функция </w:t>
      </w:r>
      <w:r w:rsidRPr="00361687">
        <w:rPr>
          <w:b/>
          <w:sz w:val="28"/>
          <w:szCs w:val="28"/>
        </w:rPr>
        <w:t>Output</w:t>
      </w:r>
      <w:r w:rsidRPr="00361687">
        <w:rPr>
          <w:sz w:val="28"/>
          <w:szCs w:val="28"/>
        </w:rPr>
        <w:t>, выводящая на экран строку, состоящую из одинаковых символов. Длина строки и символ являются параметрами функции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7</w:t>
      </w:r>
    </w:p>
    <w:p w:rsidR="00211B85" w:rsidRPr="00361687" w:rsidRDefault="00211B85" w:rsidP="00211B85">
      <w:pPr>
        <w:shd w:val="clear" w:color="auto" w:fill="FFFFFF"/>
        <w:tabs>
          <w:tab w:val="left" w:pos="346"/>
        </w:tabs>
        <w:spacing w:before="115"/>
        <w:rPr>
          <w:sz w:val="28"/>
          <w:szCs w:val="28"/>
        </w:rPr>
      </w:pPr>
      <w:r w:rsidRPr="00361687">
        <w:rPr>
          <w:sz w:val="28"/>
          <w:szCs w:val="28"/>
        </w:rPr>
        <w:t>1.</w:t>
      </w:r>
      <w:r w:rsidRPr="00361687">
        <w:rPr>
          <w:sz w:val="28"/>
          <w:szCs w:val="28"/>
        </w:rPr>
        <w:tab/>
        <w:t>Напишите программу для решения выражения:</w:t>
      </w:r>
    </w:p>
    <w:p w:rsidR="00211B85" w:rsidRPr="00361687" w:rsidRDefault="00211B85" w:rsidP="00211B85">
      <w:pPr>
        <w:shd w:val="clear" w:color="auto" w:fill="FFFFFF"/>
        <w:tabs>
          <w:tab w:val="left" w:pos="5638"/>
        </w:tabs>
        <w:ind w:left="340"/>
        <w:rPr>
          <w:sz w:val="28"/>
          <w:szCs w:val="28"/>
        </w:rPr>
      </w:pPr>
      <w:r w:rsidRPr="00361687">
        <w:rPr>
          <w:position w:val="-28"/>
          <w:sz w:val="28"/>
          <w:szCs w:val="28"/>
        </w:rPr>
        <w:object w:dxaOrig="2000" w:dyaOrig="700">
          <v:shape id="_x0000_i1065" type="#_x0000_t75" style="width:99.75pt;height:35.25pt" o:ole="">
            <v:imagedata r:id="rId108" o:title=""/>
          </v:shape>
          <o:OLEObject Type="Embed" ProgID="Equation.3" ShapeID="_x0000_i1065" DrawAspect="Content" ObjectID="_1644582970" r:id="rId109"/>
        </w:object>
      </w:r>
    </w:p>
    <w:p w:rsidR="00211B85" w:rsidRPr="00361687" w:rsidRDefault="00211B85" w:rsidP="00211B85">
      <w:pPr>
        <w:shd w:val="clear" w:color="auto" w:fill="FFFFFF"/>
        <w:ind w:left="352"/>
        <w:rPr>
          <w:sz w:val="28"/>
          <w:szCs w:val="28"/>
        </w:rPr>
      </w:pPr>
      <w:r w:rsidRPr="00361687">
        <w:rPr>
          <w:sz w:val="28"/>
          <w:szCs w:val="28"/>
        </w:rPr>
        <w:t>Вычисление факториала оформите в виде функции.</w:t>
      </w:r>
    </w:p>
    <w:p w:rsidR="00211B85" w:rsidRPr="00361687" w:rsidRDefault="00211B85" w:rsidP="00211B85">
      <w:pPr>
        <w:shd w:val="clear" w:color="auto" w:fill="FFFFFF"/>
        <w:tabs>
          <w:tab w:val="left" w:pos="346"/>
        </w:tabs>
        <w:spacing w:before="43"/>
        <w:ind w:left="346" w:right="22" w:hanging="346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2.</w:t>
      </w:r>
      <w:r w:rsidRPr="00361687">
        <w:rPr>
          <w:sz w:val="28"/>
          <w:szCs w:val="28"/>
        </w:rPr>
        <w:tab/>
        <w:t>Напишите программу, в которой производилось бы вычисление объема и площади поверх</w:t>
      </w:r>
      <w:r w:rsidR="00A70FAF" w:rsidRPr="00361687">
        <w:rPr>
          <w:sz w:val="28"/>
          <w:szCs w:val="28"/>
        </w:rPr>
        <w:softHyphen/>
      </w:r>
      <w:r w:rsidRPr="00361687">
        <w:rPr>
          <w:sz w:val="28"/>
          <w:szCs w:val="28"/>
        </w:rPr>
        <w:t xml:space="preserve">ности параллелепипеда с помощью соответствующих функций </w:t>
      </w:r>
      <w:r w:rsidRPr="00361687">
        <w:rPr>
          <w:b/>
          <w:sz w:val="28"/>
          <w:szCs w:val="28"/>
        </w:rPr>
        <w:t>Volume</w:t>
      </w:r>
      <w:r w:rsidRPr="00361687">
        <w:rPr>
          <w:sz w:val="28"/>
          <w:szCs w:val="28"/>
        </w:rPr>
        <w:t xml:space="preserve"> и </w:t>
      </w:r>
      <w:r w:rsidRPr="00361687">
        <w:rPr>
          <w:b/>
          <w:sz w:val="28"/>
          <w:szCs w:val="28"/>
        </w:rPr>
        <w:t>Plos</w:t>
      </w:r>
      <w:r w:rsidRPr="00361687">
        <w:rPr>
          <w:sz w:val="28"/>
          <w:szCs w:val="28"/>
        </w:rPr>
        <w:t>.</w:t>
      </w:r>
    </w:p>
    <w:p w:rsidR="001C02DD" w:rsidRPr="00361687" w:rsidRDefault="001C02DD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8</w:t>
      </w:r>
    </w:p>
    <w:p w:rsidR="00211B85" w:rsidRPr="00361687" w:rsidRDefault="00211B85" w:rsidP="00DB0EF1">
      <w:pPr>
        <w:widowControl w:val="0"/>
        <w:numPr>
          <w:ilvl w:val="0"/>
          <w:numId w:val="47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130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, которая по заданному натуральному числу определяет количество цифр в нем и их сумму. Определение количества цифр в числе и их сумму оформите в виде функции.</w:t>
      </w:r>
    </w:p>
    <w:p w:rsidR="00211B85" w:rsidRPr="00361687" w:rsidRDefault="00211B85" w:rsidP="00DB0EF1">
      <w:pPr>
        <w:widowControl w:val="0"/>
        <w:numPr>
          <w:ilvl w:val="0"/>
          <w:numId w:val="47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0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использовалась бы функция </w:t>
      </w:r>
      <w:r w:rsidRPr="00361687">
        <w:rPr>
          <w:b/>
          <w:sz w:val="28"/>
          <w:szCs w:val="28"/>
        </w:rPr>
        <w:t>Ramka</w:t>
      </w:r>
      <w:r w:rsidRPr="00361687">
        <w:rPr>
          <w:sz w:val="28"/>
          <w:szCs w:val="28"/>
        </w:rPr>
        <w:t>, выводящая на экран квадратную рамку. В качестве параметров функции должны передаваться координаты левого верхнего угла, размер рамки и символ, которым она будет рисоваться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9</w:t>
      </w:r>
    </w:p>
    <w:p w:rsidR="00211B85" w:rsidRPr="00361687" w:rsidRDefault="00211B85" w:rsidP="00DB0EF1">
      <w:pPr>
        <w:widowControl w:val="0"/>
        <w:numPr>
          <w:ilvl w:val="0"/>
          <w:numId w:val="48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115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, определяющую наибольший общий делитель (НОД) двух заданных натуральных чисел. Нахождение НОД оформите в виде функции, используя алгоритм Евк</w:t>
      </w:r>
      <w:r w:rsidRPr="00361687">
        <w:rPr>
          <w:sz w:val="28"/>
          <w:szCs w:val="28"/>
        </w:rPr>
        <w:softHyphen/>
        <w:t>лида, известный из школьной программы.</w:t>
      </w:r>
    </w:p>
    <w:p w:rsidR="00211B85" w:rsidRPr="00361687" w:rsidRDefault="00211B85" w:rsidP="00DB0EF1">
      <w:pPr>
        <w:widowControl w:val="0"/>
        <w:numPr>
          <w:ilvl w:val="0"/>
          <w:numId w:val="48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50"/>
        <w:ind w:left="426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использовалась бы функция </w:t>
      </w:r>
      <w:r w:rsidRPr="00361687">
        <w:rPr>
          <w:b/>
          <w:sz w:val="28"/>
          <w:szCs w:val="28"/>
        </w:rPr>
        <w:t>Chislo</w:t>
      </w:r>
      <w:r w:rsidRPr="00361687">
        <w:rPr>
          <w:sz w:val="28"/>
          <w:szCs w:val="28"/>
        </w:rPr>
        <w:t>, обеспечивающая ввод с клавиатуры символа без его отображения на экране. При нажатии клавиши Enter соответ</w:t>
      </w:r>
      <w:r w:rsidRPr="00361687">
        <w:rPr>
          <w:sz w:val="28"/>
          <w:szCs w:val="28"/>
        </w:rPr>
        <w:softHyphen/>
        <w:t>ствующий символ должен появляться на экране только в том случае, если этот символ — цифра от 1 до 9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0</w:t>
      </w:r>
    </w:p>
    <w:p w:rsidR="00211B85" w:rsidRPr="00361687" w:rsidRDefault="00211B85" w:rsidP="00DB0EF1">
      <w:pPr>
        <w:widowControl w:val="0"/>
        <w:numPr>
          <w:ilvl w:val="0"/>
          <w:numId w:val="49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108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, которая по заданному натуральному числу определяет его первую и последнюю цифры. Определение и вывод цифр оформите в виде функции.</w:t>
      </w:r>
    </w:p>
    <w:p w:rsidR="00211B85" w:rsidRPr="00361687" w:rsidRDefault="00211B85" w:rsidP="00DB0EF1">
      <w:pPr>
        <w:widowControl w:val="0"/>
        <w:numPr>
          <w:ilvl w:val="0"/>
          <w:numId w:val="49"/>
        </w:numPr>
        <w:shd w:val="clear" w:color="auto" w:fill="FFFFFF"/>
        <w:tabs>
          <w:tab w:val="left" w:pos="353"/>
        </w:tabs>
        <w:autoSpaceDE w:val="0"/>
        <w:autoSpaceDN w:val="0"/>
        <w:adjustRightInd w:val="0"/>
        <w:spacing w:before="58"/>
        <w:ind w:left="426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 с использованием функции </w:t>
      </w:r>
      <w:r w:rsidRPr="00361687">
        <w:rPr>
          <w:b/>
          <w:sz w:val="28"/>
          <w:szCs w:val="28"/>
        </w:rPr>
        <w:t>Perim</w:t>
      </w:r>
      <w:r w:rsidRPr="00361687">
        <w:rPr>
          <w:sz w:val="28"/>
          <w:szCs w:val="28"/>
        </w:rPr>
        <w:t xml:space="preserve">. В эту функцию из программы передаются координаты вершин треугольника </w:t>
      </w:r>
      <w:r w:rsidRPr="00361687">
        <w:rPr>
          <w:i/>
          <w:iCs/>
          <w:sz w:val="28"/>
          <w:szCs w:val="28"/>
        </w:rPr>
        <w:t>A(x</w:t>
      </w:r>
      <w:r w:rsidRPr="00361687">
        <w:rPr>
          <w:iCs/>
          <w:sz w:val="28"/>
          <w:szCs w:val="28"/>
        </w:rPr>
        <w:t>1</w:t>
      </w:r>
      <w:r w:rsidRPr="00361687">
        <w:rPr>
          <w:i/>
          <w:iCs/>
          <w:sz w:val="28"/>
          <w:szCs w:val="28"/>
          <w:vertAlign w:val="subscript"/>
        </w:rPr>
        <w:t>t</w:t>
      </w:r>
      <w:r w:rsidRPr="00361687">
        <w:rPr>
          <w:i/>
          <w:iCs/>
          <w:sz w:val="28"/>
          <w:szCs w:val="28"/>
        </w:rPr>
        <w:t xml:space="preserve"> y</w:t>
      </w:r>
      <w:r w:rsidRPr="00361687">
        <w:rPr>
          <w:iCs/>
          <w:sz w:val="28"/>
          <w:szCs w:val="28"/>
        </w:rPr>
        <w:t>1</w:t>
      </w:r>
      <w:r w:rsidRPr="00361687">
        <w:rPr>
          <w:i/>
          <w:iCs/>
          <w:sz w:val="28"/>
          <w:szCs w:val="28"/>
        </w:rPr>
        <w:t>), В(х</w:t>
      </w:r>
      <w:r w:rsidRPr="00361687">
        <w:rPr>
          <w:iCs/>
          <w:sz w:val="28"/>
          <w:szCs w:val="28"/>
        </w:rPr>
        <w:t>2</w:t>
      </w:r>
      <w:r w:rsidRPr="00361687">
        <w:rPr>
          <w:i/>
          <w:iCs/>
          <w:sz w:val="28"/>
          <w:szCs w:val="28"/>
        </w:rPr>
        <w:t>, у</w:t>
      </w:r>
      <w:r w:rsidRPr="00361687">
        <w:rPr>
          <w:iCs/>
          <w:sz w:val="28"/>
          <w:szCs w:val="28"/>
        </w:rPr>
        <w:t>2</w:t>
      </w:r>
      <w:r w:rsidRPr="00361687">
        <w:rPr>
          <w:i/>
          <w:iCs/>
          <w:sz w:val="28"/>
          <w:szCs w:val="28"/>
        </w:rPr>
        <w:t xml:space="preserve">), </w:t>
      </w:r>
      <w:r w:rsidRPr="00361687">
        <w:rPr>
          <w:sz w:val="28"/>
          <w:szCs w:val="28"/>
        </w:rPr>
        <w:t>С(</w:t>
      </w:r>
      <w:r w:rsidRPr="00361687">
        <w:rPr>
          <w:i/>
          <w:sz w:val="28"/>
          <w:szCs w:val="28"/>
        </w:rPr>
        <w:t>х</w:t>
      </w:r>
      <w:r w:rsidRPr="00361687">
        <w:rPr>
          <w:sz w:val="28"/>
          <w:szCs w:val="28"/>
        </w:rPr>
        <w:t xml:space="preserve">3, </w:t>
      </w:r>
      <w:r w:rsidRPr="00361687">
        <w:rPr>
          <w:i/>
          <w:sz w:val="28"/>
          <w:szCs w:val="28"/>
        </w:rPr>
        <w:t>у</w:t>
      </w:r>
      <w:r w:rsidRPr="00361687">
        <w:rPr>
          <w:sz w:val="28"/>
          <w:szCs w:val="28"/>
        </w:rPr>
        <w:t>3), а она возвращает периметр треугольника. Если такой треугольник не существует, то выдается соответствую</w:t>
      </w:r>
      <w:r w:rsidRPr="00361687">
        <w:rPr>
          <w:sz w:val="28"/>
          <w:szCs w:val="28"/>
        </w:rPr>
        <w:softHyphen/>
        <w:t>щее сообщение.</w:t>
      </w:r>
    </w:p>
    <w:p w:rsidR="00211B85" w:rsidRPr="00361687" w:rsidRDefault="00211B85" w:rsidP="00211B85">
      <w:pPr>
        <w:shd w:val="clear" w:color="auto" w:fill="FFFFFF"/>
        <w:spacing w:before="120"/>
        <w:ind w:left="23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1</w:t>
      </w:r>
    </w:p>
    <w:p w:rsidR="00211B85" w:rsidRPr="00361687" w:rsidRDefault="00211B85" w:rsidP="00DB0EF1">
      <w:pPr>
        <w:widowControl w:val="0"/>
        <w:numPr>
          <w:ilvl w:val="0"/>
          <w:numId w:val="50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122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ые числа </w:t>
      </w:r>
      <w:r w:rsidRPr="00361687">
        <w:rPr>
          <w:i/>
          <w:iCs/>
          <w:sz w:val="28"/>
          <w:szCs w:val="28"/>
        </w:rPr>
        <w:t xml:space="preserve">п </w:t>
      </w:r>
      <w:r w:rsidRPr="00361687">
        <w:rPr>
          <w:iCs/>
          <w:sz w:val="28"/>
          <w:szCs w:val="28"/>
        </w:rPr>
        <w:t>и</w:t>
      </w:r>
      <w:r w:rsidRPr="00361687">
        <w:rPr>
          <w:i/>
          <w:iCs/>
          <w:sz w:val="28"/>
          <w:szCs w:val="28"/>
        </w:rPr>
        <w:t xml:space="preserve"> т. </w:t>
      </w:r>
      <w:r w:rsidRPr="00361687">
        <w:rPr>
          <w:sz w:val="28"/>
          <w:szCs w:val="28"/>
        </w:rPr>
        <w:t xml:space="preserve">Напишите программу, вычисляющую результат операции сложения двух чисел, образованных </w:t>
      </w:r>
      <w:r w:rsidRPr="00361687">
        <w:rPr>
          <w:i/>
          <w:iCs/>
          <w:sz w:val="28"/>
          <w:szCs w:val="28"/>
        </w:rPr>
        <w:t xml:space="preserve">k </w:t>
      </w:r>
      <w:r w:rsidRPr="00361687">
        <w:rPr>
          <w:sz w:val="28"/>
          <w:szCs w:val="28"/>
        </w:rPr>
        <w:t xml:space="preserve">младшими цифрами числа </w:t>
      </w:r>
      <w:r w:rsidRPr="00361687">
        <w:rPr>
          <w:i/>
          <w:iCs/>
          <w:sz w:val="28"/>
          <w:szCs w:val="28"/>
        </w:rPr>
        <w:t xml:space="preserve">п </w:t>
      </w:r>
      <w:r w:rsidRPr="00361687">
        <w:rPr>
          <w:sz w:val="28"/>
          <w:szCs w:val="28"/>
        </w:rPr>
        <w:t xml:space="preserve">и </w:t>
      </w:r>
      <w:r w:rsidRPr="00361687">
        <w:rPr>
          <w:i/>
          <w:iCs/>
          <w:sz w:val="28"/>
          <w:szCs w:val="28"/>
        </w:rPr>
        <w:t xml:space="preserve">k </w:t>
      </w:r>
      <w:r w:rsidRPr="00361687">
        <w:rPr>
          <w:sz w:val="28"/>
          <w:szCs w:val="28"/>
        </w:rPr>
        <w:t xml:space="preserve">старшими цифрами числа </w:t>
      </w:r>
      <w:r w:rsidRPr="00361687">
        <w:rPr>
          <w:i/>
          <w:iCs/>
          <w:sz w:val="28"/>
          <w:szCs w:val="28"/>
        </w:rPr>
        <w:t>т.</w:t>
      </w:r>
    </w:p>
    <w:p w:rsidR="00211B85" w:rsidRPr="00361687" w:rsidRDefault="00211B85" w:rsidP="00DB0EF1">
      <w:pPr>
        <w:widowControl w:val="0"/>
        <w:numPr>
          <w:ilvl w:val="0"/>
          <w:numId w:val="50"/>
        </w:numPr>
        <w:shd w:val="clear" w:color="auto" w:fill="FFFFFF"/>
        <w:tabs>
          <w:tab w:val="left" w:pos="338"/>
        </w:tabs>
        <w:autoSpaceDE w:val="0"/>
        <w:autoSpaceDN w:val="0"/>
        <w:adjustRightInd w:val="0"/>
        <w:spacing w:before="122"/>
        <w:ind w:left="426" w:right="7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 с использованием функции </w:t>
      </w:r>
      <w:r w:rsidRPr="00361687">
        <w:rPr>
          <w:b/>
          <w:sz w:val="28"/>
          <w:szCs w:val="28"/>
        </w:rPr>
        <w:t>Vistrel</w:t>
      </w:r>
      <w:r w:rsidRPr="00361687">
        <w:rPr>
          <w:sz w:val="28"/>
          <w:szCs w:val="28"/>
        </w:rPr>
        <w:t xml:space="preserve">, которая, получая из программы координаты точки </w:t>
      </w:r>
      <w:r w:rsidRPr="00361687">
        <w:rPr>
          <w:i/>
          <w:iCs/>
          <w:sz w:val="28"/>
          <w:szCs w:val="28"/>
        </w:rPr>
        <w:t xml:space="preserve">(х, у), </w:t>
      </w:r>
      <w:r w:rsidRPr="00361687">
        <w:rPr>
          <w:sz w:val="28"/>
          <w:szCs w:val="28"/>
        </w:rPr>
        <w:t>определяла бы, попадает ли точка в заданную на следующем рисунке область.</w:t>
      </w:r>
    </w:p>
    <w:p w:rsidR="00211B85" w:rsidRPr="00361687" w:rsidRDefault="00211B85" w:rsidP="00211B85">
      <w:pPr>
        <w:ind w:left="3067" w:right="3002"/>
        <w:rPr>
          <w:sz w:val="28"/>
          <w:szCs w:val="28"/>
        </w:rPr>
      </w:pPr>
      <w:r w:rsidRPr="00361687">
        <w:rPr>
          <w:noProof/>
          <w:sz w:val="28"/>
          <w:szCs w:val="28"/>
        </w:rPr>
        <w:lastRenderedPageBreak/>
        <w:drawing>
          <wp:inline distT="0" distB="0" distL="0" distR="0">
            <wp:extent cx="2162810" cy="1415415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B85" w:rsidRPr="00361687" w:rsidRDefault="00211B85" w:rsidP="00211B85">
      <w:pPr>
        <w:shd w:val="clear" w:color="auto" w:fill="FFFFFF"/>
        <w:spacing w:before="120"/>
        <w:ind w:left="23" w:right="3022" w:firstLine="346"/>
        <w:rPr>
          <w:sz w:val="28"/>
          <w:szCs w:val="28"/>
        </w:rPr>
      </w:pPr>
      <w:r w:rsidRPr="00361687">
        <w:rPr>
          <w:sz w:val="28"/>
          <w:szCs w:val="28"/>
        </w:rPr>
        <w:t xml:space="preserve">Результат должен выводиться в виде текстового сообщения. </w:t>
      </w:r>
    </w:p>
    <w:p w:rsidR="00211B85" w:rsidRPr="00361687" w:rsidRDefault="00211B85" w:rsidP="00211B85">
      <w:pPr>
        <w:shd w:val="clear" w:color="auto" w:fill="FFFFFF"/>
        <w:spacing w:before="120"/>
        <w:ind w:left="23" w:right="3022" w:firstLine="346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2</w:t>
      </w:r>
    </w:p>
    <w:p w:rsidR="00C9693A" w:rsidRPr="00361687" w:rsidRDefault="00211B85" w:rsidP="00C9693A">
      <w:pPr>
        <w:ind w:left="360" w:hanging="360"/>
        <w:rPr>
          <w:sz w:val="28"/>
          <w:szCs w:val="28"/>
          <w:lang w:eastAsia="ko-KR"/>
        </w:rPr>
      </w:pPr>
      <w:r w:rsidRPr="00361687">
        <w:rPr>
          <w:sz w:val="28"/>
          <w:szCs w:val="28"/>
        </w:rPr>
        <w:t>1.</w:t>
      </w:r>
      <w:r w:rsidRPr="00361687">
        <w:rPr>
          <w:sz w:val="28"/>
          <w:szCs w:val="28"/>
        </w:rPr>
        <w:tab/>
      </w:r>
      <w:r w:rsidR="00C9693A" w:rsidRPr="00361687">
        <w:rPr>
          <w:sz w:val="28"/>
          <w:szCs w:val="28"/>
          <w:lang w:eastAsia="ko-KR"/>
        </w:rPr>
        <w:t xml:space="preserve">Даны действительные s, t. Вычислить g(2.4,s+t)+g(2t-1, s-t), здесь </w:t>
      </w:r>
    </w:p>
    <w:p w:rsidR="00C9693A" w:rsidRPr="00361687" w:rsidRDefault="00C9693A" w:rsidP="00C9693A">
      <w:pPr>
        <w:jc w:val="center"/>
        <w:rPr>
          <w:sz w:val="28"/>
          <w:szCs w:val="28"/>
          <w:lang w:eastAsia="ko-KR"/>
        </w:rPr>
      </w:pPr>
      <w:r w:rsidRPr="00361687">
        <w:rPr>
          <w:sz w:val="28"/>
          <w:szCs w:val="28"/>
          <w:lang w:val="en-US" w:eastAsia="ko-KR"/>
        </w:rPr>
        <w:t>g</w:t>
      </w:r>
      <w:r w:rsidRPr="00361687">
        <w:rPr>
          <w:sz w:val="28"/>
          <w:szCs w:val="28"/>
          <w:lang w:eastAsia="ko-KR"/>
        </w:rPr>
        <w:t>(</w:t>
      </w:r>
      <w:r w:rsidRPr="00361687">
        <w:rPr>
          <w:sz w:val="28"/>
          <w:szCs w:val="28"/>
          <w:lang w:val="en-US" w:eastAsia="ko-KR"/>
        </w:rPr>
        <w:t>a</w:t>
      </w:r>
      <w:r w:rsidRPr="00361687">
        <w:rPr>
          <w:sz w:val="28"/>
          <w:szCs w:val="28"/>
          <w:lang w:eastAsia="ko-KR"/>
        </w:rPr>
        <w:t>,</w:t>
      </w:r>
      <w:r w:rsidRPr="00361687">
        <w:rPr>
          <w:sz w:val="28"/>
          <w:szCs w:val="28"/>
          <w:lang w:val="en-US" w:eastAsia="ko-KR"/>
        </w:rPr>
        <w:t>b</w:t>
      </w:r>
      <w:r w:rsidRPr="00361687">
        <w:rPr>
          <w:sz w:val="28"/>
          <w:szCs w:val="28"/>
          <w:lang w:eastAsia="ko-KR"/>
        </w:rPr>
        <w:t>)=(</w:t>
      </w:r>
      <w:r w:rsidRPr="00361687">
        <w:rPr>
          <w:sz w:val="28"/>
          <w:szCs w:val="28"/>
          <w:lang w:val="en-US" w:eastAsia="ko-KR"/>
        </w:rPr>
        <w:t>a</w:t>
      </w:r>
      <w:r w:rsidRPr="00361687">
        <w:rPr>
          <w:sz w:val="28"/>
          <w:szCs w:val="28"/>
          <w:vertAlign w:val="superscript"/>
          <w:lang w:eastAsia="ko-KR"/>
        </w:rPr>
        <w:t>2+</w:t>
      </w:r>
      <w:r w:rsidRPr="00361687">
        <w:rPr>
          <w:sz w:val="28"/>
          <w:szCs w:val="28"/>
          <w:lang w:val="en-US" w:eastAsia="ko-KR"/>
        </w:rPr>
        <w:t>b</w:t>
      </w:r>
      <w:r w:rsidRPr="00361687">
        <w:rPr>
          <w:sz w:val="28"/>
          <w:szCs w:val="28"/>
          <w:vertAlign w:val="superscript"/>
          <w:lang w:eastAsia="ko-KR"/>
        </w:rPr>
        <w:t>2</w:t>
      </w:r>
      <w:r w:rsidRPr="00361687">
        <w:rPr>
          <w:sz w:val="28"/>
          <w:szCs w:val="28"/>
          <w:lang w:eastAsia="ko-KR"/>
        </w:rPr>
        <w:t>)/(</w:t>
      </w:r>
      <w:r w:rsidRPr="00361687">
        <w:rPr>
          <w:sz w:val="28"/>
          <w:szCs w:val="28"/>
          <w:lang w:val="en-US" w:eastAsia="ko-KR"/>
        </w:rPr>
        <w:t>a</w:t>
      </w:r>
      <w:r w:rsidRPr="00361687">
        <w:rPr>
          <w:sz w:val="28"/>
          <w:szCs w:val="28"/>
          <w:vertAlign w:val="superscript"/>
          <w:lang w:eastAsia="ko-KR"/>
        </w:rPr>
        <w:t>2</w:t>
      </w:r>
      <w:r w:rsidRPr="00361687">
        <w:rPr>
          <w:sz w:val="28"/>
          <w:szCs w:val="28"/>
          <w:lang w:eastAsia="ko-KR"/>
        </w:rPr>
        <w:t>+5</w:t>
      </w:r>
      <w:r w:rsidRPr="00361687">
        <w:rPr>
          <w:sz w:val="28"/>
          <w:szCs w:val="28"/>
          <w:lang w:val="en-US" w:eastAsia="ko-KR"/>
        </w:rPr>
        <w:t>ab</w:t>
      </w:r>
      <w:r w:rsidRPr="00361687">
        <w:rPr>
          <w:sz w:val="28"/>
          <w:szCs w:val="28"/>
          <w:lang w:eastAsia="ko-KR"/>
        </w:rPr>
        <w:t>+</w:t>
      </w:r>
      <w:r w:rsidRPr="00361687">
        <w:rPr>
          <w:sz w:val="28"/>
          <w:szCs w:val="28"/>
          <w:lang w:val="en-US" w:eastAsia="ko-KR"/>
        </w:rPr>
        <w:t>b</w:t>
      </w:r>
      <w:r w:rsidRPr="00361687">
        <w:rPr>
          <w:sz w:val="28"/>
          <w:szCs w:val="28"/>
          <w:vertAlign w:val="superscript"/>
          <w:lang w:eastAsia="ko-KR"/>
        </w:rPr>
        <w:t>2</w:t>
      </w:r>
      <w:r w:rsidRPr="00361687">
        <w:rPr>
          <w:sz w:val="28"/>
          <w:szCs w:val="28"/>
          <w:lang w:eastAsia="ko-KR"/>
        </w:rPr>
        <w:t>+6).</w:t>
      </w:r>
    </w:p>
    <w:p w:rsidR="00211B85" w:rsidRPr="00361687" w:rsidRDefault="00211B85" w:rsidP="00211B85">
      <w:pPr>
        <w:shd w:val="clear" w:color="auto" w:fill="FFFFFF"/>
        <w:tabs>
          <w:tab w:val="left" w:pos="353"/>
        </w:tabs>
        <w:spacing w:before="50"/>
        <w:ind w:left="353" w:hanging="338"/>
        <w:jc w:val="both"/>
        <w:rPr>
          <w:sz w:val="28"/>
          <w:szCs w:val="28"/>
        </w:rPr>
      </w:pPr>
      <w:r w:rsidRPr="00361687">
        <w:rPr>
          <w:iCs/>
          <w:sz w:val="28"/>
          <w:szCs w:val="28"/>
        </w:rPr>
        <w:t>2</w:t>
      </w:r>
      <w:r w:rsidRPr="00361687">
        <w:rPr>
          <w:i/>
          <w:iCs/>
          <w:sz w:val="28"/>
          <w:szCs w:val="28"/>
        </w:rPr>
        <w:t>.</w:t>
      </w:r>
      <w:r w:rsidRPr="00361687">
        <w:rPr>
          <w:i/>
          <w:iCs/>
          <w:sz w:val="28"/>
          <w:szCs w:val="28"/>
        </w:rPr>
        <w:tab/>
      </w:r>
      <w:r w:rsidRPr="00361687">
        <w:rPr>
          <w:sz w:val="28"/>
          <w:szCs w:val="28"/>
        </w:rPr>
        <w:t xml:space="preserve">Напишите программу, которая выводила бы на экран в виде таблицы значения функции </w:t>
      </w:r>
      <w:r w:rsidRPr="00361687">
        <w:rPr>
          <w:i/>
          <w:iCs/>
          <w:sz w:val="28"/>
          <w:szCs w:val="28"/>
        </w:rPr>
        <w:t>F</w:t>
      </w:r>
      <w:r w:rsidRPr="00361687">
        <w:rPr>
          <w:i/>
          <w:iCs/>
          <w:sz w:val="28"/>
          <w:szCs w:val="28"/>
        </w:rPr>
        <w:br/>
      </w:r>
      <w:r w:rsidRPr="00361687">
        <w:rPr>
          <w:sz w:val="28"/>
          <w:szCs w:val="28"/>
        </w:rPr>
        <w:t xml:space="preserve">на интервале от </w:t>
      </w:r>
      <w:r w:rsidRPr="00361687">
        <w:rPr>
          <w:i/>
          <w:iCs/>
          <w:sz w:val="28"/>
          <w:szCs w:val="28"/>
        </w:rPr>
        <w:t>Х</w:t>
      </w:r>
      <w:r w:rsidRPr="00361687">
        <w:rPr>
          <w:i/>
          <w:iCs/>
          <w:sz w:val="28"/>
          <w:szCs w:val="28"/>
          <w:vertAlign w:val="subscript"/>
        </w:rPr>
        <w:t>нач</w:t>
      </w:r>
      <w:r w:rsidRPr="00361687">
        <w:rPr>
          <w:i/>
          <w:iCs/>
          <w:sz w:val="28"/>
          <w:szCs w:val="28"/>
        </w:rPr>
        <w:t xml:space="preserve"> </w:t>
      </w:r>
      <w:r w:rsidRPr="00361687">
        <w:rPr>
          <w:sz w:val="28"/>
          <w:szCs w:val="28"/>
        </w:rPr>
        <w:t xml:space="preserve">до </w:t>
      </w:r>
      <w:r w:rsidRPr="00361687">
        <w:rPr>
          <w:i/>
          <w:iCs/>
          <w:sz w:val="28"/>
          <w:szCs w:val="28"/>
        </w:rPr>
        <w:t>Х</w:t>
      </w:r>
      <w:r w:rsidRPr="00361687">
        <w:rPr>
          <w:i/>
          <w:iCs/>
          <w:sz w:val="28"/>
          <w:szCs w:val="28"/>
          <w:vertAlign w:val="subscript"/>
        </w:rPr>
        <w:t>кон</w:t>
      </w:r>
      <w:r w:rsidRPr="00361687">
        <w:rPr>
          <w:i/>
          <w:iCs/>
          <w:sz w:val="28"/>
          <w:szCs w:val="28"/>
        </w:rPr>
        <w:t xml:space="preserve"> </w:t>
      </w:r>
      <w:r w:rsidRPr="00361687">
        <w:rPr>
          <w:sz w:val="28"/>
          <w:szCs w:val="28"/>
        </w:rPr>
        <w:t xml:space="preserve">с шагом </w:t>
      </w:r>
      <w:r w:rsidRPr="00361687">
        <w:rPr>
          <w:i/>
          <w:iCs/>
          <w:sz w:val="28"/>
          <w:szCs w:val="28"/>
        </w:rPr>
        <w:t xml:space="preserve">dX </w:t>
      </w:r>
      <w:r w:rsidRPr="00361687">
        <w:rPr>
          <w:iCs/>
          <w:sz w:val="28"/>
          <w:szCs w:val="28"/>
        </w:rPr>
        <w:t>и</w:t>
      </w:r>
      <w:r w:rsidRPr="00361687">
        <w:rPr>
          <w:i/>
          <w:iCs/>
          <w:sz w:val="28"/>
          <w:szCs w:val="28"/>
        </w:rPr>
        <w:t xml:space="preserve"> </w:t>
      </w:r>
      <w:r w:rsidRPr="00361687">
        <w:rPr>
          <w:sz w:val="28"/>
          <w:szCs w:val="28"/>
        </w:rPr>
        <w:t xml:space="preserve">где использовалась бы функция </w:t>
      </w:r>
      <w:r w:rsidRPr="00361687">
        <w:rPr>
          <w:b/>
          <w:sz w:val="28"/>
          <w:szCs w:val="28"/>
        </w:rPr>
        <w:t>Vichisl</w:t>
      </w:r>
      <w:r w:rsidRPr="00361687">
        <w:rPr>
          <w:sz w:val="28"/>
          <w:szCs w:val="28"/>
        </w:rPr>
        <w:t>, которая</w:t>
      </w:r>
      <w:r w:rsidRPr="00361687">
        <w:rPr>
          <w:sz w:val="28"/>
          <w:szCs w:val="28"/>
        </w:rPr>
        <w:br/>
        <w:t>вычисляла бы выражение:</w:t>
      </w:r>
    </w:p>
    <w:p w:rsidR="00211B85" w:rsidRPr="00361687" w:rsidRDefault="00211B85" w:rsidP="00211B85">
      <w:pPr>
        <w:shd w:val="clear" w:color="auto" w:fill="FFFFFF"/>
        <w:tabs>
          <w:tab w:val="left" w:pos="6948"/>
        </w:tabs>
        <w:ind w:left="14" w:right="2160" w:firstLine="338"/>
        <w:rPr>
          <w:i/>
          <w:iCs/>
          <w:sz w:val="28"/>
          <w:szCs w:val="28"/>
        </w:rPr>
      </w:pPr>
      <w:r w:rsidRPr="00361687">
        <w:rPr>
          <w:i/>
          <w:iCs/>
          <w:position w:val="-84"/>
          <w:sz w:val="28"/>
          <w:szCs w:val="28"/>
        </w:rPr>
        <w:object w:dxaOrig="3720" w:dyaOrig="1800">
          <v:shape id="_x0000_i1066" type="#_x0000_t75" style="width:186pt;height:90.75pt" o:ole="">
            <v:imagedata r:id="rId111" o:title=""/>
          </v:shape>
          <o:OLEObject Type="Embed" ProgID="Equation.3" ShapeID="_x0000_i1066" DrawAspect="Content" ObjectID="_1644582971" r:id="rId112"/>
        </w:object>
      </w:r>
    </w:p>
    <w:p w:rsidR="00211B85" w:rsidRPr="00361687" w:rsidRDefault="00211B85" w:rsidP="00211B85">
      <w:pPr>
        <w:shd w:val="clear" w:color="auto" w:fill="FFFFFF"/>
        <w:tabs>
          <w:tab w:val="left" w:pos="6948"/>
        </w:tabs>
        <w:spacing w:before="120"/>
        <w:ind w:left="11" w:right="2160" w:firstLine="340"/>
        <w:rPr>
          <w:sz w:val="28"/>
          <w:szCs w:val="28"/>
        </w:rPr>
      </w:pPr>
      <w:r w:rsidRPr="00361687">
        <w:rPr>
          <w:sz w:val="28"/>
          <w:szCs w:val="28"/>
        </w:rPr>
        <w:t xml:space="preserve">Значения </w:t>
      </w:r>
      <w:r w:rsidRPr="00361687">
        <w:rPr>
          <w:i/>
          <w:iCs/>
          <w:sz w:val="28"/>
          <w:szCs w:val="28"/>
        </w:rPr>
        <w:t xml:space="preserve">х, а, b, с </w:t>
      </w:r>
      <w:r w:rsidRPr="00361687">
        <w:rPr>
          <w:sz w:val="28"/>
          <w:szCs w:val="28"/>
        </w:rPr>
        <w:t>передаются из программы в функцию.</w:t>
      </w:r>
    </w:p>
    <w:p w:rsidR="009D32D6" w:rsidRDefault="009D32D6" w:rsidP="00211B85">
      <w:pPr>
        <w:shd w:val="clear" w:color="auto" w:fill="FFFFFF"/>
        <w:tabs>
          <w:tab w:val="left" w:pos="6948"/>
        </w:tabs>
        <w:spacing w:before="120"/>
        <w:ind w:left="11" w:right="2160" w:firstLine="340"/>
        <w:rPr>
          <w:b/>
          <w:sz w:val="28"/>
          <w:szCs w:val="28"/>
        </w:rPr>
      </w:pPr>
    </w:p>
    <w:p w:rsidR="00211B85" w:rsidRPr="00361687" w:rsidRDefault="00211B85" w:rsidP="00211B85">
      <w:pPr>
        <w:shd w:val="clear" w:color="auto" w:fill="FFFFFF"/>
        <w:tabs>
          <w:tab w:val="left" w:pos="6948"/>
        </w:tabs>
        <w:spacing w:before="120"/>
        <w:ind w:left="11" w:right="2160" w:firstLine="34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Вариант 13</w:t>
      </w:r>
    </w:p>
    <w:p w:rsidR="00211B85" w:rsidRPr="00361687" w:rsidRDefault="00211B85" w:rsidP="00DB0EF1">
      <w:pPr>
        <w:widowControl w:val="0"/>
        <w:numPr>
          <w:ilvl w:val="0"/>
          <w:numId w:val="51"/>
        </w:numPr>
        <w:shd w:val="clear" w:color="auto" w:fill="FFFFFF"/>
        <w:tabs>
          <w:tab w:val="left" w:pos="331"/>
        </w:tabs>
        <w:autoSpaceDE w:val="0"/>
        <w:autoSpaceDN w:val="0"/>
        <w:adjustRightInd w:val="0"/>
        <w:spacing w:before="72"/>
        <w:ind w:left="426" w:right="43" w:hanging="36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Даны натуральные числа </w:t>
      </w:r>
      <w:r w:rsidRPr="00361687">
        <w:rPr>
          <w:i/>
          <w:iCs/>
          <w:sz w:val="28"/>
          <w:szCs w:val="28"/>
        </w:rPr>
        <w:t xml:space="preserve">п, т </w:t>
      </w:r>
      <w:r w:rsidRPr="00361687">
        <w:rPr>
          <w:sz w:val="28"/>
          <w:szCs w:val="28"/>
        </w:rPr>
        <w:t xml:space="preserve">и </w:t>
      </w:r>
      <w:r w:rsidRPr="00361687">
        <w:rPr>
          <w:i/>
          <w:iCs/>
          <w:sz w:val="28"/>
          <w:szCs w:val="28"/>
        </w:rPr>
        <w:t xml:space="preserve">k. </w:t>
      </w:r>
      <w:r w:rsidRPr="00361687">
        <w:rPr>
          <w:sz w:val="28"/>
          <w:szCs w:val="28"/>
        </w:rPr>
        <w:t xml:space="preserve">Напишите программу, вычисляющую результат сложения двух чисел, образованных </w:t>
      </w:r>
      <w:r w:rsidRPr="00361687">
        <w:rPr>
          <w:i/>
          <w:iCs/>
          <w:sz w:val="28"/>
          <w:szCs w:val="28"/>
        </w:rPr>
        <w:t xml:space="preserve">k </w:t>
      </w:r>
      <w:r w:rsidRPr="00361687">
        <w:rPr>
          <w:sz w:val="28"/>
          <w:szCs w:val="28"/>
        </w:rPr>
        <w:t xml:space="preserve">младшими цифрами числа </w:t>
      </w:r>
      <w:r w:rsidRPr="00361687">
        <w:rPr>
          <w:i/>
          <w:iCs/>
          <w:sz w:val="28"/>
          <w:szCs w:val="28"/>
        </w:rPr>
        <w:t xml:space="preserve">п </w:t>
      </w:r>
      <w:r w:rsidRPr="00361687">
        <w:rPr>
          <w:sz w:val="28"/>
          <w:szCs w:val="28"/>
        </w:rPr>
        <w:t xml:space="preserve">и </w:t>
      </w:r>
      <w:r w:rsidRPr="00361687">
        <w:rPr>
          <w:i/>
          <w:iCs/>
          <w:sz w:val="28"/>
          <w:szCs w:val="28"/>
        </w:rPr>
        <w:t xml:space="preserve">k </w:t>
      </w:r>
      <w:r w:rsidRPr="00361687">
        <w:rPr>
          <w:sz w:val="28"/>
          <w:szCs w:val="28"/>
        </w:rPr>
        <w:t xml:space="preserve">младшими цифрами числа </w:t>
      </w:r>
      <w:r w:rsidRPr="00361687">
        <w:rPr>
          <w:i/>
          <w:iCs/>
          <w:sz w:val="28"/>
          <w:szCs w:val="28"/>
        </w:rPr>
        <w:t>т.</w:t>
      </w:r>
    </w:p>
    <w:p w:rsidR="00211B85" w:rsidRPr="00361687" w:rsidRDefault="00211B85" w:rsidP="00DB0EF1">
      <w:pPr>
        <w:widowControl w:val="0"/>
        <w:numPr>
          <w:ilvl w:val="0"/>
          <w:numId w:val="51"/>
        </w:numPr>
        <w:shd w:val="clear" w:color="auto" w:fill="FFFFFF"/>
        <w:tabs>
          <w:tab w:val="left" w:pos="331"/>
        </w:tabs>
        <w:autoSpaceDE w:val="0"/>
        <w:autoSpaceDN w:val="0"/>
        <w:adjustRightInd w:val="0"/>
        <w:spacing w:before="58"/>
        <w:ind w:left="426" w:right="36" w:hanging="360"/>
        <w:jc w:val="both"/>
        <w:rPr>
          <w:i/>
          <w:iCs/>
          <w:sz w:val="28"/>
          <w:szCs w:val="28"/>
        </w:rPr>
      </w:pPr>
      <w:r w:rsidRPr="00361687">
        <w:rPr>
          <w:sz w:val="28"/>
          <w:szCs w:val="28"/>
        </w:rPr>
        <w:t xml:space="preserve">Напишите программу, в которой использовалась бы функция </w:t>
      </w:r>
      <w:r w:rsidRPr="00361687">
        <w:rPr>
          <w:b/>
          <w:sz w:val="28"/>
          <w:szCs w:val="28"/>
        </w:rPr>
        <w:t>Glasn</w:t>
      </w:r>
      <w:r w:rsidRPr="00361687">
        <w:rPr>
          <w:sz w:val="28"/>
          <w:szCs w:val="28"/>
        </w:rPr>
        <w:t>. Эта функция должна возвращать 1, если символ, полученный функцией в качестве аргумента, является гласной буквой английского алфавита, и 0 в противном случае.</w:t>
      </w:r>
    </w:p>
    <w:p w:rsidR="00F7276D" w:rsidRPr="00361687" w:rsidRDefault="00F7276D" w:rsidP="00F7276D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 xml:space="preserve"> </w:t>
      </w:r>
    </w:p>
    <w:p w:rsidR="009D32D6" w:rsidRDefault="009D32D6" w:rsidP="00211B85">
      <w:pPr>
        <w:rPr>
          <w:b/>
          <w:bCs/>
          <w:sz w:val="28"/>
          <w:szCs w:val="28"/>
          <w:lang w:eastAsia="ko-KR"/>
        </w:rPr>
      </w:pPr>
    </w:p>
    <w:p w:rsidR="00F7276D" w:rsidRPr="00361687" w:rsidRDefault="00211B85" w:rsidP="00211B85">
      <w:pPr>
        <w:rPr>
          <w:b/>
          <w:bCs/>
          <w:sz w:val="28"/>
          <w:szCs w:val="28"/>
          <w:lang w:eastAsia="ko-KR"/>
        </w:rPr>
      </w:pPr>
      <w:r w:rsidRPr="00361687">
        <w:rPr>
          <w:b/>
          <w:bCs/>
          <w:sz w:val="28"/>
          <w:szCs w:val="28"/>
          <w:lang w:eastAsia="ko-KR"/>
        </w:rPr>
        <w:t>В</w:t>
      </w:r>
      <w:r w:rsidR="00E4576D" w:rsidRPr="00361687">
        <w:rPr>
          <w:b/>
          <w:bCs/>
          <w:sz w:val="28"/>
          <w:szCs w:val="28"/>
          <w:lang w:eastAsia="ko-KR"/>
        </w:rPr>
        <w:t>ариант</w:t>
      </w:r>
      <w:r w:rsidRPr="00361687">
        <w:rPr>
          <w:b/>
          <w:bCs/>
          <w:sz w:val="28"/>
          <w:szCs w:val="28"/>
          <w:lang w:eastAsia="ko-KR"/>
        </w:rPr>
        <w:t xml:space="preserve"> 14</w:t>
      </w:r>
    </w:p>
    <w:p w:rsidR="001B6EC9" w:rsidRPr="00361687" w:rsidRDefault="001B6EC9" w:rsidP="005C6788">
      <w:pPr>
        <w:numPr>
          <w:ilvl w:val="0"/>
          <w:numId w:val="15"/>
        </w:numPr>
        <w:rPr>
          <w:sz w:val="28"/>
          <w:szCs w:val="28"/>
          <w:lang w:eastAsia="ko-KR"/>
        </w:rPr>
      </w:pPr>
      <w:r w:rsidRPr="00361687">
        <w:rPr>
          <w:sz w:val="28"/>
          <w:szCs w:val="28"/>
          <w:lang w:eastAsia="ko-KR"/>
        </w:rPr>
        <w:t xml:space="preserve">Даны действительные </w:t>
      </w:r>
      <w:r w:rsidR="00F7276D" w:rsidRPr="00361687">
        <w:rPr>
          <w:sz w:val="28"/>
          <w:szCs w:val="28"/>
          <w:lang w:eastAsia="ko-KR"/>
        </w:rPr>
        <w:t>s, t.</w:t>
      </w:r>
      <w:r w:rsidRPr="00361687">
        <w:rPr>
          <w:sz w:val="28"/>
          <w:szCs w:val="28"/>
          <w:lang w:eastAsia="ko-KR"/>
        </w:rPr>
        <w:t xml:space="preserve"> Вычислить</w:t>
      </w:r>
      <w:r w:rsidR="00A11F3A" w:rsidRPr="00361687">
        <w:rPr>
          <w:sz w:val="28"/>
          <w:szCs w:val="28"/>
          <w:lang w:eastAsia="ko-KR"/>
        </w:rPr>
        <w:t xml:space="preserve"> </w:t>
      </w:r>
      <w:r w:rsidR="00F7276D" w:rsidRPr="00361687">
        <w:rPr>
          <w:sz w:val="28"/>
          <w:szCs w:val="28"/>
          <w:lang w:eastAsia="ko-KR"/>
        </w:rPr>
        <w:t>f(3t, s, 2.7)</w:t>
      </w:r>
      <w:r w:rsidRPr="00361687">
        <w:rPr>
          <w:sz w:val="28"/>
          <w:szCs w:val="28"/>
          <w:lang w:eastAsia="ko-KR"/>
        </w:rPr>
        <w:t xml:space="preserve"> </w:t>
      </w:r>
      <w:r w:rsidR="00F7276D" w:rsidRPr="00361687">
        <w:rPr>
          <w:sz w:val="28"/>
          <w:szCs w:val="28"/>
          <w:lang w:eastAsia="ko-KR"/>
        </w:rPr>
        <w:t>+</w:t>
      </w:r>
      <w:r w:rsidRPr="00361687">
        <w:rPr>
          <w:sz w:val="28"/>
          <w:szCs w:val="28"/>
          <w:lang w:eastAsia="ko-KR"/>
        </w:rPr>
        <w:t xml:space="preserve"> </w:t>
      </w:r>
      <w:r w:rsidR="00F7276D" w:rsidRPr="00361687">
        <w:rPr>
          <w:sz w:val="28"/>
          <w:szCs w:val="28"/>
          <w:lang w:eastAsia="ko-KR"/>
        </w:rPr>
        <w:t>f(2.2, t, s-t),</w:t>
      </w:r>
      <w:r w:rsidR="00A11F3A" w:rsidRPr="00361687">
        <w:rPr>
          <w:sz w:val="28"/>
          <w:szCs w:val="28"/>
          <w:lang w:eastAsia="ko-KR"/>
        </w:rPr>
        <w:t xml:space="preserve"> </w:t>
      </w:r>
      <w:r w:rsidRPr="00361687">
        <w:rPr>
          <w:sz w:val="28"/>
          <w:szCs w:val="28"/>
          <w:lang w:eastAsia="ko-KR"/>
        </w:rPr>
        <w:t>здесь</w:t>
      </w:r>
    </w:p>
    <w:p w:rsidR="00F7276D" w:rsidRPr="00361687" w:rsidRDefault="00F7276D" w:rsidP="001B6EC9">
      <w:pPr>
        <w:jc w:val="center"/>
        <w:rPr>
          <w:sz w:val="28"/>
          <w:szCs w:val="28"/>
          <w:lang w:val="en-US" w:eastAsia="ko-KR"/>
        </w:rPr>
      </w:pPr>
      <w:r w:rsidRPr="00361687">
        <w:rPr>
          <w:sz w:val="28"/>
          <w:szCs w:val="28"/>
          <w:lang w:val="en-US" w:eastAsia="ko-KR"/>
        </w:rPr>
        <w:t>f(a,b,c)=(2a-3b+</w:t>
      </w:r>
      <w:r w:rsidR="00211B85" w:rsidRPr="00361687">
        <w:rPr>
          <w:sz w:val="28"/>
          <w:szCs w:val="28"/>
          <w:lang w:val="en-US" w:eastAsia="ko-KR"/>
        </w:rPr>
        <w:t>s</w:t>
      </w:r>
      <w:r w:rsidRPr="00361687">
        <w:rPr>
          <w:sz w:val="28"/>
          <w:szCs w:val="28"/>
          <w:lang w:val="en-US" w:eastAsia="ko-KR"/>
        </w:rPr>
        <w:t>in</w:t>
      </w:r>
      <w:r w:rsidRPr="00361687">
        <w:rPr>
          <w:i/>
          <w:sz w:val="28"/>
          <w:szCs w:val="28"/>
          <w:lang w:val="en-US" w:eastAsia="ko-KR"/>
        </w:rPr>
        <w:t>c</w:t>
      </w:r>
      <w:r w:rsidRPr="00361687">
        <w:rPr>
          <w:sz w:val="28"/>
          <w:szCs w:val="28"/>
          <w:lang w:val="en-US" w:eastAsia="ko-KR"/>
        </w:rPr>
        <w:t>)/(4+</w:t>
      </w:r>
      <w:r w:rsidRPr="00361687">
        <w:rPr>
          <w:sz w:val="28"/>
          <w:szCs w:val="28"/>
          <w:lang w:eastAsia="ko-KR"/>
        </w:rPr>
        <w:sym w:font="Symbol" w:char="F0BD"/>
      </w:r>
      <w:r w:rsidRPr="00361687">
        <w:rPr>
          <w:sz w:val="28"/>
          <w:szCs w:val="28"/>
          <w:lang w:val="en-US" w:eastAsia="ko-KR"/>
        </w:rPr>
        <w:t>c</w:t>
      </w:r>
      <w:r w:rsidRPr="00361687">
        <w:rPr>
          <w:sz w:val="28"/>
          <w:szCs w:val="28"/>
          <w:lang w:eastAsia="ko-KR"/>
        </w:rPr>
        <w:sym w:font="Symbol" w:char="F0BD"/>
      </w:r>
      <w:r w:rsidRPr="00361687">
        <w:rPr>
          <w:sz w:val="28"/>
          <w:szCs w:val="28"/>
          <w:lang w:val="en-US" w:eastAsia="ko-KR"/>
        </w:rPr>
        <w:t>).</w:t>
      </w:r>
    </w:p>
    <w:p w:rsidR="000D50D2" w:rsidRPr="00361687" w:rsidRDefault="00A70FAF" w:rsidP="00A70FAF">
      <w:pPr>
        <w:ind w:left="142" w:hanging="142"/>
        <w:rPr>
          <w:b/>
          <w:bCs/>
          <w:sz w:val="28"/>
          <w:szCs w:val="28"/>
          <w:lang w:eastAsia="ko-KR"/>
        </w:rPr>
      </w:pPr>
      <w:r w:rsidRPr="00361687">
        <w:rPr>
          <w:sz w:val="28"/>
          <w:szCs w:val="28"/>
          <w:lang w:val="kk-KZ" w:eastAsia="ko-KR"/>
        </w:rPr>
        <w:t xml:space="preserve">2. </w:t>
      </w:r>
      <w:r w:rsidRPr="00361687">
        <w:rPr>
          <w:sz w:val="28"/>
          <w:szCs w:val="28"/>
          <w:lang w:eastAsia="ko-KR"/>
        </w:rPr>
        <w:t>Дано натуральное n. Определить все простые числа среди чисел n, n+1, n+2,…,2n</w:t>
      </w:r>
      <w:r w:rsidRPr="00361687">
        <w:rPr>
          <w:sz w:val="28"/>
          <w:szCs w:val="28"/>
          <w:lang w:val="kk-KZ" w:eastAsia="ko-KR"/>
        </w:rPr>
        <w:t>.</w:t>
      </w:r>
      <w:r w:rsidRPr="00361687">
        <w:rPr>
          <w:sz w:val="28"/>
          <w:szCs w:val="28"/>
          <w:lang w:eastAsia="ko-KR"/>
        </w:rPr>
        <w:t xml:space="preserve"> Составить функцию определения простых чисел.</w:t>
      </w:r>
    </w:p>
    <w:p w:rsidR="00A70FAF" w:rsidRPr="00361687" w:rsidRDefault="00A70FAF" w:rsidP="00211B85">
      <w:pPr>
        <w:rPr>
          <w:b/>
          <w:bCs/>
          <w:sz w:val="28"/>
          <w:szCs w:val="28"/>
          <w:lang w:eastAsia="ko-KR"/>
        </w:rPr>
      </w:pPr>
    </w:p>
    <w:p w:rsidR="00F7276D" w:rsidRPr="00361687" w:rsidRDefault="00211B85" w:rsidP="00DB0EF1">
      <w:pPr>
        <w:spacing w:before="120" w:after="120"/>
        <w:rPr>
          <w:b/>
          <w:bCs/>
          <w:sz w:val="28"/>
          <w:szCs w:val="28"/>
          <w:lang w:val="en-US" w:eastAsia="ko-KR"/>
        </w:rPr>
      </w:pPr>
      <w:r w:rsidRPr="00361687">
        <w:rPr>
          <w:b/>
          <w:bCs/>
          <w:sz w:val="28"/>
          <w:szCs w:val="28"/>
          <w:lang w:eastAsia="ko-KR"/>
        </w:rPr>
        <w:lastRenderedPageBreak/>
        <w:t>В</w:t>
      </w:r>
      <w:r w:rsidR="00E4576D" w:rsidRPr="00361687">
        <w:rPr>
          <w:b/>
          <w:bCs/>
          <w:sz w:val="28"/>
          <w:szCs w:val="28"/>
          <w:lang w:eastAsia="ko-KR"/>
        </w:rPr>
        <w:t>ариант</w:t>
      </w:r>
      <w:r w:rsidRPr="00361687">
        <w:rPr>
          <w:b/>
          <w:bCs/>
          <w:sz w:val="28"/>
          <w:szCs w:val="28"/>
          <w:lang w:val="en-US" w:eastAsia="ko-KR"/>
        </w:rPr>
        <w:t xml:space="preserve"> 15</w:t>
      </w:r>
    </w:p>
    <w:p w:rsidR="00F7276D" w:rsidRPr="00361687" w:rsidRDefault="001B6EC9" w:rsidP="005C6788">
      <w:pPr>
        <w:numPr>
          <w:ilvl w:val="0"/>
          <w:numId w:val="16"/>
        </w:numPr>
        <w:tabs>
          <w:tab w:val="clear" w:pos="720"/>
        </w:tabs>
        <w:ind w:left="284" w:hanging="284"/>
        <w:rPr>
          <w:spacing w:val="-4"/>
          <w:sz w:val="28"/>
          <w:szCs w:val="28"/>
          <w:lang w:eastAsia="ko-KR"/>
        </w:rPr>
      </w:pPr>
      <w:r w:rsidRPr="00361687">
        <w:rPr>
          <w:spacing w:val="-4"/>
          <w:sz w:val="28"/>
          <w:szCs w:val="28"/>
          <w:lang w:eastAsia="ko-KR"/>
        </w:rPr>
        <w:t>Даны действительные a, b, c</w:t>
      </w:r>
      <w:r w:rsidR="00F7276D" w:rsidRPr="00361687">
        <w:rPr>
          <w:spacing w:val="-4"/>
          <w:sz w:val="28"/>
          <w:szCs w:val="28"/>
          <w:lang w:eastAsia="ko-KR"/>
        </w:rPr>
        <w:t xml:space="preserve">. </w:t>
      </w:r>
      <w:r w:rsidRPr="00361687">
        <w:rPr>
          <w:spacing w:val="-4"/>
          <w:sz w:val="28"/>
          <w:szCs w:val="28"/>
          <w:lang w:eastAsia="ko-KR"/>
        </w:rPr>
        <w:t>Вычислить</w:t>
      </w:r>
      <w:r w:rsidR="00F7276D" w:rsidRPr="00361687">
        <w:rPr>
          <w:spacing w:val="-4"/>
          <w:sz w:val="28"/>
          <w:szCs w:val="28"/>
          <w:lang w:eastAsia="ko-KR"/>
        </w:rPr>
        <w:t xml:space="preserve"> (min(a+c, a+b)+min(a-b,b-c))/(1-min(ab+c, 1.2).</w:t>
      </w:r>
    </w:p>
    <w:p w:rsidR="00C9693A" w:rsidRPr="00361687" w:rsidRDefault="00C9693A" w:rsidP="00C9693A">
      <w:pPr>
        <w:pStyle w:val="a3"/>
        <w:numPr>
          <w:ilvl w:val="0"/>
          <w:numId w:val="16"/>
        </w:numPr>
        <w:shd w:val="clear" w:color="auto" w:fill="FFFFFF"/>
        <w:tabs>
          <w:tab w:val="clear" w:pos="720"/>
        </w:tabs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Напишите программу для вычисления значения</w:t>
      </w:r>
    </w:p>
    <w:p w:rsidR="00C9693A" w:rsidRPr="00361687" w:rsidRDefault="00C9693A" w:rsidP="00C9693A">
      <w:pPr>
        <w:shd w:val="clear" w:color="auto" w:fill="FFFFFF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 xml:space="preserve">    </w:t>
      </w:r>
      <w:r w:rsidRPr="00361687">
        <w:rPr>
          <w:position w:val="-28"/>
          <w:sz w:val="28"/>
          <w:szCs w:val="28"/>
        </w:rPr>
        <w:object w:dxaOrig="1740" w:dyaOrig="680">
          <v:shape id="_x0000_i1067" type="#_x0000_t75" style="width:87.75pt;height:33.75pt" o:ole="">
            <v:imagedata r:id="rId113" o:title=""/>
          </v:shape>
          <o:OLEObject Type="Embed" ProgID="Equation.3" ShapeID="_x0000_i1067" DrawAspect="Content" ObjectID="_1644582972" r:id="rId114"/>
        </w:object>
      </w:r>
      <w:r w:rsidRPr="00361687">
        <w:rPr>
          <w:i/>
          <w:iCs/>
          <w:sz w:val="28"/>
          <w:szCs w:val="28"/>
        </w:rPr>
        <w:t xml:space="preserve"> </w:t>
      </w:r>
      <w:r w:rsidRPr="00361687">
        <w:rPr>
          <w:sz w:val="28"/>
          <w:szCs w:val="28"/>
        </w:rPr>
        <w:t xml:space="preserve">для </w:t>
      </w:r>
      <w:r w:rsidRPr="00361687">
        <w:rPr>
          <w:i/>
          <w:sz w:val="28"/>
          <w:szCs w:val="28"/>
        </w:rPr>
        <w:t>n</w:t>
      </w:r>
      <w:r w:rsidRPr="00361687">
        <w:rPr>
          <w:sz w:val="28"/>
          <w:szCs w:val="28"/>
        </w:rPr>
        <w:t xml:space="preserve"> от 12 до 24 с шагом 4. </w:t>
      </w:r>
      <w:r w:rsidRPr="00361687">
        <w:rPr>
          <w:sz w:val="28"/>
          <w:szCs w:val="28"/>
          <w:lang w:val="kk-KZ"/>
        </w:rPr>
        <w:t xml:space="preserve"> </w:t>
      </w:r>
      <w:r w:rsidRPr="00361687">
        <w:rPr>
          <w:sz w:val="28"/>
          <w:szCs w:val="28"/>
        </w:rPr>
        <w:t>Вычисление факториала оформите в виде функции.</w:t>
      </w:r>
    </w:p>
    <w:p w:rsidR="00C9693A" w:rsidRPr="00361687" w:rsidRDefault="00C9693A" w:rsidP="00C9693A">
      <w:pPr>
        <w:pStyle w:val="a3"/>
        <w:shd w:val="clear" w:color="auto" w:fill="FFFFFF"/>
        <w:tabs>
          <w:tab w:val="left" w:pos="353"/>
        </w:tabs>
        <w:rPr>
          <w:sz w:val="28"/>
          <w:szCs w:val="28"/>
        </w:rPr>
      </w:pPr>
    </w:p>
    <w:p w:rsidR="00F7276D" w:rsidRPr="00361687" w:rsidRDefault="00F7276D" w:rsidP="00C9693A">
      <w:pPr>
        <w:spacing w:before="120"/>
        <w:rPr>
          <w:b/>
          <w:bCs/>
          <w:sz w:val="28"/>
          <w:szCs w:val="28"/>
        </w:rPr>
      </w:pPr>
      <w:r w:rsidRPr="00361687">
        <w:rPr>
          <w:b/>
          <w:bCs/>
          <w:sz w:val="28"/>
          <w:szCs w:val="28"/>
        </w:rPr>
        <w:t>5</w:t>
      </w:r>
      <w:r w:rsidR="00A11F3A" w:rsidRPr="00361687">
        <w:rPr>
          <w:b/>
          <w:bCs/>
          <w:sz w:val="28"/>
          <w:szCs w:val="28"/>
        </w:rPr>
        <w:t xml:space="preserve"> </w:t>
      </w:r>
      <w:r w:rsidR="003345F7" w:rsidRPr="00361687">
        <w:rPr>
          <w:b/>
          <w:bCs/>
          <w:sz w:val="28"/>
          <w:szCs w:val="28"/>
        </w:rPr>
        <w:t xml:space="preserve">ОБРАБОТКА </w:t>
      </w:r>
      <w:r w:rsidRPr="00361687">
        <w:rPr>
          <w:b/>
          <w:bCs/>
          <w:sz w:val="28"/>
          <w:szCs w:val="28"/>
        </w:rPr>
        <w:t>ФАЙЛ</w:t>
      </w:r>
      <w:r w:rsidR="003345F7" w:rsidRPr="00361687">
        <w:rPr>
          <w:b/>
          <w:bCs/>
          <w:sz w:val="28"/>
          <w:szCs w:val="28"/>
        </w:rPr>
        <w:t>ОВ</w:t>
      </w:r>
    </w:p>
    <w:p w:rsidR="00523E97" w:rsidRPr="00361687" w:rsidRDefault="00523E97" w:rsidP="00523E97">
      <w:pPr>
        <w:pStyle w:val="a4"/>
        <w:spacing w:before="12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Тема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  <w:lang w:val="kk-KZ"/>
        </w:rPr>
        <w:t>Обработка файлов</w:t>
      </w:r>
      <w:r w:rsidRPr="00361687">
        <w:rPr>
          <w:sz w:val="28"/>
          <w:szCs w:val="28"/>
        </w:rPr>
        <w:t>.</w:t>
      </w:r>
    </w:p>
    <w:p w:rsidR="00523E97" w:rsidRPr="00361687" w:rsidRDefault="00523E97" w:rsidP="00523E97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Задание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Разработать</w:t>
      </w:r>
      <w:r w:rsidRPr="00361687">
        <w:rPr>
          <w:b/>
          <w:sz w:val="28"/>
          <w:szCs w:val="28"/>
        </w:rPr>
        <w:t xml:space="preserve"> </w:t>
      </w:r>
      <w:r w:rsidRPr="00361687">
        <w:rPr>
          <w:sz w:val="28"/>
          <w:szCs w:val="28"/>
        </w:rPr>
        <w:t>блок-схему алгоритмов и программу решения задачи.</w:t>
      </w:r>
    </w:p>
    <w:p w:rsidR="00523E97" w:rsidRPr="00361687" w:rsidRDefault="00523E97" w:rsidP="00523E97">
      <w:pPr>
        <w:pStyle w:val="a5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Результат: </w:t>
      </w:r>
      <w:r w:rsidRPr="00361687">
        <w:rPr>
          <w:rFonts w:ascii="Times New Roman" w:hAnsi="Times New Roman"/>
          <w:sz w:val="28"/>
          <w:szCs w:val="28"/>
          <w:lang w:val="ru-RU"/>
        </w:rPr>
        <w:t>Отчет о лабораторной работе: постановка задачи; блок-схема алгоритма; текст (листинг) программы решения задачи; входные данные; результаты, получен</w:t>
      </w:r>
      <w:r w:rsidRPr="00361687">
        <w:rPr>
          <w:rFonts w:ascii="Times New Roman" w:hAnsi="Times New Roman"/>
          <w:sz w:val="28"/>
          <w:szCs w:val="28"/>
          <w:lang w:val="ru-RU"/>
        </w:rPr>
        <w:softHyphen/>
        <w:t xml:space="preserve">ные во время выполнения программы на компьютере. </w:t>
      </w:r>
    </w:p>
    <w:p w:rsidR="00523E97" w:rsidRPr="00361687" w:rsidRDefault="00523E97" w:rsidP="00523E97">
      <w:pPr>
        <w:pStyle w:val="a5"/>
        <w:spacing w:before="60" w:after="60"/>
        <w:rPr>
          <w:rFonts w:ascii="Times New Roman" w:hAnsi="Times New Roman"/>
          <w:b/>
          <w:sz w:val="28"/>
          <w:szCs w:val="28"/>
          <w:lang w:val="ru-RU" w:eastAsia="ru-RU"/>
        </w:rPr>
      </w:pPr>
      <w:r w:rsidRPr="00361687">
        <w:rPr>
          <w:rFonts w:ascii="Times New Roman" w:hAnsi="Times New Roman"/>
          <w:b/>
          <w:sz w:val="28"/>
          <w:szCs w:val="28"/>
          <w:lang w:val="ru-RU" w:eastAsia="ru-RU"/>
        </w:rPr>
        <w:t>Контрольные вопросы</w:t>
      </w:r>
    </w:p>
    <w:p w:rsidR="00523E97" w:rsidRPr="00361687" w:rsidRDefault="00523E97" w:rsidP="00966E63">
      <w:pPr>
        <w:numPr>
          <w:ilvl w:val="0"/>
          <w:numId w:val="63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Оп</w:t>
      </w:r>
      <w:r w:rsidR="00D8648C" w:rsidRPr="00361687">
        <w:rPr>
          <w:sz w:val="28"/>
          <w:szCs w:val="28"/>
          <w:lang w:val="kk-KZ"/>
        </w:rPr>
        <w:t>ределение файла</w:t>
      </w:r>
      <w:r w:rsidRPr="00361687">
        <w:rPr>
          <w:sz w:val="28"/>
          <w:szCs w:val="28"/>
        </w:rPr>
        <w:t xml:space="preserve">. </w:t>
      </w:r>
    </w:p>
    <w:p w:rsidR="00523E97" w:rsidRPr="00361687" w:rsidRDefault="001E3CDE" w:rsidP="00523E97">
      <w:pPr>
        <w:numPr>
          <w:ilvl w:val="0"/>
          <w:numId w:val="63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Описание указателя на файл</w:t>
      </w:r>
      <w:r w:rsidR="00523E97" w:rsidRPr="00361687">
        <w:rPr>
          <w:sz w:val="28"/>
          <w:szCs w:val="28"/>
        </w:rPr>
        <w:t>.</w:t>
      </w:r>
    </w:p>
    <w:p w:rsidR="00523E97" w:rsidRPr="00361687" w:rsidRDefault="00523E97" w:rsidP="00523E97">
      <w:pPr>
        <w:numPr>
          <w:ilvl w:val="0"/>
          <w:numId w:val="63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</w:rPr>
        <w:t>Ф</w:t>
      </w:r>
      <w:r w:rsidR="001E3CDE" w:rsidRPr="00361687">
        <w:rPr>
          <w:sz w:val="28"/>
          <w:szCs w:val="28"/>
        </w:rPr>
        <w:t xml:space="preserve">ункция для открытия </w:t>
      </w:r>
      <w:r w:rsidR="001E3CDE" w:rsidRPr="00361687">
        <w:rPr>
          <w:sz w:val="28"/>
          <w:szCs w:val="28"/>
          <w:lang w:val="kk-KZ"/>
        </w:rPr>
        <w:t xml:space="preserve">и закрытия </w:t>
      </w:r>
      <w:r w:rsidR="001E3CDE" w:rsidRPr="00361687">
        <w:rPr>
          <w:sz w:val="28"/>
          <w:szCs w:val="28"/>
        </w:rPr>
        <w:t>файла</w:t>
      </w:r>
      <w:r w:rsidR="001E3CDE" w:rsidRPr="00361687">
        <w:rPr>
          <w:sz w:val="28"/>
          <w:szCs w:val="28"/>
          <w:lang w:val="kk-KZ"/>
        </w:rPr>
        <w:t xml:space="preserve"> и форматы их записи</w:t>
      </w:r>
      <w:r w:rsidRPr="00361687">
        <w:rPr>
          <w:sz w:val="28"/>
          <w:szCs w:val="28"/>
        </w:rPr>
        <w:t xml:space="preserve">. </w:t>
      </w:r>
    </w:p>
    <w:p w:rsidR="00966E63" w:rsidRPr="00361687" w:rsidRDefault="001E3CDE" w:rsidP="00523E97">
      <w:pPr>
        <w:numPr>
          <w:ilvl w:val="0"/>
          <w:numId w:val="63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 xml:space="preserve">Функции для </w:t>
      </w:r>
      <w:r w:rsidR="00966E63" w:rsidRPr="00361687">
        <w:rPr>
          <w:sz w:val="28"/>
          <w:szCs w:val="28"/>
          <w:lang w:val="kk-KZ"/>
        </w:rPr>
        <w:t>записи информации при работе с файлами</w:t>
      </w:r>
      <w:r w:rsidRPr="00361687">
        <w:rPr>
          <w:sz w:val="28"/>
          <w:szCs w:val="28"/>
          <w:lang w:val="kk-KZ"/>
        </w:rPr>
        <w:t xml:space="preserve">. </w:t>
      </w:r>
    </w:p>
    <w:p w:rsidR="00966E63" w:rsidRPr="00361687" w:rsidRDefault="00966E63" w:rsidP="00523E97">
      <w:pPr>
        <w:numPr>
          <w:ilvl w:val="0"/>
          <w:numId w:val="63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Функции для считывания информации при работе с файлами.</w:t>
      </w:r>
    </w:p>
    <w:p w:rsidR="00523E97" w:rsidRPr="00361687" w:rsidRDefault="00966E63" w:rsidP="00523E97">
      <w:pPr>
        <w:numPr>
          <w:ilvl w:val="0"/>
          <w:numId w:val="63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 xml:space="preserve">Операторы </w:t>
      </w:r>
      <w:r w:rsidRPr="00361687">
        <w:rPr>
          <w:sz w:val="28"/>
          <w:szCs w:val="28"/>
          <w:lang w:val="en-US"/>
        </w:rPr>
        <w:t>fprintf</w:t>
      </w:r>
      <w:r w:rsidRPr="00361687">
        <w:rPr>
          <w:sz w:val="28"/>
          <w:szCs w:val="28"/>
        </w:rPr>
        <w:t xml:space="preserve">() </w:t>
      </w:r>
      <w:r w:rsidRPr="00361687">
        <w:rPr>
          <w:sz w:val="28"/>
          <w:szCs w:val="28"/>
          <w:lang w:val="kk-KZ"/>
        </w:rPr>
        <w:t>и</w:t>
      </w:r>
      <w:r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  <w:lang w:val="en-US"/>
        </w:rPr>
        <w:t>fscanf</w:t>
      </w:r>
      <w:r w:rsidRPr="00361687">
        <w:rPr>
          <w:sz w:val="28"/>
          <w:szCs w:val="28"/>
        </w:rPr>
        <w:t xml:space="preserve">() </w:t>
      </w:r>
      <w:r w:rsidRPr="00361687">
        <w:rPr>
          <w:sz w:val="28"/>
          <w:szCs w:val="28"/>
          <w:lang w:val="kk-KZ"/>
        </w:rPr>
        <w:t>и их особенности</w:t>
      </w:r>
      <w:r w:rsidR="00523E97" w:rsidRPr="00361687">
        <w:rPr>
          <w:sz w:val="28"/>
          <w:szCs w:val="28"/>
        </w:rPr>
        <w:t xml:space="preserve">. </w:t>
      </w:r>
    </w:p>
    <w:p w:rsidR="00372C83" w:rsidRPr="00361687" w:rsidRDefault="00372C83" w:rsidP="00F7276D">
      <w:pPr>
        <w:shd w:val="clear" w:color="auto" w:fill="FFFFFF"/>
        <w:ind w:left="11" w:firstLine="340"/>
        <w:jc w:val="both"/>
        <w:rPr>
          <w:b/>
          <w:bCs/>
          <w:color w:val="000000"/>
          <w:spacing w:val="-1"/>
          <w:sz w:val="28"/>
          <w:szCs w:val="28"/>
        </w:rPr>
      </w:pPr>
    </w:p>
    <w:p w:rsidR="009D32D6" w:rsidRDefault="009D32D6" w:rsidP="00523E97">
      <w:pPr>
        <w:shd w:val="clear" w:color="auto" w:fill="FFFFFF"/>
        <w:ind w:left="14"/>
        <w:jc w:val="center"/>
        <w:rPr>
          <w:b/>
          <w:bCs/>
          <w:color w:val="000000"/>
          <w:spacing w:val="-3"/>
          <w:sz w:val="28"/>
          <w:szCs w:val="28"/>
        </w:rPr>
      </w:pPr>
    </w:p>
    <w:p w:rsidR="00CF04EB" w:rsidRPr="00361687" w:rsidRDefault="00CF04EB" w:rsidP="00523E97">
      <w:pPr>
        <w:shd w:val="clear" w:color="auto" w:fill="FFFFFF"/>
        <w:ind w:left="14"/>
        <w:jc w:val="center"/>
        <w:rPr>
          <w:b/>
          <w:bCs/>
          <w:color w:val="000000"/>
          <w:spacing w:val="-2"/>
          <w:sz w:val="28"/>
          <w:szCs w:val="28"/>
          <w:lang w:val="kk-KZ"/>
        </w:rPr>
      </w:pPr>
      <w:r w:rsidRPr="00361687">
        <w:rPr>
          <w:b/>
          <w:bCs/>
          <w:color w:val="000000"/>
          <w:spacing w:val="-3"/>
          <w:sz w:val="28"/>
          <w:szCs w:val="28"/>
        </w:rPr>
        <w:t>Задания</w:t>
      </w:r>
      <w:r w:rsidR="00966E63" w:rsidRPr="00361687">
        <w:rPr>
          <w:b/>
          <w:bCs/>
          <w:color w:val="000000"/>
          <w:spacing w:val="-3"/>
          <w:sz w:val="28"/>
          <w:szCs w:val="28"/>
          <w:lang w:val="kk-KZ"/>
        </w:rPr>
        <w:t xml:space="preserve"> для работы с файлами</w:t>
      </w:r>
    </w:p>
    <w:p w:rsidR="00202B2D" w:rsidRPr="00361687" w:rsidRDefault="00202B2D" w:rsidP="00202B2D">
      <w:pPr>
        <w:shd w:val="clear" w:color="auto" w:fill="FFFFFF"/>
        <w:spacing w:before="168"/>
        <w:ind w:left="29"/>
        <w:rPr>
          <w:sz w:val="28"/>
          <w:szCs w:val="28"/>
        </w:rPr>
      </w:pPr>
      <w:r w:rsidRPr="00361687">
        <w:rPr>
          <w:b/>
          <w:bCs/>
          <w:color w:val="000000"/>
          <w:sz w:val="28"/>
          <w:szCs w:val="28"/>
        </w:rPr>
        <w:t>Вариант 1</w:t>
      </w:r>
    </w:p>
    <w:p w:rsidR="00202B2D" w:rsidRPr="00361687" w:rsidRDefault="00202B2D" w:rsidP="00202B2D">
      <w:pPr>
        <w:shd w:val="clear" w:color="auto" w:fill="FFFFFF"/>
        <w:spacing w:before="58" w:line="245" w:lineRule="exact"/>
        <w:ind w:left="14" w:right="14"/>
        <w:jc w:val="both"/>
        <w:rPr>
          <w:sz w:val="28"/>
          <w:szCs w:val="28"/>
        </w:rPr>
      </w:pPr>
      <w:r w:rsidRPr="00361687">
        <w:rPr>
          <w:color w:val="000000"/>
          <w:spacing w:val="-3"/>
          <w:sz w:val="28"/>
          <w:szCs w:val="28"/>
        </w:rPr>
        <w:t>Написать программу, которая считывает текст из файла и выводит на экран снача</w:t>
      </w:r>
      <w:r w:rsidRPr="00361687">
        <w:rPr>
          <w:color w:val="000000"/>
          <w:spacing w:val="-3"/>
          <w:sz w:val="28"/>
          <w:szCs w:val="28"/>
        </w:rPr>
        <w:softHyphen/>
      </w:r>
      <w:r w:rsidRPr="00361687">
        <w:rPr>
          <w:color w:val="000000"/>
          <w:sz w:val="28"/>
          <w:szCs w:val="28"/>
        </w:rPr>
        <w:t>ла вопросительные, а затем восклицательные предложения.</w:t>
      </w:r>
    </w:p>
    <w:p w:rsidR="00202B2D" w:rsidRPr="00361687" w:rsidRDefault="00202B2D" w:rsidP="00202B2D">
      <w:pPr>
        <w:shd w:val="clear" w:color="auto" w:fill="FFFFFF"/>
        <w:spacing w:before="163"/>
        <w:ind w:left="29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z w:val="28"/>
          <w:szCs w:val="28"/>
        </w:rPr>
        <w:t xml:space="preserve">Вариант </w:t>
      </w:r>
      <w:r w:rsidRPr="00361687">
        <w:rPr>
          <w:b/>
          <w:bCs/>
          <w:color w:val="000000"/>
          <w:sz w:val="28"/>
          <w:szCs w:val="28"/>
          <w:lang w:val="kk-KZ"/>
        </w:rPr>
        <w:t>2</w:t>
      </w:r>
    </w:p>
    <w:p w:rsidR="00202B2D" w:rsidRPr="00361687" w:rsidRDefault="00202B2D" w:rsidP="00202B2D">
      <w:pPr>
        <w:shd w:val="clear" w:color="auto" w:fill="FFFFFF"/>
        <w:spacing w:before="58" w:line="245" w:lineRule="exact"/>
        <w:ind w:right="14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Дан файл целых чисел. В другой файл записать суммы минимального и максимального среди положительных и отрицательных чисел. </w:t>
      </w:r>
    </w:p>
    <w:p w:rsidR="00202B2D" w:rsidRPr="00361687" w:rsidRDefault="00202B2D" w:rsidP="00202B2D">
      <w:pPr>
        <w:shd w:val="clear" w:color="auto" w:fill="FFFFFF"/>
        <w:spacing w:before="168"/>
        <w:ind w:left="29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z w:val="28"/>
          <w:szCs w:val="28"/>
        </w:rPr>
        <w:t xml:space="preserve">Вариант </w:t>
      </w:r>
      <w:r w:rsidRPr="00361687">
        <w:rPr>
          <w:b/>
          <w:bCs/>
          <w:color w:val="000000"/>
          <w:sz w:val="28"/>
          <w:szCs w:val="28"/>
          <w:lang w:val="kk-KZ"/>
        </w:rPr>
        <w:t>3</w:t>
      </w:r>
    </w:p>
    <w:p w:rsidR="00202B2D" w:rsidRPr="00361687" w:rsidRDefault="00202B2D" w:rsidP="00202B2D">
      <w:pPr>
        <w:shd w:val="clear" w:color="auto" w:fill="FFFFFF"/>
        <w:spacing w:before="62" w:line="245" w:lineRule="exact"/>
        <w:ind w:left="10" w:right="5"/>
        <w:jc w:val="both"/>
        <w:rPr>
          <w:sz w:val="28"/>
          <w:szCs w:val="28"/>
        </w:rPr>
      </w:pPr>
      <w:r w:rsidRPr="00361687">
        <w:rPr>
          <w:color w:val="000000"/>
          <w:sz w:val="28"/>
          <w:szCs w:val="28"/>
        </w:rPr>
        <w:t xml:space="preserve">Написать программу, которая считывает текст из файла и выводит на экран все </w:t>
      </w:r>
      <w:r w:rsidRPr="00361687">
        <w:rPr>
          <w:color w:val="000000"/>
          <w:spacing w:val="-1"/>
          <w:sz w:val="28"/>
          <w:szCs w:val="28"/>
        </w:rPr>
        <w:t>его предложения в обратном порядке.</w:t>
      </w:r>
    </w:p>
    <w:p w:rsidR="00202B2D" w:rsidRPr="00361687" w:rsidRDefault="00202B2D" w:rsidP="00202B2D">
      <w:pPr>
        <w:shd w:val="clear" w:color="auto" w:fill="FFFFFF"/>
        <w:spacing w:before="163"/>
        <w:ind w:left="19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z w:val="28"/>
          <w:szCs w:val="28"/>
        </w:rPr>
        <w:t xml:space="preserve">Вариант </w:t>
      </w:r>
      <w:r w:rsidRPr="00361687">
        <w:rPr>
          <w:b/>
          <w:bCs/>
          <w:color w:val="000000"/>
          <w:sz w:val="28"/>
          <w:szCs w:val="28"/>
          <w:lang w:val="kk-KZ"/>
        </w:rPr>
        <w:t>4</w:t>
      </w:r>
    </w:p>
    <w:p w:rsidR="00202B2D" w:rsidRPr="00361687" w:rsidRDefault="00202B2D" w:rsidP="00202B2D">
      <w:pPr>
        <w:shd w:val="clear" w:color="auto" w:fill="FFFFFF"/>
        <w:spacing w:before="62" w:line="245" w:lineRule="exact"/>
        <w:ind w:left="5" w:right="10"/>
        <w:jc w:val="both"/>
        <w:rPr>
          <w:sz w:val="28"/>
          <w:szCs w:val="28"/>
        </w:rPr>
      </w:pPr>
      <w:r w:rsidRPr="00361687">
        <w:rPr>
          <w:color w:val="000000"/>
          <w:spacing w:val="-2"/>
          <w:sz w:val="28"/>
          <w:szCs w:val="28"/>
        </w:rPr>
        <w:t>Написать программу, которая считывает текст из файла и выводит на экран снача</w:t>
      </w:r>
      <w:r w:rsidRPr="00361687">
        <w:rPr>
          <w:color w:val="000000"/>
          <w:spacing w:val="-2"/>
          <w:sz w:val="28"/>
          <w:szCs w:val="28"/>
        </w:rPr>
        <w:softHyphen/>
      </w:r>
      <w:r w:rsidRPr="00361687">
        <w:rPr>
          <w:color w:val="000000"/>
          <w:spacing w:val="-1"/>
          <w:sz w:val="28"/>
          <w:szCs w:val="28"/>
        </w:rPr>
        <w:t>ла предложения, начинающиеся с однобуквенных слов, а затем все остальные.</w:t>
      </w:r>
    </w:p>
    <w:p w:rsidR="00202B2D" w:rsidRPr="00361687" w:rsidRDefault="00202B2D" w:rsidP="00202B2D">
      <w:pPr>
        <w:shd w:val="clear" w:color="auto" w:fill="FFFFFF"/>
        <w:spacing w:before="168"/>
        <w:ind w:left="19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z w:val="28"/>
          <w:szCs w:val="28"/>
        </w:rPr>
        <w:t xml:space="preserve">Вариант </w:t>
      </w:r>
      <w:r w:rsidRPr="00361687">
        <w:rPr>
          <w:b/>
          <w:bCs/>
          <w:color w:val="000000"/>
          <w:sz w:val="28"/>
          <w:szCs w:val="28"/>
          <w:lang w:val="kk-KZ"/>
        </w:rPr>
        <w:t>5</w:t>
      </w:r>
    </w:p>
    <w:p w:rsidR="00202B2D" w:rsidRPr="00361687" w:rsidRDefault="00202B2D" w:rsidP="00202B2D">
      <w:pPr>
        <w:shd w:val="clear" w:color="auto" w:fill="FFFFFF"/>
        <w:spacing w:before="58" w:line="245" w:lineRule="exact"/>
        <w:ind w:right="14"/>
        <w:jc w:val="both"/>
        <w:rPr>
          <w:color w:val="000000"/>
          <w:spacing w:val="-2"/>
          <w:sz w:val="28"/>
          <w:szCs w:val="28"/>
        </w:rPr>
      </w:pPr>
      <w:r w:rsidRPr="00361687">
        <w:rPr>
          <w:color w:val="000000"/>
          <w:spacing w:val="-2"/>
          <w:sz w:val="28"/>
          <w:szCs w:val="28"/>
        </w:rPr>
        <w:t>Написать программу, которая считывает числа из файла и определяет количество отрицательных чисел.</w:t>
      </w:r>
    </w:p>
    <w:p w:rsidR="009D32D6" w:rsidRDefault="009D32D6" w:rsidP="00CF04EB">
      <w:pPr>
        <w:shd w:val="clear" w:color="auto" w:fill="FFFFFF"/>
        <w:ind w:left="14"/>
        <w:rPr>
          <w:b/>
          <w:bCs/>
          <w:color w:val="000000"/>
          <w:spacing w:val="-2"/>
          <w:sz w:val="28"/>
          <w:szCs w:val="28"/>
        </w:rPr>
      </w:pPr>
    </w:p>
    <w:p w:rsidR="00CF04EB" w:rsidRPr="00361687" w:rsidRDefault="00CF04EB" w:rsidP="00CF04EB">
      <w:pPr>
        <w:shd w:val="clear" w:color="auto" w:fill="FFFFFF"/>
        <w:ind w:left="14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pacing w:val="-2"/>
          <w:sz w:val="28"/>
          <w:szCs w:val="28"/>
        </w:rPr>
        <w:lastRenderedPageBreak/>
        <w:t xml:space="preserve">Вариант </w:t>
      </w:r>
      <w:r w:rsidR="00202B2D" w:rsidRPr="00361687">
        <w:rPr>
          <w:b/>
          <w:bCs/>
          <w:color w:val="000000"/>
          <w:spacing w:val="-2"/>
          <w:sz w:val="28"/>
          <w:szCs w:val="28"/>
          <w:lang w:val="kk-KZ"/>
        </w:rPr>
        <w:t>6</w:t>
      </w:r>
    </w:p>
    <w:p w:rsidR="00CF04EB" w:rsidRPr="00361687" w:rsidRDefault="00CF04EB" w:rsidP="00CF04EB">
      <w:pPr>
        <w:shd w:val="clear" w:color="auto" w:fill="FFFFFF"/>
        <w:spacing w:before="82" w:line="230" w:lineRule="exact"/>
        <w:ind w:right="24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>Написать программу, которая считывает из текстового файла три предложения и выводит их в обратном порядке.</w:t>
      </w:r>
    </w:p>
    <w:p w:rsidR="00CF04EB" w:rsidRPr="00361687" w:rsidRDefault="00CF04EB" w:rsidP="00CF04EB">
      <w:pPr>
        <w:shd w:val="clear" w:color="auto" w:fill="FFFFFF"/>
        <w:spacing w:before="192"/>
        <w:ind w:left="14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pacing w:val="-1"/>
          <w:sz w:val="28"/>
          <w:szCs w:val="28"/>
        </w:rPr>
        <w:t xml:space="preserve">Вариант </w:t>
      </w:r>
      <w:r w:rsidR="00202B2D" w:rsidRPr="00361687">
        <w:rPr>
          <w:b/>
          <w:bCs/>
          <w:color w:val="000000"/>
          <w:spacing w:val="-1"/>
          <w:sz w:val="28"/>
          <w:szCs w:val="28"/>
          <w:lang w:val="kk-KZ"/>
        </w:rPr>
        <w:t>7</w:t>
      </w:r>
    </w:p>
    <w:p w:rsidR="00CF04EB" w:rsidRPr="00361687" w:rsidRDefault="00CF04EB" w:rsidP="00CF04EB">
      <w:pPr>
        <w:shd w:val="clear" w:color="auto" w:fill="FFFFFF"/>
        <w:spacing w:before="96" w:line="235" w:lineRule="exact"/>
        <w:ind w:left="5" w:right="14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 xml:space="preserve">Написать программу, которая считывает текст из файла и выводит на </w:t>
      </w:r>
      <w:r w:rsidRPr="00361687">
        <w:rPr>
          <w:color w:val="000000"/>
          <w:spacing w:val="-5"/>
          <w:sz w:val="28"/>
          <w:szCs w:val="28"/>
        </w:rPr>
        <w:t>экран только предложения, содержащие введенное с клавиатуры слово.</w:t>
      </w:r>
    </w:p>
    <w:p w:rsidR="00CF04EB" w:rsidRPr="00361687" w:rsidRDefault="00CF04EB" w:rsidP="00202B2D">
      <w:pPr>
        <w:shd w:val="clear" w:color="auto" w:fill="FFFFFF"/>
        <w:spacing w:before="120"/>
        <w:ind w:left="11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pacing w:val="-2"/>
          <w:sz w:val="28"/>
          <w:szCs w:val="28"/>
        </w:rPr>
        <w:t xml:space="preserve">Вариант </w:t>
      </w:r>
      <w:r w:rsidR="00202B2D" w:rsidRPr="00361687">
        <w:rPr>
          <w:b/>
          <w:bCs/>
          <w:color w:val="000000"/>
          <w:spacing w:val="-2"/>
          <w:sz w:val="28"/>
          <w:szCs w:val="28"/>
          <w:lang w:val="kk-KZ"/>
        </w:rPr>
        <w:t>8</w:t>
      </w:r>
    </w:p>
    <w:p w:rsidR="00CF04EB" w:rsidRPr="00361687" w:rsidRDefault="00CF04EB" w:rsidP="00CF04EB">
      <w:pPr>
        <w:shd w:val="clear" w:color="auto" w:fill="FFFFFF"/>
        <w:spacing w:before="82" w:line="230" w:lineRule="exact"/>
        <w:ind w:right="24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>Написать программу, которая считывает текст из файла и выводит на экран толь</w:t>
      </w:r>
      <w:r w:rsidRPr="00361687">
        <w:rPr>
          <w:color w:val="000000"/>
          <w:spacing w:val="-6"/>
          <w:sz w:val="28"/>
          <w:szCs w:val="28"/>
        </w:rPr>
        <w:softHyphen/>
        <w:t>ко строки, содержащие дв</w:t>
      </w:r>
      <w:r w:rsidR="0055375E" w:rsidRPr="00361687">
        <w:rPr>
          <w:color w:val="000000"/>
          <w:spacing w:val="-6"/>
          <w:sz w:val="28"/>
          <w:szCs w:val="28"/>
        </w:rPr>
        <w:t>оичные</w:t>
      </w:r>
      <w:r w:rsidRPr="00361687">
        <w:rPr>
          <w:color w:val="000000"/>
          <w:spacing w:val="-6"/>
          <w:sz w:val="28"/>
          <w:szCs w:val="28"/>
        </w:rPr>
        <w:t xml:space="preserve"> числа.</w:t>
      </w:r>
    </w:p>
    <w:p w:rsidR="00CF04EB" w:rsidRPr="00361687" w:rsidRDefault="00CF04EB" w:rsidP="00CF04EB">
      <w:pPr>
        <w:shd w:val="clear" w:color="auto" w:fill="FFFFFF"/>
        <w:spacing w:before="202"/>
        <w:ind w:left="19"/>
        <w:rPr>
          <w:sz w:val="28"/>
          <w:szCs w:val="28"/>
          <w:lang w:val="kk-KZ"/>
        </w:rPr>
      </w:pPr>
      <w:r w:rsidRPr="00361687">
        <w:rPr>
          <w:b/>
          <w:bCs/>
          <w:color w:val="000000"/>
          <w:spacing w:val="-1"/>
          <w:sz w:val="28"/>
          <w:szCs w:val="28"/>
        </w:rPr>
        <w:t xml:space="preserve">Вариант </w:t>
      </w:r>
      <w:r w:rsidR="00202B2D" w:rsidRPr="00361687">
        <w:rPr>
          <w:b/>
          <w:bCs/>
          <w:color w:val="000000"/>
          <w:spacing w:val="-1"/>
          <w:sz w:val="28"/>
          <w:szCs w:val="28"/>
          <w:lang w:val="kk-KZ"/>
        </w:rPr>
        <w:t>9</w:t>
      </w:r>
    </w:p>
    <w:p w:rsidR="00CF04EB" w:rsidRPr="00361687" w:rsidRDefault="00CF04EB" w:rsidP="00CF04EB">
      <w:pPr>
        <w:shd w:val="clear" w:color="auto" w:fill="FFFFFF"/>
        <w:spacing w:before="77" w:line="250" w:lineRule="exact"/>
        <w:ind w:left="5" w:right="14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>Написать программу, которая считывает текст из файла и выводит на экран толь</w:t>
      </w:r>
      <w:r w:rsidRPr="00361687">
        <w:rPr>
          <w:color w:val="000000"/>
          <w:spacing w:val="-6"/>
          <w:sz w:val="28"/>
          <w:szCs w:val="28"/>
        </w:rPr>
        <w:softHyphen/>
      </w:r>
      <w:r w:rsidRPr="00361687">
        <w:rPr>
          <w:color w:val="000000"/>
          <w:spacing w:val="-5"/>
          <w:sz w:val="28"/>
          <w:szCs w:val="28"/>
        </w:rPr>
        <w:t>ко предложения, не содержащие запятых.</w:t>
      </w:r>
    </w:p>
    <w:p w:rsidR="00CF04EB" w:rsidRPr="00361687" w:rsidRDefault="00CF04EB" w:rsidP="00CF04EB">
      <w:pPr>
        <w:shd w:val="clear" w:color="auto" w:fill="FFFFFF"/>
        <w:spacing w:before="192"/>
        <w:ind w:left="19"/>
        <w:rPr>
          <w:sz w:val="28"/>
          <w:szCs w:val="28"/>
        </w:rPr>
      </w:pPr>
      <w:r w:rsidRPr="00361687">
        <w:rPr>
          <w:b/>
          <w:bCs/>
          <w:color w:val="000000"/>
          <w:spacing w:val="2"/>
          <w:sz w:val="28"/>
          <w:szCs w:val="28"/>
        </w:rPr>
        <w:t>Вариант 10</w:t>
      </w:r>
    </w:p>
    <w:p w:rsidR="00CF04EB" w:rsidRPr="00361687" w:rsidRDefault="00CF04EB" w:rsidP="00CF04EB">
      <w:pPr>
        <w:shd w:val="clear" w:color="auto" w:fill="FFFFFF"/>
        <w:spacing w:before="86" w:line="240" w:lineRule="exact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 xml:space="preserve">Написать программу, которая считывает английский текст из файла и выводит на </w:t>
      </w:r>
      <w:r w:rsidRPr="00361687">
        <w:rPr>
          <w:color w:val="000000"/>
          <w:spacing w:val="-5"/>
          <w:sz w:val="28"/>
          <w:szCs w:val="28"/>
        </w:rPr>
        <w:t>экран слова текста, оканчивающиеся на гласные буквы.</w:t>
      </w:r>
    </w:p>
    <w:p w:rsidR="00CF04EB" w:rsidRPr="00361687" w:rsidRDefault="00CF04EB" w:rsidP="00CF04EB">
      <w:pPr>
        <w:shd w:val="clear" w:color="auto" w:fill="FFFFFF"/>
        <w:spacing w:before="192"/>
        <w:ind w:left="14"/>
        <w:rPr>
          <w:sz w:val="28"/>
          <w:szCs w:val="28"/>
        </w:rPr>
      </w:pPr>
      <w:r w:rsidRPr="00361687">
        <w:rPr>
          <w:b/>
          <w:bCs/>
          <w:color w:val="000000"/>
          <w:spacing w:val="-2"/>
          <w:sz w:val="28"/>
          <w:szCs w:val="28"/>
        </w:rPr>
        <w:t>Вариант 11</w:t>
      </w:r>
    </w:p>
    <w:p w:rsidR="00CF04EB" w:rsidRPr="00361687" w:rsidRDefault="00CF04EB" w:rsidP="00CF04EB">
      <w:pPr>
        <w:shd w:val="clear" w:color="auto" w:fill="FFFFFF"/>
        <w:spacing w:before="91" w:line="240" w:lineRule="exact"/>
        <w:ind w:right="10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>Написать программу, которая считывает текст из файла и выводит на экран толь</w:t>
      </w:r>
      <w:r w:rsidRPr="00361687">
        <w:rPr>
          <w:color w:val="000000"/>
          <w:spacing w:val="-6"/>
          <w:sz w:val="28"/>
          <w:szCs w:val="28"/>
        </w:rPr>
        <w:softHyphen/>
        <w:t xml:space="preserve">ко строки, не содержащие </w:t>
      </w:r>
      <w:r w:rsidR="0055375E" w:rsidRPr="00361687">
        <w:rPr>
          <w:color w:val="000000"/>
          <w:spacing w:val="-6"/>
          <w:sz w:val="28"/>
          <w:szCs w:val="28"/>
        </w:rPr>
        <w:t xml:space="preserve">двоичных </w:t>
      </w:r>
      <w:r w:rsidRPr="00361687">
        <w:rPr>
          <w:color w:val="000000"/>
          <w:spacing w:val="-6"/>
          <w:sz w:val="28"/>
          <w:szCs w:val="28"/>
        </w:rPr>
        <w:t>чисел.</w:t>
      </w:r>
    </w:p>
    <w:p w:rsidR="00CF04EB" w:rsidRPr="00361687" w:rsidRDefault="00CF04EB" w:rsidP="00CF04EB">
      <w:pPr>
        <w:shd w:val="clear" w:color="auto" w:fill="FFFFFF"/>
        <w:spacing w:before="192"/>
        <w:ind w:left="10"/>
        <w:rPr>
          <w:sz w:val="28"/>
          <w:szCs w:val="28"/>
        </w:rPr>
      </w:pPr>
      <w:r w:rsidRPr="00361687">
        <w:rPr>
          <w:b/>
          <w:bCs/>
          <w:color w:val="000000"/>
          <w:spacing w:val="2"/>
          <w:sz w:val="28"/>
          <w:szCs w:val="28"/>
        </w:rPr>
        <w:t>Вариант 12</w:t>
      </w:r>
    </w:p>
    <w:p w:rsidR="00CF04EB" w:rsidRPr="00361687" w:rsidRDefault="00CF04EB" w:rsidP="00CF04EB">
      <w:pPr>
        <w:shd w:val="clear" w:color="auto" w:fill="FFFFFF"/>
        <w:spacing w:before="86" w:line="240" w:lineRule="exact"/>
        <w:ind w:right="10"/>
        <w:jc w:val="both"/>
        <w:rPr>
          <w:sz w:val="28"/>
          <w:szCs w:val="28"/>
        </w:rPr>
      </w:pPr>
      <w:r w:rsidRPr="00361687">
        <w:rPr>
          <w:color w:val="000000"/>
          <w:spacing w:val="-6"/>
          <w:sz w:val="28"/>
          <w:szCs w:val="28"/>
        </w:rPr>
        <w:t>Написать программу, которая считывает текст из файла и выводит на экран толь</w:t>
      </w:r>
      <w:r w:rsidRPr="00361687">
        <w:rPr>
          <w:color w:val="000000"/>
          <w:spacing w:val="-6"/>
          <w:sz w:val="28"/>
          <w:szCs w:val="28"/>
        </w:rPr>
        <w:softHyphen/>
      </w:r>
      <w:r w:rsidRPr="00361687">
        <w:rPr>
          <w:color w:val="000000"/>
          <w:spacing w:val="-5"/>
          <w:sz w:val="28"/>
          <w:szCs w:val="28"/>
        </w:rPr>
        <w:t>ко предложения, начинающиеся с</w:t>
      </w:r>
      <w:r w:rsidR="0055375E" w:rsidRPr="00361687">
        <w:rPr>
          <w:color w:val="000000"/>
          <w:spacing w:val="-5"/>
          <w:sz w:val="28"/>
          <w:szCs w:val="28"/>
        </w:rPr>
        <w:t xml:space="preserve"> </w:t>
      </w:r>
      <w:r w:rsidRPr="00361687">
        <w:rPr>
          <w:color w:val="000000"/>
          <w:spacing w:val="-5"/>
          <w:sz w:val="28"/>
          <w:szCs w:val="28"/>
        </w:rPr>
        <w:t>тире, перед которым могут находиться только пробельные символы.</w:t>
      </w:r>
    </w:p>
    <w:p w:rsidR="007C0B33" w:rsidRPr="00361687" w:rsidRDefault="007C0B33" w:rsidP="00CF04EB">
      <w:pPr>
        <w:shd w:val="clear" w:color="auto" w:fill="FFFFFF"/>
        <w:ind w:left="24"/>
        <w:rPr>
          <w:b/>
          <w:bCs/>
          <w:color w:val="000000"/>
          <w:sz w:val="28"/>
          <w:szCs w:val="28"/>
        </w:rPr>
      </w:pPr>
    </w:p>
    <w:p w:rsidR="00CF04EB" w:rsidRPr="00361687" w:rsidRDefault="00CF04EB" w:rsidP="00CF04EB">
      <w:pPr>
        <w:shd w:val="clear" w:color="auto" w:fill="FFFFFF"/>
        <w:ind w:left="24"/>
        <w:rPr>
          <w:sz w:val="28"/>
          <w:szCs w:val="28"/>
        </w:rPr>
      </w:pPr>
      <w:r w:rsidRPr="00361687">
        <w:rPr>
          <w:b/>
          <w:bCs/>
          <w:color w:val="000000"/>
          <w:sz w:val="28"/>
          <w:szCs w:val="28"/>
        </w:rPr>
        <w:t>Вариант 13</w:t>
      </w:r>
    </w:p>
    <w:p w:rsidR="00CF04EB" w:rsidRPr="00361687" w:rsidRDefault="00CF04EB" w:rsidP="00CF04EB">
      <w:pPr>
        <w:shd w:val="clear" w:color="auto" w:fill="FFFFFF"/>
        <w:spacing w:before="53" w:line="235" w:lineRule="exact"/>
        <w:ind w:left="14" w:right="5"/>
        <w:jc w:val="both"/>
        <w:rPr>
          <w:sz w:val="28"/>
          <w:szCs w:val="28"/>
        </w:rPr>
      </w:pPr>
      <w:r w:rsidRPr="00361687">
        <w:rPr>
          <w:color w:val="000000"/>
          <w:spacing w:val="-3"/>
          <w:sz w:val="28"/>
          <w:szCs w:val="28"/>
        </w:rPr>
        <w:t xml:space="preserve">Написать программу, которая считывает английский текст из файла и выводит его </w:t>
      </w:r>
      <w:r w:rsidRPr="00361687">
        <w:rPr>
          <w:color w:val="000000"/>
          <w:spacing w:val="-2"/>
          <w:sz w:val="28"/>
          <w:szCs w:val="28"/>
        </w:rPr>
        <w:t xml:space="preserve">на экран, заменив каждую первую букву слов, начинающихся с гласной буквы, на </w:t>
      </w:r>
      <w:r w:rsidRPr="00361687">
        <w:rPr>
          <w:color w:val="000000"/>
          <w:spacing w:val="-3"/>
          <w:sz w:val="28"/>
          <w:szCs w:val="28"/>
        </w:rPr>
        <w:t>прописную.</w:t>
      </w:r>
    </w:p>
    <w:p w:rsidR="00CF04EB" w:rsidRPr="00361687" w:rsidRDefault="00CF04EB" w:rsidP="00CF04EB">
      <w:pPr>
        <w:shd w:val="clear" w:color="auto" w:fill="FFFFFF"/>
        <w:spacing w:before="149"/>
        <w:ind w:left="29"/>
        <w:rPr>
          <w:sz w:val="28"/>
          <w:szCs w:val="28"/>
        </w:rPr>
      </w:pPr>
      <w:r w:rsidRPr="00361687">
        <w:rPr>
          <w:b/>
          <w:bCs/>
          <w:color w:val="000000"/>
          <w:sz w:val="28"/>
          <w:szCs w:val="28"/>
        </w:rPr>
        <w:t>Вариант 14</w:t>
      </w:r>
    </w:p>
    <w:p w:rsidR="00CF04EB" w:rsidRPr="00361687" w:rsidRDefault="00CF04EB" w:rsidP="00CF04EB">
      <w:pPr>
        <w:shd w:val="clear" w:color="auto" w:fill="FFFFFF"/>
        <w:spacing w:before="72" w:line="240" w:lineRule="exact"/>
        <w:ind w:left="14" w:right="5"/>
        <w:jc w:val="both"/>
        <w:rPr>
          <w:sz w:val="28"/>
          <w:szCs w:val="28"/>
        </w:rPr>
      </w:pPr>
      <w:r w:rsidRPr="00361687">
        <w:rPr>
          <w:color w:val="000000"/>
          <w:sz w:val="28"/>
          <w:szCs w:val="28"/>
        </w:rPr>
        <w:t xml:space="preserve">Написать программу, которая считывает </w:t>
      </w:r>
      <w:r w:rsidR="0055375E" w:rsidRPr="00361687">
        <w:rPr>
          <w:color w:val="000000"/>
          <w:sz w:val="28"/>
          <w:szCs w:val="28"/>
        </w:rPr>
        <w:t>10 цифр</w:t>
      </w:r>
      <w:r w:rsidRPr="00361687">
        <w:rPr>
          <w:color w:val="000000"/>
          <w:sz w:val="28"/>
          <w:szCs w:val="28"/>
        </w:rPr>
        <w:t xml:space="preserve"> из файла и выводит его на экран, заменив цифры от 0 до 9 на слова «ноль», «один», ..., «девять»</w:t>
      </w:r>
      <w:r w:rsidRPr="00361687">
        <w:rPr>
          <w:color w:val="000000"/>
          <w:spacing w:val="-1"/>
          <w:sz w:val="28"/>
          <w:szCs w:val="28"/>
        </w:rPr>
        <w:t>.</w:t>
      </w:r>
    </w:p>
    <w:p w:rsidR="00CF04EB" w:rsidRPr="00361687" w:rsidRDefault="00CF04EB" w:rsidP="00CF04EB">
      <w:pPr>
        <w:shd w:val="clear" w:color="auto" w:fill="FFFFFF"/>
        <w:spacing w:before="173"/>
        <w:ind w:left="24"/>
        <w:rPr>
          <w:sz w:val="28"/>
          <w:szCs w:val="28"/>
        </w:rPr>
      </w:pPr>
      <w:r w:rsidRPr="00361687">
        <w:rPr>
          <w:b/>
          <w:bCs/>
          <w:color w:val="000000"/>
          <w:sz w:val="28"/>
          <w:szCs w:val="28"/>
        </w:rPr>
        <w:t>Вариант 15</w:t>
      </w:r>
    </w:p>
    <w:p w:rsidR="00CF04EB" w:rsidRPr="00361687" w:rsidRDefault="00CF04EB" w:rsidP="00CF04EB">
      <w:pPr>
        <w:shd w:val="clear" w:color="auto" w:fill="FFFFFF"/>
        <w:spacing w:before="62" w:line="245" w:lineRule="exact"/>
        <w:ind w:left="14" w:right="5"/>
        <w:jc w:val="both"/>
        <w:rPr>
          <w:sz w:val="28"/>
          <w:szCs w:val="28"/>
        </w:rPr>
      </w:pPr>
      <w:r w:rsidRPr="00361687">
        <w:rPr>
          <w:color w:val="000000"/>
          <w:sz w:val="28"/>
          <w:szCs w:val="28"/>
        </w:rPr>
        <w:t xml:space="preserve">Написать программу, которая считывает текст из файла, находит самое длинное </w:t>
      </w:r>
      <w:r w:rsidRPr="00361687">
        <w:rPr>
          <w:color w:val="000000"/>
          <w:spacing w:val="-1"/>
          <w:sz w:val="28"/>
          <w:szCs w:val="28"/>
        </w:rPr>
        <w:t>слово и определяет</w:t>
      </w:r>
      <w:r w:rsidR="0055375E" w:rsidRPr="00361687">
        <w:rPr>
          <w:color w:val="000000"/>
          <w:spacing w:val="-1"/>
          <w:sz w:val="28"/>
          <w:szCs w:val="28"/>
        </w:rPr>
        <w:t xml:space="preserve"> количество символов в нем</w:t>
      </w:r>
      <w:r w:rsidRPr="00361687">
        <w:rPr>
          <w:color w:val="000000"/>
          <w:spacing w:val="-1"/>
          <w:sz w:val="28"/>
          <w:szCs w:val="28"/>
        </w:rPr>
        <w:t>.</w:t>
      </w:r>
    </w:p>
    <w:p w:rsidR="00F7276D" w:rsidRPr="00361687" w:rsidRDefault="00F7276D" w:rsidP="00F7276D">
      <w:pPr>
        <w:spacing w:before="120" w:after="120"/>
        <w:rPr>
          <w:b/>
          <w:sz w:val="28"/>
          <w:szCs w:val="28"/>
          <w:lang w:val="kk-KZ"/>
        </w:rPr>
      </w:pPr>
      <w:r w:rsidRPr="00361687">
        <w:rPr>
          <w:b/>
          <w:sz w:val="28"/>
          <w:szCs w:val="28"/>
        </w:rPr>
        <w:t xml:space="preserve">6 </w:t>
      </w:r>
      <w:r w:rsidR="003345F7" w:rsidRPr="00361687">
        <w:rPr>
          <w:b/>
          <w:sz w:val="28"/>
          <w:szCs w:val="28"/>
        </w:rPr>
        <w:t xml:space="preserve">ПОСТРОЕНИЕ ПРОСТЕЙШИХ </w:t>
      </w:r>
      <w:r w:rsidRPr="00361687">
        <w:rPr>
          <w:b/>
          <w:sz w:val="28"/>
          <w:szCs w:val="28"/>
        </w:rPr>
        <w:t>ГРАФИ</w:t>
      </w:r>
      <w:r w:rsidR="003345F7" w:rsidRPr="00361687">
        <w:rPr>
          <w:b/>
          <w:sz w:val="28"/>
          <w:szCs w:val="28"/>
        </w:rPr>
        <w:t>ЧЕСКИХ</w:t>
      </w:r>
      <w:r w:rsidRPr="00361687">
        <w:rPr>
          <w:b/>
          <w:sz w:val="28"/>
          <w:szCs w:val="28"/>
        </w:rPr>
        <w:t xml:space="preserve"> ФИГУР</w:t>
      </w:r>
      <w:r w:rsidR="00A4766D" w:rsidRPr="00361687">
        <w:rPr>
          <w:b/>
          <w:sz w:val="28"/>
          <w:szCs w:val="28"/>
          <w:lang w:val="kk-KZ"/>
        </w:rPr>
        <w:t xml:space="preserve"> *</w:t>
      </w:r>
    </w:p>
    <w:p w:rsidR="00966E63" w:rsidRPr="00361687" w:rsidRDefault="00966E63" w:rsidP="00966E63">
      <w:pPr>
        <w:pStyle w:val="a4"/>
        <w:spacing w:before="12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Тема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  <w:lang w:val="kk-KZ"/>
        </w:rPr>
        <w:t>Построение грфических фигур</w:t>
      </w:r>
      <w:r w:rsidRPr="00361687">
        <w:rPr>
          <w:sz w:val="28"/>
          <w:szCs w:val="28"/>
        </w:rPr>
        <w:t>.</w:t>
      </w:r>
    </w:p>
    <w:p w:rsidR="00966E63" w:rsidRPr="00361687" w:rsidRDefault="00966E63" w:rsidP="00966E63">
      <w:pPr>
        <w:pStyle w:val="a4"/>
        <w:spacing w:before="0" w:beforeAutospacing="0" w:after="0" w:afterAutospacing="0"/>
        <w:rPr>
          <w:sz w:val="28"/>
          <w:szCs w:val="28"/>
        </w:rPr>
      </w:pPr>
      <w:r w:rsidRPr="00361687">
        <w:rPr>
          <w:b/>
          <w:bCs/>
          <w:iCs/>
          <w:sz w:val="28"/>
          <w:szCs w:val="28"/>
        </w:rPr>
        <w:t>Задание</w:t>
      </w:r>
      <w:r w:rsidRPr="00361687">
        <w:rPr>
          <w:b/>
          <w:bCs/>
          <w:i/>
          <w:iCs/>
          <w:sz w:val="28"/>
          <w:szCs w:val="28"/>
        </w:rPr>
        <w:t>:</w:t>
      </w:r>
      <w:r w:rsidRPr="00361687">
        <w:rPr>
          <w:sz w:val="28"/>
          <w:szCs w:val="28"/>
        </w:rPr>
        <w:t xml:space="preserve"> Разработать</w:t>
      </w:r>
      <w:r w:rsidRPr="00361687">
        <w:rPr>
          <w:b/>
          <w:sz w:val="28"/>
          <w:szCs w:val="28"/>
        </w:rPr>
        <w:t xml:space="preserve"> </w:t>
      </w:r>
      <w:r w:rsidRPr="00361687">
        <w:rPr>
          <w:sz w:val="28"/>
          <w:szCs w:val="28"/>
        </w:rPr>
        <w:t>программу решения задачи.</w:t>
      </w:r>
    </w:p>
    <w:p w:rsidR="00966E63" w:rsidRPr="00361687" w:rsidRDefault="00966E63" w:rsidP="00966E63">
      <w:pPr>
        <w:pStyle w:val="a5"/>
        <w:rPr>
          <w:rFonts w:ascii="Times New Roman" w:hAnsi="Times New Roman"/>
          <w:sz w:val="28"/>
          <w:szCs w:val="28"/>
          <w:lang w:val="ru-RU"/>
        </w:rPr>
      </w:pPr>
      <w:r w:rsidRPr="00361687">
        <w:rPr>
          <w:rFonts w:ascii="Times New Roman" w:hAnsi="Times New Roman"/>
          <w:b/>
          <w:sz w:val="28"/>
          <w:szCs w:val="28"/>
          <w:lang w:val="ru-RU"/>
        </w:rPr>
        <w:t xml:space="preserve">Результат: </w:t>
      </w:r>
      <w:r w:rsidRPr="00361687">
        <w:rPr>
          <w:rFonts w:ascii="Times New Roman" w:hAnsi="Times New Roman"/>
          <w:sz w:val="28"/>
          <w:szCs w:val="28"/>
          <w:lang w:val="ru-RU"/>
        </w:rPr>
        <w:t>Отчет о лабораторной работе: постановка задачи; текст (листинг) программы решения задачи; входные данные; результаты, получен</w:t>
      </w:r>
      <w:r w:rsidRPr="00361687">
        <w:rPr>
          <w:rFonts w:ascii="Times New Roman" w:hAnsi="Times New Roman"/>
          <w:sz w:val="28"/>
          <w:szCs w:val="28"/>
          <w:lang w:val="ru-RU"/>
        </w:rPr>
        <w:softHyphen/>
        <w:t xml:space="preserve">ные во время выполнения программы на компьютере. </w:t>
      </w:r>
    </w:p>
    <w:p w:rsidR="009D32D6" w:rsidRDefault="009D32D6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966E63" w:rsidRPr="00361687" w:rsidRDefault="00966E63" w:rsidP="00966E63">
      <w:pPr>
        <w:pStyle w:val="a5"/>
        <w:spacing w:before="60" w:after="60"/>
        <w:rPr>
          <w:rFonts w:ascii="Times New Roman" w:hAnsi="Times New Roman"/>
          <w:b/>
          <w:sz w:val="28"/>
          <w:szCs w:val="28"/>
          <w:lang w:val="ru-RU" w:eastAsia="ru-RU"/>
        </w:rPr>
      </w:pPr>
      <w:r w:rsidRPr="00361687">
        <w:rPr>
          <w:rFonts w:ascii="Times New Roman" w:hAnsi="Times New Roman"/>
          <w:b/>
          <w:sz w:val="28"/>
          <w:szCs w:val="28"/>
          <w:lang w:val="ru-RU" w:eastAsia="ru-RU"/>
        </w:rPr>
        <w:lastRenderedPageBreak/>
        <w:t>Контрольные вопросы</w:t>
      </w:r>
    </w:p>
    <w:p w:rsidR="00966E63" w:rsidRPr="00361687" w:rsidRDefault="00966E63" w:rsidP="00F90EA9">
      <w:pPr>
        <w:numPr>
          <w:ilvl w:val="0"/>
          <w:numId w:val="64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Включение графического режима на языке С</w:t>
      </w:r>
      <w:r w:rsidR="001C02DD" w:rsidRPr="00361687">
        <w:rPr>
          <w:sz w:val="28"/>
          <w:szCs w:val="28"/>
        </w:rPr>
        <w:t>#</w:t>
      </w:r>
      <w:r w:rsidRPr="00361687">
        <w:rPr>
          <w:sz w:val="28"/>
          <w:szCs w:val="28"/>
          <w:lang w:val="kk-KZ"/>
        </w:rPr>
        <w:t>.</w:t>
      </w:r>
    </w:p>
    <w:p w:rsidR="00966E63" w:rsidRPr="00361687" w:rsidRDefault="00966E63" w:rsidP="00F90EA9">
      <w:pPr>
        <w:numPr>
          <w:ilvl w:val="0"/>
          <w:numId w:val="64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Драйверы и режимы при работе с графикой</w:t>
      </w:r>
      <w:r w:rsidRPr="00361687">
        <w:rPr>
          <w:sz w:val="28"/>
          <w:szCs w:val="28"/>
        </w:rPr>
        <w:t xml:space="preserve">. </w:t>
      </w:r>
    </w:p>
    <w:p w:rsidR="00F90EA9" w:rsidRPr="00361687" w:rsidRDefault="00F90EA9" w:rsidP="00F90EA9">
      <w:pPr>
        <w:numPr>
          <w:ilvl w:val="0"/>
          <w:numId w:val="64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Функции построения простых графических фигур.</w:t>
      </w:r>
    </w:p>
    <w:p w:rsidR="00F90EA9" w:rsidRPr="00361687" w:rsidRDefault="00F90EA9" w:rsidP="00F90EA9">
      <w:pPr>
        <w:numPr>
          <w:ilvl w:val="0"/>
          <w:numId w:val="64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 xml:space="preserve">Функции вывода текстов при работе с графикой. </w:t>
      </w:r>
    </w:p>
    <w:p w:rsidR="00F90EA9" w:rsidRPr="00361687" w:rsidRDefault="00F90EA9" w:rsidP="00F90EA9">
      <w:pPr>
        <w:numPr>
          <w:ilvl w:val="0"/>
          <w:numId w:val="64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Функции построения прямых линий и стили линий.</w:t>
      </w:r>
    </w:p>
    <w:p w:rsidR="00966E63" w:rsidRPr="00361687" w:rsidRDefault="00F90EA9" w:rsidP="00F90EA9">
      <w:pPr>
        <w:numPr>
          <w:ilvl w:val="0"/>
          <w:numId w:val="64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>Функции построения замкнутых линий</w:t>
      </w:r>
      <w:r w:rsidR="00966E63" w:rsidRPr="00361687">
        <w:rPr>
          <w:sz w:val="28"/>
          <w:szCs w:val="28"/>
        </w:rPr>
        <w:t>.</w:t>
      </w:r>
    </w:p>
    <w:p w:rsidR="00F90EA9" w:rsidRPr="00361687" w:rsidRDefault="00F90EA9" w:rsidP="00F90EA9">
      <w:pPr>
        <w:numPr>
          <w:ilvl w:val="0"/>
          <w:numId w:val="64"/>
        </w:numPr>
        <w:ind w:left="284" w:hanging="28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 xml:space="preserve">Изменение цвета фигур и фона. </w:t>
      </w:r>
    </w:p>
    <w:p w:rsidR="00966E63" w:rsidRPr="00361687" w:rsidRDefault="00F90EA9" w:rsidP="003F50B1">
      <w:pPr>
        <w:spacing w:before="360" w:after="120"/>
        <w:ind w:left="284" w:hanging="284"/>
        <w:jc w:val="center"/>
        <w:rPr>
          <w:b/>
          <w:sz w:val="28"/>
          <w:szCs w:val="28"/>
          <w:lang w:val="kk-KZ"/>
        </w:rPr>
      </w:pPr>
      <w:r w:rsidRPr="00361687">
        <w:rPr>
          <w:b/>
          <w:sz w:val="28"/>
          <w:szCs w:val="28"/>
          <w:lang w:val="kk-KZ"/>
        </w:rPr>
        <w:t>ЗАДАНИЯ ДЛЯ РАБОТЫ С ГРАФИКОЙ</w:t>
      </w:r>
    </w:p>
    <w:p w:rsidR="00F7276D" w:rsidRPr="00361687" w:rsidRDefault="00CF716B" w:rsidP="00A4766D">
      <w:pPr>
        <w:spacing w:after="240"/>
        <w:rPr>
          <w:b/>
          <w:sz w:val="28"/>
          <w:szCs w:val="28"/>
        </w:rPr>
      </w:pPr>
      <w:r w:rsidRPr="00361687">
        <w:rPr>
          <w:b/>
          <w:sz w:val="28"/>
          <w:szCs w:val="28"/>
        </w:rPr>
        <w:t>Каждый студент должен решать сле</w:t>
      </w:r>
      <w:r w:rsidR="00E2550C" w:rsidRPr="00361687">
        <w:rPr>
          <w:b/>
          <w:sz w:val="28"/>
          <w:szCs w:val="28"/>
        </w:rPr>
        <w:t>д</w:t>
      </w:r>
      <w:r w:rsidRPr="00361687">
        <w:rPr>
          <w:b/>
          <w:sz w:val="28"/>
          <w:szCs w:val="28"/>
        </w:rPr>
        <w:t>ующие задачи</w:t>
      </w:r>
      <w:r w:rsidR="00F7276D" w:rsidRPr="00361687">
        <w:rPr>
          <w:b/>
          <w:sz w:val="28"/>
          <w:szCs w:val="28"/>
        </w:rPr>
        <w:t xml:space="preserve"> (</w:t>
      </w:r>
      <w:r w:rsidRPr="00361687">
        <w:rPr>
          <w:b/>
          <w:sz w:val="28"/>
          <w:szCs w:val="28"/>
        </w:rPr>
        <w:t>указаны</w:t>
      </w:r>
      <w:r w:rsidR="00F7276D" w:rsidRPr="00361687">
        <w:rPr>
          <w:b/>
          <w:sz w:val="28"/>
          <w:szCs w:val="28"/>
        </w:rPr>
        <w:t xml:space="preserve"> </w:t>
      </w:r>
      <w:r w:rsidR="00DF3508" w:rsidRPr="00361687">
        <w:rPr>
          <w:b/>
          <w:sz w:val="28"/>
          <w:szCs w:val="28"/>
        </w:rPr>
        <w:t>задания</w:t>
      </w:r>
      <w:r w:rsidRPr="00361687">
        <w:rPr>
          <w:b/>
          <w:sz w:val="28"/>
          <w:szCs w:val="28"/>
        </w:rPr>
        <w:t xml:space="preserve">, соответствующие </w:t>
      </w:r>
      <w:r w:rsidR="00F7276D" w:rsidRPr="00361687">
        <w:rPr>
          <w:b/>
          <w:sz w:val="28"/>
          <w:szCs w:val="28"/>
        </w:rPr>
        <w:t>н</w:t>
      </w:r>
      <w:r w:rsidRPr="00361687">
        <w:rPr>
          <w:b/>
          <w:sz w:val="28"/>
          <w:szCs w:val="28"/>
        </w:rPr>
        <w:t>о</w:t>
      </w:r>
      <w:r w:rsidR="00F7276D" w:rsidRPr="00361687">
        <w:rPr>
          <w:b/>
          <w:sz w:val="28"/>
          <w:szCs w:val="28"/>
        </w:rPr>
        <w:t>м</w:t>
      </w:r>
      <w:r w:rsidRPr="00361687">
        <w:rPr>
          <w:b/>
          <w:sz w:val="28"/>
          <w:szCs w:val="28"/>
        </w:rPr>
        <w:t>е</w:t>
      </w:r>
      <w:r w:rsidR="00F7276D" w:rsidRPr="00361687">
        <w:rPr>
          <w:b/>
          <w:sz w:val="28"/>
          <w:szCs w:val="28"/>
        </w:rPr>
        <w:t>р</w:t>
      </w:r>
      <w:r w:rsidRPr="00361687">
        <w:rPr>
          <w:b/>
          <w:sz w:val="28"/>
          <w:szCs w:val="28"/>
        </w:rPr>
        <w:t>у варианта</w:t>
      </w:r>
      <w:r w:rsidR="00F7276D" w:rsidRPr="00361687">
        <w:rPr>
          <w:b/>
          <w:sz w:val="28"/>
          <w:szCs w:val="28"/>
        </w:rPr>
        <w:t>).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1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>: 1а, 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>а,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 xml:space="preserve">н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1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2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>: 1б, 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>б,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 xml:space="preserve">о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2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3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>: 1в, 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 xml:space="preserve">в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3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4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>: 1г, 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 xml:space="preserve">г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4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5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2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 xml:space="preserve">д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5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6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3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Pr="00361687">
        <w:rPr>
          <w:sz w:val="28"/>
          <w:szCs w:val="28"/>
        </w:rPr>
        <w:t xml:space="preserve">е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6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7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4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ж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7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8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5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з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8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9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6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и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9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10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7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к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10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11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8</w:t>
      </w:r>
      <w:r w:rsidRPr="00361687">
        <w:rPr>
          <w:sz w:val="28"/>
          <w:szCs w:val="28"/>
        </w:rPr>
        <w:t>а-б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л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11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12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237104" w:rsidRPr="00361687">
        <w:rPr>
          <w:sz w:val="28"/>
          <w:szCs w:val="28"/>
          <w:lang w:val="kk-KZ"/>
        </w:rPr>
        <w:t>8</w:t>
      </w:r>
      <w:r w:rsidRPr="00361687">
        <w:rPr>
          <w:sz w:val="28"/>
          <w:szCs w:val="28"/>
        </w:rPr>
        <w:t>в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м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12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13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5F74D2" w:rsidRPr="00361687">
        <w:rPr>
          <w:sz w:val="28"/>
          <w:szCs w:val="28"/>
          <w:lang w:val="kk-KZ"/>
        </w:rPr>
        <w:t>8г</w:t>
      </w:r>
      <w:r w:rsidRPr="00361687">
        <w:rPr>
          <w:sz w:val="28"/>
          <w:szCs w:val="28"/>
        </w:rPr>
        <w:t>, 1</w:t>
      </w:r>
      <w:r w:rsidR="005F74D2" w:rsidRPr="00361687">
        <w:rPr>
          <w:sz w:val="28"/>
          <w:szCs w:val="28"/>
          <w:lang w:val="kk-KZ"/>
        </w:rPr>
        <w:t>0</w:t>
      </w:r>
      <w:r w:rsidR="00AA7F55" w:rsidRPr="00361687">
        <w:rPr>
          <w:sz w:val="28"/>
          <w:szCs w:val="28"/>
          <w:lang w:val="kk-KZ"/>
        </w:rPr>
        <w:t>н</w:t>
      </w:r>
      <w:r w:rsidRPr="00361687">
        <w:rPr>
          <w:sz w:val="28"/>
          <w:szCs w:val="28"/>
        </w:rPr>
        <w:t xml:space="preserve">,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13</w:t>
      </w:r>
    </w:p>
    <w:p w:rsidR="00F7276D" w:rsidRPr="00361687" w:rsidRDefault="00F7276D" w:rsidP="00F7276D">
      <w:pPr>
        <w:rPr>
          <w:sz w:val="28"/>
          <w:szCs w:val="28"/>
        </w:rPr>
      </w:pPr>
      <w:r w:rsidRPr="00361687">
        <w:rPr>
          <w:sz w:val="28"/>
          <w:szCs w:val="28"/>
        </w:rPr>
        <w:t>14-</w:t>
      </w:r>
      <w:r w:rsidR="00E4576D" w:rsidRPr="00361687">
        <w:rPr>
          <w:sz w:val="28"/>
          <w:szCs w:val="28"/>
        </w:rPr>
        <w:t>вариант</w:t>
      </w:r>
      <w:r w:rsidRPr="00361687">
        <w:rPr>
          <w:sz w:val="28"/>
          <w:szCs w:val="28"/>
        </w:rPr>
        <w:t xml:space="preserve">: </w:t>
      </w:r>
      <w:r w:rsidR="005F74D2" w:rsidRPr="00361687">
        <w:rPr>
          <w:sz w:val="28"/>
          <w:szCs w:val="28"/>
          <w:lang w:val="kk-KZ"/>
        </w:rPr>
        <w:t>9</w:t>
      </w:r>
      <w:r w:rsidRPr="00361687">
        <w:rPr>
          <w:sz w:val="28"/>
          <w:szCs w:val="28"/>
        </w:rPr>
        <w:t xml:space="preserve">, </w:t>
      </w:r>
      <w:r w:rsidR="00AA7F55" w:rsidRPr="00361687">
        <w:rPr>
          <w:sz w:val="28"/>
          <w:szCs w:val="28"/>
        </w:rPr>
        <w:t>1</w:t>
      </w:r>
      <w:r w:rsidR="00AA7F55" w:rsidRPr="00361687">
        <w:rPr>
          <w:sz w:val="28"/>
          <w:szCs w:val="28"/>
          <w:lang w:val="kk-KZ"/>
        </w:rPr>
        <w:t>0о,</w:t>
      </w:r>
      <w:r w:rsidR="00AA7F55" w:rsidRPr="00361687">
        <w:rPr>
          <w:sz w:val="28"/>
          <w:szCs w:val="28"/>
        </w:rPr>
        <w:t xml:space="preserve"> </w:t>
      </w:r>
      <w:r w:rsidR="005F74D2" w:rsidRPr="00361687">
        <w:rPr>
          <w:sz w:val="28"/>
          <w:szCs w:val="28"/>
        </w:rPr>
        <w:t>11</w:t>
      </w:r>
      <w:r w:rsidRPr="00361687">
        <w:rPr>
          <w:sz w:val="28"/>
          <w:szCs w:val="28"/>
        </w:rPr>
        <w:t>-14</w:t>
      </w:r>
    </w:p>
    <w:p w:rsidR="00202B2D" w:rsidRPr="00361687" w:rsidRDefault="00202B2D" w:rsidP="00F7276D">
      <w:pPr>
        <w:rPr>
          <w:sz w:val="28"/>
          <w:szCs w:val="28"/>
        </w:rPr>
      </w:pPr>
    </w:p>
    <w:p w:rsidR="00D25411" w:rsidRPr="00361687" w:rsidRDefault="00C2397E" w:rsidP="00D25411">
      <w:pPr>
        <w:pStyle w:val="3"/>
        <w:spacing w:before="69"/>
        <w:rPr>
          <w:rFonts w:ascii="Times New Roman" w:hAnsi="Times New Roman"/>
          <w:b w:val="0"/>
          <w:bCs w:val="0"/>
          <w:sz w:val="28"/>
          <w:szCs w:val="28"/>
          <w:lang w:val="ru-RU"/>
        </w:rPr>
      </w:pPr>
      <w:r w:rsidRPr="00361687">
        <w:rPr>
          <w:rFonts w:ascii="Times New Roman" w:hAnsi="Times New Roman"/>
          <w:spacing w:val="-1"/>
          <w:sz w:val="28"/>
          <w:szCs w:val="28"/>
          <w:lang w:val="ru-RU"/>
        </w:rPr>
        <w:t>Простейшие</w:t>
      </w:r>
      <w:r w:rsidRPr="00361687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361687">
        <w:rPr>
          <w:rFonts w:ascii="Times New Roman" w:hAnsi="Times New Roman"/>
          <w:spacing w:val="-1"/>
          <w:sz w:val="28"/>
          <w:szCs w:val="28"/>
          <w:lang w:val="ru-RU"/>
        </w:rPr>
        <w:t>графические</w:t>
      </w:r>
      <w:r w:rsidRPr="00361687">
        <w:rPr>
          <w:rFonts w:ascii="Times New Roman" w:hAnsi="Times New Roman"/>
          <w:spacing w:val="-4"/>
          <w:sz w:val="28"/>
          <w:szCs w:val="28"/>
          <w:lang w:val="ru-RU"/>
        </w:rPr>
        <w:t xml:space="preserve"> </w:t>
      </w:r>
      <w:r w:rsidRPr="00361687">
        <w:rPr>
          <w:rFonts w:ascii="Times New Roman" w:hAnsi="Times New Roman"/>
          <w:sz w:val="28"/>
          <w:szCs w:val="28"/>
          <w:lang w:val="ru-RU"/>
        </w:rPr>
        <w:t>построения</w:t>
      </w:r>
    </w:p>
    <w:p w:rsidR="00D25411" w:rsidRPr="00361687" w:rsidRDefault="00724A97" w:rsidP="005F74D2">
      <w:pPr>
        <w:pStyle w:val="af"/>
        <w:widowControl w:val="0"/>
        <w:tabs>
          <w:tab w:val="left" w:pos="1024"/>
        </w:tabs>
        <w:spacing w:after="0"/>
        <w:rPr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t xml:space="preserve"> </w:t>
      </w:r>
      <w:r w:rsidR="00237104" w:rsidRPr="00361687">
        <w:rPr>
          <w:b/>
          <w:sz w:val="28"/>
          <w:szCs w:val="28"/>
          <w:lang w:val="ru-RU"/>
        </w:rPr>
        <w:t>1</w:t>
      </w:r>
      <w:r w:rsidR="00237104" w:rsidRPr="00361687">
        <w:rPr>
          <w:sz w:val="28"/>
          <w:szCs w:val="28"/>
          <w:lang w:val="ru-RU"/>
        </w:rPr>
        <w:t xml:space="preserve">. </w:t>
      </w:r>
      <w:r w:rsidR="00D25411" w:rsidRPr="00361687">
        <w:rPr>
          <w:sz w:val="28"/>
          <w:szCs w:val="28"/>
          <w:lang w:val="ru-RU"/>
        </w:rPr>
        <w:t>Построить:</w:t>
      </w:r>
    </w:p>
    <w:p w:rsidR="00D25411" w:rsidRPr="00361687" w:rsidRDefault="00D25411" w:rsidP="00724A97">
      <w:pPr>
        <w:pStyle w:val="af"/>
        <w:spacing w:before="120"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а)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 xml:space="preserve">треугольник </w:t>
      </w:r>
      <w:r w:rsidRPr="00361687">
        <w:rPr>
          <w:sz w:val="28"/>
          <w:szCs w:val="28"/>
          <w:lang w:val="ru-RU"/>
        </w:rPr>
        <w:t>с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ершинами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 10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50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10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80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170);</w:t>
      </w:r>
    </w:p>
    <w:p w:rsidR="00D25411" w:rsidRPr="00361687" w:rsidRDefault="00D25411" w:rsidP="00724A97">
      <w:pPr>
        <w:pStyle w:val="af"/>
        <w:spacing w:before="120"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t>б)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 xml:space="preserve">прямоугольник </w:t>
      </w:r>
      <w:r w:rsidRPr="00361687">
        <w:rPr>
          <w:sz w:val="28"/>
          <w:szCs w:val="28"/>
          <w:lang w:val="ru-RU"/>
        </w:rPr>
        <w:t>с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ершинами (80,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8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70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8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70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15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80,</w:t>
      </w:r>
      <w:r w:rsidR="00917337"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150);</w:t>
      </w:r>
    </w:p>
    <w:p w:rsidR="00D25411" w:rsidRPr="00361687" w:rsidRDefault="00D25411" w:rsidP="00724A97">
      <w:pPr>
        <w:pStyle w:val="af"/>
        <w:spacing w:before="120"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в)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пятиугольник</w:t>
      </w:r>
      <w:r w:rsidRPr="00361687">
        <w:rPr>
          <w:sz w:val="28"/>
          <w:szCs w:val="28"/>
          <w:lang w:val="ru-RU"/>
        </w:rPr>
        <w:t xml:space="preserve"> с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ершинами</w:t>
      </w:r>
      <w:r w:rsidRPr="00361687">
        <w:rPr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 100), (150,</w:t>
      </w:r>
      <w:r w:rsidRPr="00361687">
        <w:rPr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10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70,</w:t>
      </w:r>
      <w:r w:rsidRPr="00361687">
        <w:rPr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120),</w:t>
      </w:r>
      <w:r w:rsidR="00917337"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50, 14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 14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 xml:space="preserve">(80, </w:t>
      </w:r>
      <w:r w:rsidRPr="00361687">
        <w:rPr>
          <w:sz w:val="28"/>
          <w:szCs w:val="28"/>
          <w:lang w:val="ru-RU"/>
        </w:rPr>
        <w:t>120);</w:t>
      </w:r>
    </w:p>
    <w:p w:rsidR="00D25411" w:rsidRPr="00361687" w:rsidRDefault="00D25411" w:rsidP="00724A97">
      <w:pPr>
        <w:pStyle w:val="af"/>
        <w:spacing w:before="120"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г)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 xml:space="preserve">шестиугольник </w:t>
      </w:r>
      <w:r w:rsidRPr="00361687">
        <w:rPr>
          <w:sz w:val="28"/>
          <w:szCs w:val="28"/>
          <w:lang w:val="ru-RU"/>
        </w:rPr>
        <w:t>с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ершинами (120, 10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40,</w:t>
      </w:r>
      <w:r w:rsidRPr="00361687">
        <w:rPr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12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40, 140),</w:t>
      </w:r>
      <w:r w:rsidR="00917337"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20, 16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 140)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</w:t>
      </w:r>
      <w:r w:rsidRPr="00361687">
        <w:rPr>
          <w:sz w:val="28"/>
          <w:szCs w:val="28"/>
          <w:lang w:val="ru-RU"/>
        </w:rPr>
        <w:t xml:space="preserve"> 120);</w:t>
      </w:r>
    </w:p>
    <w:p w:rsidR="00D25411" w:rsidRPr="00361687" w:rsidRDefault="00D25411" w:rsidP="00724A97">
      <w:pPr>
        <w:pStyle w:val="af"/>
        <w:spacing w:before="120" w:after="0"/>
        <w:ind w:left="284" w:right="108" w:hanging="284"/>
        <w:jc w:val="both"/>
        <w:rPr>
          <w:spacing w:val="-1"/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t>д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ыполнить</w:t>
      </w:r>
      <w:r w:rsidR="00FF2465"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задания</w:t>
      </w:r>
      <w:r w:rsidR="00FF2465" w:rsidRPr="00361687">
        <w:rPr>
          <w:spacing w:val="-1"/>
          <w:sz w:val="28"/>
          <w:szCs w:val="28"/>
          <w:lang w:val="ru-RU"/>
        </w:rPr>
        <w:t xml:space="preserve"> а</w:t>
      </w:r>
      <w:r w:rsidRPr="00361687">
        <w:rPr>
          <w:spacing w:val="-1"/>
          <w:sz w:val="28"/>
          <w:szCs w:val="28"/>
          <w:lang w:val="ru-RU"/>
        </w:rPr>
        <w:t>)</w:t>
      </w:r>
      <w:r w:rsidR="0092467B" w:rsidRPr="00361687">
        <w:rPr>
          <w:spacing w:val="-4"/>
          <w:sz w:val="28"/>
          <w:szCs w:val="28"/>
          <w:lang w:val="ru-RU"/>
        </w:rPr>
        <w:t xml:space="preserve"> – </w:t>
      </w:r>
      <w:r w:rsidRPr="00361687">
        <w:rPr>
          <w:spacing w:val="-1"/>
          <w:sz w:val="28"/>
          <w:szCs w:val="28"/>
          <w:lang w:val="ru-RU"/>
        </w:rPr>
        <w:t>г),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дополнив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каждое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з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них</w:t>
      </w:r>
      <w:r w:rsidRPr="00361687">
        <w:rPr>
          <w:spacing w:val="-1"/>
          <w:sz w:val="28"/>
          <w:szCs w:val="28"/>
          <w:lang w:val="ru-RU"/>
        </w:rPr>
        <w:t xml:space="preserve"> </w:t>
      </w:r>
      <w:r w:rsidR="00917337" w:rsidRPr="00361687">
        <w:rPr>
          <w:spacing w:val="-1"/>
          <w:sz w:val="28"/>
          <w:szCs w:val="28"/>
          <w:lang w:val="ru-RU"/>
        </w:rPr>
        <w:t>т</w:t>
      </w:r>
      <w:r w:rsidRPr="00361687">
        <w:rPr>
          <w:spacing w:val="-1"/>
          <w:sz w:val="28"/>
          <w:szCs w:val="28"/>
          <w:lang w:val="ru-RU"/>
        </w:rPr>
        <w:t>ребованием</w:t>
      </w:r>
      <w:r w:rsidRPr="00361687">
        <w:rPr>
          <w:spacing w:val="57"/>
          <w:w w:val="99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закраски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построенной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плоской</w:t>
      </w:r>
      <w:r w:rsidRPr="00361687">
        <w:rPr>
          <w:spacing w:val="-2"/>
          <w:sz w:val="28"/>
          <w:szCs w:val="28"/>
          <w:lang w:val="ru-RU"/>
        </w:rPr>
        <w:t xml:space="preserve"> фигуры</w:t>
      </w:r>
      <w:r w:rsidRPr="00361687">
        <w:rPr>
          <w:spacing w:val="-1"/>
          <w:sz w:val="28"/>
          <w:szCs w:val="28"/>
          <w:lang w:val="ru-RU"/>
        </w:rPr>
        <w:t>.</w:t>
      </w:r>
      <w:r w:rsidR="00917337"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Построения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</w:t>
      </w:r>
      <w:r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закраску</w:t>
      </w:r>
      <w:r w:rsidRPr="00361687">
        <w:rPr>
          <w:spacing w:val="-10"/>
          <w:sz w:val="28"/>
          <w:szCs w:val="28"/>
          <w:lang w:val="ru-RU"/>
        </w:rPr>
        <w:t xml:space="preserve"> </w:t>
      </w:r>
      <w:r w:rsidRPr="00361687">
        <w:rPr>
          <w:spacing w:val="-2"/>
          <w:sz w:val="28"/>
          <w:szCs w:val="28"/>
          <w:lang w:val="ru-RU"/>
        </w:rPr>
        <w:t xml:space="preserve">фигур </w:t>
      </w:r>
      <w:r w:rsidRPr="00361687">
        <w:rPr>
          <w:sz w:val="28"/>
          <w:szCs w:val="28"/>
          <w:lang w:val="ru-RU"/>
        </w:rPr>
        <w:t>в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этой</w:t>
      </w:r>
      <w:r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</w:t>
      </w:r>
      <w:r w:rsidRPr="00361687">
        <w:rPr>
          <w:spacing w:val="-1"/>
          <w:sz w:val="28"/>
          <w:szCs w:val="28"/>
          <w:lang w:val="ru-RU"/>
        </w:rPr>
        <w:t xml:space="preserve"> последующих</w:t>
      </w:r>
      <w:r w:rsidRPr="00361687">
        <w:rPr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задачах</w:t>
      </w:r>
      <w:r w:rsidRPr="00361687">
        <w:rPr>
          <w:spacing w:val="27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выполнять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любыми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цветами,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имеющимися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на</w:t>
      </w:r>
      <w:r w:rsidRPr="00361687">
        <w:rPr>
          <w:spacing w:val="-5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конкретной</w:t>
      </w:r>
      <w:r w:rsidRPr="00361687">
        <w:rPr>
          <w:spacing w:val="3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ычислительной</w:t>
      </w:r>
      <w:r w:rsidRPr="00361687">
        <w:rPr>
          <w:spacing w:val="-5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машине.</w:t>
      </w:r>
    </w:p>
    <w:p w:rsidR="00F13518" w:rsidRPr="00361687" w:rsidRDefault="00A4766D" w:rsidP="00361687">
      <w:pPr>
        <w:pStyle w:val="af"/>
        <w:spacing w:before="120" w:after="0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lastRenderedPageBreak/>
        <w:t>* Эта работа снимается, т.к. теоретический материал не был пройден в текущем учебном году</w:t>
      </w:r>
    </w:p>
    <w:p w:rsidR="00D25411" w:rsidRPr="00361687" w:rsidRDefault="00724A97" w:rsidP="00361687">
      <w:pPr>
        <w:pStyle w:val="af"/>
        <w:widowControl w:val="0"/>
        <w:spacing w:after="0"/>
        <w:ind w:left="425" w:hanging="425"/>
        <w:rPr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t xml:space="preserve"> </w:t>
      </w:r>
      <w:r w:rsidR="00237104" w:rsidRPr="00361687">
        <w:rPr>
          <w:b/>
          <w:sz w:val="28"/>
          <w:szCs w:val="28"/>
          <w:lang w:val="ru-RU"/>
        </w:rPr>
        <w:t>2</w:t>
      </w:r>
      <w:r w:rsidR="00237104" w:rsidRPr="00361687">
        <w:rPr>
          <w:sz w:val="28"/>
          <w:szCs w:val="28"/>
          <w:lang w:val="ru-RU"/>
        </w:rPr>
        <w:t xml:space="preserve">. </w:t>
      </w:r>
      <w:r w:rsidR="00D25411" w:rsidRPr="00361687">
        <w:rPr>
          <w:sz w:val="28"/>
          <w:szCs w:val="28"/>
          <w:lang w:val="ru-RU"/>
        </w:rPr>
        <w:t>Построить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и</w:t>
      </w:r>
      <w:r w:rsidR="00D25411" w:rsidRPr="00361687">
        <w:rPr>
          <w:spacing w:val="-1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закрасить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квадрат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о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тороной</w:t>
      </w:r>
      <w:r w:rsidR="00D25411" w:rsidRPr="00361687">
        <w:rPr>
          <w:spacing w:val="-1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30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пиксел</w:t>
      </w:r>
      <w:r w:rsidR="00D25411" w:rsidRPr="00361687">
        <w:rPr>
          <w:spacing w:val="-1"/>
          <w:sz w:val="28"/>
          <w:szCs w:val="28"/>
          <w:lang w:val="ru-RU"/>
        </w:rPr>
        <w:t>,</w:t>
      </w:r>
      <w:r w:rsidR="00D25411" w:rsidRPr="00361687">
        <w:rPr>
          <w:spacing w:val="2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центр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торого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овмещен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центром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экрана.</w:t>
      </w:r>
      <w:r w:rsidR="00D25411" w:rsidRPr="00361687">
        <w:rPr>
          <w:spacing w:val="-5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тороны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квадрата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должны</w:t>
      </w:r>
      <w:r w:rsidR="00D25411" w:rsidRPr="00361687">
        <w:rPr>
          <w:spacing w:val="39"/>
          <w:w w:val="99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быть</w:t>
      </w:r>
      <w:r w:rsidR="00D25411" w:rsidRPr="00361687">
        <w:rPr>
          <w:spacing w:val="-11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параллельны</w:t>
      </w:r>
      <w:r w:rsidR="00D25411" w:rsidRPr="00361687">
        <w:rPr>
          <w:spacing w:val="-12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осям</w:t>
      </w:r>
      <w:r w:rsidR="00D25411" w:rsidRPr="00361687">
        <w:rPr>
          <w:spacing w:val="-11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ординат</w:t>
      </w:r>
      <w:r w:rsidR="00D25411" w:rsidRPr="00361687">
        <w:rPr>
          <w:spacing w:val="-10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экрана.</w:t>
      </w:r>
    </w:p>
    <w:p w:rsidR="00D25411" w:rsidRPr="00361687" w:rsidRDefault="00237104" w:rsidP="00361687">
      <w:pPr>
        <w:pStyle w:val="af"/>
        <w:widowControl w:val="0"/>
        <w:spacing w:after="0"/>
        <w:ind w:left="284" w:hanging="284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3</w:t>
      </w:r>
      <w:r w:rsidRPr="00361687">
        <w:rPr>
          <w:spacing w:val="-1"/>
          <w:sz w:val="28"/>
          <w:szCs w:val="28"/>
          <w:lang w:val="ru-RU"/>
        </w:rPr>
        <w:t>.</w:t>
      </w:r>
      <w:r w:rsidR="00D42070" w:rsidRPr="00361687">
        <w:rPr>
          <w:spacing w:val="-1"/>
          <w:sz w:val="28"/>
          <w:szCs w:val="28"/>
          <w:lang w:val="ru-RU"/>
        </w:rPr>
        <w:t xml:space="preserve"> </w:t>
      </w:r>
      <w:r w:rsidR="00724A97" w:rsidRPr="00361687">
        <w:rPr>
          <w:spacing w:val="-1"/>
          <w:sz w:val="28"/>
          <w:szCs w:val="28"/>
          <w:lang w:val="ru-RU"/>
        </w:rPr>
        <w:t>Пос</w:t>
      </w:r>
      <w:r w:rsidR="00D25411" w:rsidRPr="00361687">
        <w:rPr>
          <w:sz w:val="28"/>
          <w:szCs w:val="28"/>
          <w:lang w:val="ru-RU"/>
        </w:rPr>
        <w:t>троить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и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закрасить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прямоугольник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о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торонами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30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и</w:t>
      </w:r>
      <w:r w:rsidR="00D25411" w:rsidRPr="00361687">
        <w:rPr>
          <w:spacing w:val="29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50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пиксел,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центр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торого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овмещен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</w:t>
      </w:r>
      <w:r w:rsidR="00D25411" w:rsidRPr="00361687">
        <w:rPr>
          <w:spacing w:val="-5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центром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экрана.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тороны</w:t>
      </w:r>
      <w:r w:rsidR="00D25411" w:rsidRPr="00361687">
        <w:rPr>
          <w:spacing w:val="31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прямоуголь</w:t>
      </w:r>
      <w:r w:rsidR="00724A97" w:rsidRPr="00361687">
        <w:rPr>
          <w:spacing w:val="-1"/>
          <w:sz w:val="28"/>
          <w:szCs w:val="28"/>
          <w:lang w:val="ru-RU"/>
        </w:rPr>
        <w:softHyphen/>
      </w:r>
      <w:r w:rsidR="00D25411" w:rsidRPr="00361687">
        <w:rPr>
          <w:spacing w:val="-1"/>
          <w:sz w:val="28"/>
          <w:szCs w:val="28"/>
          <w:lang w:val="ru-RU"/>
        </w:rPr>
        <w:t>ника</w:t>
      </w:r>
      <w:r w:rsidR="00D25411" w:rsidRPr="00361687">
        <w:rPr>
          <w:spacing w:val="-11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должны</w:t>
      </w:r>
      <w:r w:rsidR="00D25411" w:rsidRPr="00361687">
        <w:rPr>
          <w:spacing w:val="-11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быть</w:t>
      </w:r>
      <w:r w:rsidR="00D25411" w:rsidRPr="00361687">
        <w:rPr>
          <w:spacing w:val="-10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параллельны</w:t>
      </w:r>
      <w:r w:rsidR="00D25411" w:rsidRPr="00361687">
        <w:rPr>
          <w:spacing w:val="-11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осям</w:t>
      </w:r>
      <w:r w:rsidR="00D25411" w:rsidRPr="00361687">
        <w:rPr>
          <w:spacing w:val="-10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ординат</w:t>
      </w:r>
      <w:r w:rsidR="00D25411" w:rsidRPr="00361687">
        <w:rPr>
          <w:spacing w:val="-10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экрана.</w:t>
      </w:r>
    </w:p>
    <w:p w:rsidR="00D25411" w:rsidRPr="00361687" w:rsidRDefault="00237104" w:rsidP="00361687">
      <w:pPr>
        <w:pStyle w:val="af"/>
        <w:widowControl w:val="0"/>
        <w:spacing w:after="0"/>
        <w:ind w:left="426" w:hanging="426"/>
        <w:rPr>
          <w:spacing w:val="-1"/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4</w:t>
      </w:r>
      <w:r w:rsidR="00D25411" w:rsidRPr="00361687">
        <w:rPr>
          <w:spacing w:val="-1"/>
          <w:sz w:val="28"/>
          <w:szCs w:val="28"/>
          <w:lang w:val="ru-RU"/>
        </w:rPr>
        <w:t>.</w:t>
      </w:r>
      <w:r w:rsidR="00D42070" w:rsidRPr="00361687">
        <w:rPr>
          <w:spacing w:val="-1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Построить и закрасить круг радиуса 40 пиксел, центр которого совмещён с центром экрана.</w:t>
      </w:r>
    </w:p>
    <w:p w:rsidR="00D25411" w:rsidRPr="00361687" w:rsidRDefault="00237104" w:rsidP="00361687">
      <w:pPr>
        <w:pStyle w:val="af"/>
        <w:widowControl w:val="0"/>
        <w:spacing w:after="0"/>
        <w:ind w:left="426" w:hanging="426"/>
        <w:jc w:val="both"/>
        <w:rPr>
          <w:spacing w:val="-1"/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5</w:t>
      </w:r>
      <w:r w:rsidRPr="00361687">
        <w:rPr>
          <w:spacing w:val="-1"/>
          <w:sz w:val="28"/>
          <w:szCs w:val="28"/>
          <w:lang w:val="ru-RU"/>
        </w:rPr>
        <w:t>.</w:t>
      </w:r>
      <w:r w:rsidR="00D42070" w:rsidRPr="00361687">
        <w:rPr>
          <w:spacing w:val="-1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толбчатая диаграмма (гистограмма) представляет собой набор прямоугольников, основа</w:t>
      </w:r>
      <w:r w:rsidR="005F74D2" w:rsidRPr="00361687">
        <w:rPr>
          <w:spacing w:val="-1"/>
          <w:sz w:val="28"/>
          <w:szCs w:val="28"/>
          <w:lang w:val="ru-RU"/>
        </w:rPr>
        <w:softHyphen/>
      </w:r>
      <w:r w:rsidR="00D25411" w:rsidRPr="00361687">
        <w:rPr>
          <w:spacing w:val="-1"/>
          <w:sz w:val="28"/>
          <w:szCs w:val="28"/>
          <w:lang w:val="ru-RU"/>
        </w:rPr>
        <w:t>ния ко</w:t>
      </w:r>
      <w:r w:rsidR="005F74D2" w:rsidRPr="00361687">
        <w:rPr>
          <w:spacing w:val="-1"/>
          <w:sz w:val="28"/>
          <w:szCs w:val="28"/>
          <w:lang w:val="ru-RU"/>
        </w:rPr>
        <w:softHyphen/>
      </w:r>
      <w:r w:rsidR="00D25411" w:rsidRPr="00361687">
        <w:rPr>
          <w:spacing w:val="-1"/>
          <w:sz w:val="28"/>
          <w:szCs w:val="28"/>
          <w:lang w:val="ru-RU"/>
        </w:rPr>
        <w:t>торых равны, а высоты пропорциональны числовым величинам, взятым из неко</w:t>
      </w:r>
      <w:r w:rsidR="005F74D2" w:rsidRPr="00361687">
        <w:rPr>
          <w:spacing w:val="-1"/>
          <w:sz w:val="28"/>
          <w:szCs w:val="28"/>
          <w:lang w:val="ru-RU"/>
        </w:rPr>
        <w:softHyphen/>
      </w:r>
      <w:r w:rsidR="00D25411" w:rsidRPr="00361687">
        <w:rPr>
          <w:spacing w:val="-1"/>
          <w:sz w:val="28"/>
          <w:szCs w:val="28"/>
          <w:lang w:val="ru-RU"/>
        </w:rPr>
        <w:t>то</w:t>
      </w:r>
      <w:r w:rsidR="005F74D2" w:rsidRPr="00361687">
        <w:rPr>
          <w:spacing w:val="-1"/>
          <w:sz w:val="28"/>
          <w:szCs w:val="28"/>
          <w:lang w:val="ru-RU"/>
        </w:rPr>
        <w:softHyphen/>
      </w:r>
      <w:r w:rsidR="00D25411" w:rsidRPr="00361687">
        <w:rPr>
          <w:spacing w:val="-1"/>
          <w:sz w:val="28"/>
          <w:szCs w:val="28"/>
          <w:lang w:val="ru-RU"/>
        </w:rPr>
        <w:t xml:space="preserve">рой </w:t>
      </w:r>
      <w:r w:rsidR="005F74D2" w:rsidRPr="00361687">
        <w:rPr>
          <w:spacing w:val="-1"/>
          <w:sz w:val="28"/>
          <w:szCs w:val="28"/>
          <w:lang w:val="ru-RU"/>
        </w:rPr>
        <w:t>совокупности</w:t>
      </w:r>
      <w:r w:rsidR="00D25411" w:rsidRPr="00361687">
        <w:rPr>
          <w:spacing w:val="-1"/>
          <w:sz w:val="28"/>
          <w:szCs w:val="28"/>
          <w:lang w:val="ru-RU"/>
        </w:rPr>
        <w:t xml:space="preserve"> (рис. 6). Для большей наглядности прямоугольники</w:t>
      </w:r>
      <w:r w:rsidR="00724A97" w:rsidRPr="00361687">
        <w:rPr>
          <w:spacing w:val="-1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диаграммы</w:t>
      </w:r>
      <w:r w:rsidR="00D25411" w:rsidRPr="00361687">
        <w:rPr>
          <w:spacing w:val="-9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обычно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закрашивают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в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разные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цвета.</w:t>
      </w:r>
    </w:p>
    <w:p w:rsidR="00D25411" w:rsidRPr="00361687" w:rsidRDefault="00D25411" w:rsidP="00361687">
      <w:pPr>
        <w:pStyle w:val="af"/>
        <w:spacing w:after="0"/>
        <w:ind w:left="426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Даны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семь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 xml:space="preserve">действительных </w:t>
      </w:r>
      <w:r w:rsidRPr="00361687">
        <w:rPr>
          <w:sz w:val="28"/>
          <w:szCs w:val="28"/>
          <w:lang w:val="ru-RU"/>
        </w:rPr>
        <w:t xml:space="preserve">положительных </w:t>
      </w:r>
      <w:r w:rsidRPr="00361687">
        <w:rPr>
          <w:spacing w:val="-1"/>
          <w:sz w:val="28"/>
          <w:szCs w:val="28"/>
          <w:lang w:val="ru-RU"/>
        </w:rPr>
        <w:t>чисел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i/>
          <w:sz w:val="28"/>
          <w:szCs w:val="28"/>
          <w:lang w:val="ru-RU"/>
        </w:rPr>
        <w:t>a</w:t>
      </w:r>
      <w:r w:rsidRPr="00361687">
        <w:rPr>
          <w:position w:val="-2"/>
          <w:sz w:val="28"/>
          <w:szCs w:val="28"/>
          <w:lang w:val="ru-RU"/>
        </w:rPr>
        <w:t>1</w:t>
      </w:r>
      <w:r w:rsidRPr="00361687">
        <w:rPr>
          <w:sz w:val="28"/>
          <w:szCs w:val="28"/>
          <w:lang w:val="ru-RU"/>
        </w:rPr>
        <w:t>,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i/>
          <w:sz w:val="28"/>
          <w:szCs w:val="28"/>
          <w:lang w:val="ru-RU"/>
        </w:rPr>
        <w:t>a</w:t>
      </w:r>
      <w:r w:rsidRPr="00361687">
        <w:rPr>
          <w:position w:val="-2"/>
          <w:sz w:val="28"/>
          <w:szCs w:val="28"/>
          <w:lang w:val="ru-RU"/>
        </w:rPr>
        <w:t>2</w:t>
      </w:r>
      <w:r w:rsidRPr="00361687">
        <w:rPr>
          <w:sz w:val="28"/>
          <w:szCs w:val="28"/>
          <w:lang w:val="ru-RU"/>
        </w:rPr>
        <w:t>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="00724A97" w:rsidRPr="00361687">
        <w:rPr>
          <w:spacing w:val="-2"/>
          <w:sz w:val="28"/>
          <w:szCs w:val="28"/>
          <w:lang w:val="ru-RU"/>
        </w:rPr>
        <w:t>…</w:t>
      </w:r>
      <w:r w:rsidRPr="00361687">
        <w:rPr>
          <w:spacing w:val="-2"/>
          <w:sz w:val="28"/>
          <w:szCs w:val="28"/>
          <w:lang w:val="ru-RU"/>
        </w:rPr>
        <w:t>,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i/>
          <w:sz w:val="28"/>
          <w:szCs w:val="28"/>
          <w:lang w:val="ru-RU"/>
        </w:rPr>
        <w:t>a</w:t>
      </w:r>
      <w:r w:rsidRPr="00361687">
        <w:rPr>
          <w:position w:val="-2"/>
          <w:sz w:val="28"/>
          <w:szCs w:val="28"/>
          <w:lang w:val="ru-RU"/>
        </w:rPr>
        <w:t>7</w:t>
      </w:r>
      <w:r w:rsidRPr="00361687">
        <w:rPr>
          <w:i/>
          <w:sz w:val="28"/>
          <w:szCs w:val="28"/>
          <w:lang w:val="ru-RU"/>
        </w:rPr>
        <w:t>.</w:t>
      </w:r>
      <w:r w:rsidR="00724A97" w:rsidRPr="00361687">
        <w:rPr>
          <w:i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Построить</w:t>
      </w:r>
      <w:r w:rsidRPr="00361687">
        <w:rPr>
          <w:spacing w:val="-6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гистограмму</w:t>
      </w:r>
      <w:r w:rsidRPr="00361687">
        <w:rPr>
          <w:spacing w:val="-12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для</w:t>
      </w:r>
      <w:r w:rsidRPr="00361687">
        <w:rPr>
          <w:spacing w:val="-6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этих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значений.</w:t>
      </w:r>
    </w:p>
    <w:p w:rsidR="00202B2D" w:rsidRPr="00361687" w:rsidRDefault="00202B2D" w:rsidP="00361687">
      <w:pPr>
        <w:pStyle w:val="af"/>
        <w:spacing w:before="60" w:after="0"/>
        <w:ind w:left="426"/>
        <w:jc w:val="both"/>
        <w:rPr>
          <w:sz w:val="28"/>
          <w:szCs w:val="28"/>
          <w:lang w:val="ru-RU"/>
        </w:rPr>
      </w:pPr>
      <w:r w:rsidRPr="00361687">
        <w:rPr>
          <w:rFonts w:eastAsiaTheme="minorHAnsi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002AACCF" wp14:editId="003438BA">
                <wp:simplePos x="0" y="0"/>
                <wp:positionH relativeFrom="column">
                  <wp:posOffset>1831975</wp:posOffset>
                </wp:positionH>
                <wp:positionV relativeFrom="paragraph">
                  <wp:posOffset>108281</wp:posOffset>
                </wp:positionV>
                <wp:extent cx="1564640" cy="1056640"/>
                <wp:effectExtent l="0" t="0" r="16510" b="10160"/>
                <wp:wrapNone/>
                <wp:docPr id="3878" name="Группа 3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4640" cy="1056640"/>
                          <a:chOff x="0" y="0"/>
                          <a:chExt cx="2464" cy="1664"/>
                        </a:xfrm>
                      </wpg:grpSpPr>
                      <wpg:grpSp>
                        <wpg:cNvPr id="3879" name="Group 495"/>
                        <wpg:cNvGrpSpPr>
                          <a:grpSpLocks/>
                        </wpg:cNvGrpSpPr>
                        <wpg:grpSpPr bwMode="auto">
                          <a:xfrm>
                            <a:off x="11" y="1649"/>
                            <a:ext cx="2441" cy="3"/>
                            <a:chOff x="11" y="1649"/>
                            <a:chExt cx="2441" cy="3"/>
                          </a:xfrm>
                        </wpg:grpSpPr>
                        <wps:wsp>
                          <wps:cNvPr id="3880" name="Freeform 496"/>
                          <wps:cNvSpPr>
                            <a:spLocks/>
                          </wps:cNvSpPr>
                          <wps:spPr bwMode="auto">
                            <a:xfrm>
                              <a:off x="11" y="1649"/>
                              <a:ext cx="2441" cy="3"/>
                            </a:xfrm>
                            <a:custGeom>
                              <a:avLst/>
                              <a:gdLst>
                                <a:gd name="T0" fmla="+- 0 11 11"/>
                                <a:gd name="T1" fmla="*/ T0 w 2441"/>
                                <a:gd name="T2" fmla="+- 0 1649 1649"/>
                                <a:gd name="T3" fmla="*/ 1649 h 3"/>
                                <a:gd name="T4" fmla="+- 0 2452 11"/>
                                <a:gd name="T5" fmla="*/ T4 w 2441"/>
                                <a:gd name="T6" fmla="+- 0 1652 1649"/>
                                <a:gd name="T7" fmla="*/ 1652 h 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441" h="3">
                                  <a:moveTo>
                                    <a:pt x="0" y="0"/>
                                  </a:moveTo>
                                  <a:lnTo>
                                    <a:pt x="2441" y="3"/>
                                  </a:lnTo>
                                </a:path>
                              </a:pathLst>
                            </a:custGeom>
                            <a:noFill/>
                            <a:ln w="143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1" name="Group 497"/>
                        <wpg:cNvGrpSpPr>
                          <a:grpSpLocks/>
                        </wpg:cNvGrpSpPr>
                        <wpg:grpSpPr bwMode="auto">
                          <a:xfrm>
                            <a:off x="220" y="982"/>
                            <a:ext cx="185" cy="670"/>
                            <a:chOff x="220" y="982"/>
                            <a:chExt cx="185" cy="670"/>
                          </a:xfrm>
                        </wpg:grpSpPr>
                        <wps:wsp>
                          <wps:cNvPr id="3882" name="Freeform 498"/>
                          <wps:cNvSpPr>
                            <a:spLocks/>
                          </wps:cNvSpPr>
                          <wps:spPr bwMode="auto">
                            <a:xfrm>
                              <a:off x="220" y="982"/>
                              <a:ext cx="185" cy="670"/>
                            </a:xfrm>
                            <a:custGeom>
                              <a:avLst/>
                              <a:gdLst>
                                <a:gd name="T0" fmla="+- 0 220 220"/>
                                <a:gd name="T1" fmla="*/ T0 w 185"/>
                                <a:gd name="T2" fmla="+- 0 1652 982"/>
                                <a:gd name="T3" fmla="*/ 1652 h 670"/>
                                <a:gd name="T4" fmla="+- 0 405 220"/>
                                <a:gd name="T5" fmla="*/ T4 w 185"/>
                                <a:gd name="T6" fmla="+- 0 1652 982"/>
                                <a:gd name="T7" fmla="*/ 1652 h 670"/>
                                <a:gd name="T8" fmla="+- 0 405 220"/>
                                <a:gd name="T9" fmla="*/ T8 w 185"/>
                                <a:gd name="T10" fmla="+- 0 982 982"/>
                                <a:gd name="T11" fmla="*/ 982 h 670"/>
                                <a:gd name="T12" fmla="+- 0 220 220"/>
                                <a:gd name="T13" fmla="*/ T12 w 185"/>
                                <a:gd name="T14" fmla="+- 0 982 982"/>
                                <a:gd name="T15" fmla="*/ 982 h 670"/>
                                <a:gd name="T16" fmla="+- 0 220 220"/>
                                <a:gd name="T17" fmla="*/ T16 w 185"/>
                                <a:gd name="T18" fmla="+- 0 1652 982"/>
                                <a:gd name="T19" fmla="*/ 1652 h 6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5" h="670">
                                  <a:moveTo>
                                    <a:pt x="0" y="670"/>
                                  </a:moveTo>
                                  <a:lnTo>
                                    <a:pt x="185" y="670"/>
                                  </a:lnTo>
                                  <a:lnTo>
                                    <a:pt x="18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7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2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3" name="Group 499"/>
                        <wpg:cNvGrpSpPr>
                          <a:grpSpLocks/>
                        </wpg:cNvGrpSpPr>
                        <wpg:grpSpPr bwMode="auto">
                          <a:xfrm>
                            <a:off x="590" y="644"/>
                            <a:ext cx="183" cy="1008"/>
                            <a:chOff x="590" y="644"/>
                            <a:chExt cx="183" cy="1008"/>
                          </a:xfrm>
                        </wpg:grpSpPr>
                        <wps:wsp>
                          <wps:cNvPr id="3884" name="Freeform 500"/>
                          <wps:cNvSpPr>
                            <a:spLocks/>
                          </wps:cNvSpPr>
                          <wps:spPr bwMode="auto">
                            <a:xfrm>
                              <a:off x="590" y="644"/>
                              <a:ext cx="183" cy="1008"/>
                            </a:xfrm>
                            <a:custGeom>
                              <a:avLst/>
                              <a:gdLst>
                                <a:gd name="T0" fmla="+- 0 590 590"/>
                                <a:gd name="T1" fmla="*/ T0 w 183"/>
                                <a:gd name="T2" fmla="+- 0 1652 644"/>
                                <a:gd name="T3" fmla="*/ 1652 h 1008"/>
                                <a:gd name="T4" fmla="+- 0 772 590"/>
                                <a:gd name="T5" fmla="*/ T4 w 183"/>
                                <a:gd name="T6" fmla="+- 0 1652 644"/>
                                <a:gd name="T7" fmla="*/ 1652 h 1008"/>
                                <a:gd name="T8" fmla="+- 0 772 590"/>
                                <a:gd name="T9" fmla="*/ T8 w 183"/>
                                <a:gd name="T10" fmla="+- 0 644 644"/>
                                <a:gd name="T11" fmla="*/ 644 h 1008"/>
                                <a:gd name="T12" fmla="+- 0 590 590"/>
                                <a:gd name="T13" fmla="*/ T12 w 183"/>
                                <a:gd name="T14" fmla="+- 0 644 644"/>
                                <a:gd name="T15" fmla="*/ 644 h 1008"/>
                                <a:gd name="T16" fmla="+- 0 590 590"/>
                                <a:gd name="T17" fmla="*/ T16 w 183"/>
                                <a:gd name="T18" fmla="+- 0 1652 644"/>
                                <a:gd name="T19" fmla="*/ 1652 h 10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3" h="1008">
                                  <a:moveTo>
                                    <a:pt x="0" y="1008"/>
                                  </a:moveTo>
                                  <a:lnTo>
                                    <a:pt x="182" y="1008"/>
                                  </a:lnTo>
                                  <a:lnTo>
                                    <a:pt x="18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0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1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5" name="Group 501"/>
                        <wpg:cNvGrpSpPr>
                          <a:grpSpLocks/>
                        </wpg:cNvGrpSpPr>
                        <wpg:grpSpPr bwMode="auto">
                          <a:xfrm>
                            <a:off x="955" y="10"/>
                            <a:ext cx="188" cy="1642"/>
                            <a:chOff x="955" y="10"/>
                            <a:chExt cx="188" cy="1642"/>
                          </a:xfrm>
                        </wpg:grpSpPr>
                        <wps:wsp>
                          <wps:cNvPr id="3886" name="Freeform 502"/>
                          <wps:cNvSpPr>
                            <a:spLocks/>
                          </wps:cNvSpPr>
                          <wps:spPr bwMode="auto">
                            <a:xfrm>
                              <a:off x="955" y="10"/>
                              <a:ext cx="188" cy="1642"/>
                            </a:xfrm>
                            <a:custGeom>
                              <a:avLst/>
                              <a:gdLst>
                                <a:gd name="T0" fmla="+- 0 955 955"/>
                                <a:gd name="T1" fmla="*/ T0 w 188"/>
                                <a:gd name="T2" fmla="+- 0 1652 10"/>
                                <a:gd name="T3" fmla="*/ 1652 h 1642"/>
                                <a:gd name="T4" fmla="+- 0 1142 955"/>
                                <a:gd name="T5" fmla="*/ T4 w 188"/>
                                <a:gd name="T6" fmla="+- 0 1652 10"/>
                                <a:gd name="T7" fmla="*/ 1652 h 1642"/>
                                <a:gd name="T8" fmla="+- 0 1142 955"/>
                                <a:gd name="T9" fmla="*/ T8 w 188"/>
                                <a:gd name="T10" fmla="+- 0 10 10"/>
                                <a:gd name="T11" fmla="*/ 10 h 1642"/>
                                <a:gd name="T12" fmla="+- 0 955 955"/>
                                <a:gd name="T13" fmla="*/ T12 w 188"/>
                                <a:gd name="T14" fmla="+- 0 10 10"/>
                                <a:gd name="T15" fmla="*/ 10 h 1642"/>
                                <a:gd name="T16" fmla="+- 0 955 955"/>
                                <a:gd name="T17" fmla="*/ T16 w 188"/>
                                <a:gd name="T18" fmla="+- 0 1652 10"/>
                                <a:gd name="T19" fmla="*/ 1652 h 16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8" h="1642">
                                  <a:moveTo>
                                    <a:pt x="0" y="1642"/>
                                  </a:moveTo>
                                  <a:lnTo>
                                    <a:pt x="187" y="1642"/>
                                  </a:lnTo>
                                  <a:lnTo>
                                    <a:pt x="18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16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7" name="Group 503"/>
                        <wpg:cNvGrpSpPr>
                          <a:grpSpLocks/>
                        </wpg:cNvGrpSpPr>
                        <wpg:grpSpPr bwMode="auto">
                          <a:xfrm>
                            <a:off x="1322" y="644"/>
                            <a:ext cx="185" cy="1008"/>
                            <a:chOff x="1322" y="644"/>
                            <a:chExt cx="185" cy="1008"/>
                          </a:xfrm>
                        </wpg:grpSpPr>
                        <wps:wsp>
                          <wps:cNvPr id="3888" name="Freeform 504"/>
                          <wps:cNvSpPr>
                            <a:spLocks/>
                          </wps:cNvSpPr>
                          <wps:spPr bwMode="auto">
                            <a:xfrm>
                              <a:off x="1322" y="644"/>
                              <a:ext cx="185" cy="1008"/>
                            </a:xfrm>
                            <a:custGeom>
                              <a:avLst/>
                              <a:gdLst>
                                <a:gd name="T0" fmla="+- 0 1322 1322"/>
                                <a:gd name="T1" fmla="*/ T0 w 185"/>
                                <a:gd name="T2" fmla="+- 0 1652 644"/>
                                <a:gd name="T3" fmla="*/ 1652 h 1008"/>
                                <a:gd name="T4" fmla="+- 0 1507 1322"/>
                                <a:gd name="T5" fmla="*/ T4 w 185"/>
                                <a:gd name="T6" fmla="+- 0 1652 644"/>
                                <a:gd name="T7" fmla="*/ 1652 h 1008"/>
                                <a:gd name="T8" fmla="+- 0 1507 1322"/>
                                <a:gd name="T9" fmla="*/ T8 w 185"/>
                                <a:gd name="T10" fmla="+- 0 644 644"/>
                                <a:gd name="T11" fmla="*/ 644 h 1008"/>
                                <a:gd name="T12" fmla="+- 0 1322 1322"/>
                                <a:gd name="T13" fmla="*/ T12 w 185"/>
                                <a:gd name="T14" fmla="+- 0 644 644"/>
                                <a:gd name="T15" fmla="*/ 644 h 1008"/>
                                <a:gd name="T16" fmla="+- 0 1322 1322"/>
                                <a:gd name="T17" fmla="*/ T16 w 185"/>
                                <a:gd name="T18" fmla="+- 0 1652 644"/>
                                <a:gd name="T19" fmla="*/ 1652 h 10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5" h="1008">
                                  <a:moveTo>
                                    <a:pt x="0" y="1008"/>
                                  </a:moveTo>
                                  <a:lnTo>
                                    <a:pt x="185" y="1008"/>
                                  </a:lnTo>
                                  <a:lnTo>
                                    <a:pt x="18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0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18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9" name="Group 505"/>
                        <wpg:cNvGrpSpPr>
                          <a:grpSpLocks/>
                        </wpg:cNvGrpSpPr>
                        <wpg:grpSpPr bwMode="auto">
                          <a:xfrm>
                            <a:off x="1691" y="310"/>
                            <a:ext cx="185" cy="1342"/>
                            <a:chOff x="1691" y="310"/>
                            <a:chExt cx="185" cy="1342"/>
                          </a:xfrm>
                        </wpg:grpSpPr>
                        <wps:wsp>
                          <wps:cNvPr id="3890" name="Freeform 506"/>
                          <wps:cNvSpPr>
                            <a:spLocks/>
                          </wps:cNvSpPr>
                          <wps:spPr bwMode="auto">
                            <a:xfrm>
                              <a:off x="1691" y="310"/>
                              <a:ext cx="185" cy="1342"/>
                            </a:xfrm>
                            <a:custGeom>
                              <a:avLst/>
                              <a:gdLst>
                                <a:gd name="T0" fmla="+- 0 1691 1691"/>
                                <a:gd name="T1" fmla="*/ T0 w 185"/>
                                <a:gd name="T2" fmla="+- 0 1652 310"/>
                                <a:gd name="T3" fmla="*/ 1652 h 1342"/>
                                <a:gd name="T4" fmla="+- 0 1876 1691"/>
                                <a:gd name="T5" fmla="*/ T4 w 185"/>
                                <a:gd name="T6" fmla="+- 0 1652 310"/>
                                <a:gd name="T7" fmla="*/ 1652 h 1342"/>
                                <a:gd name="T8" fmla="+- 0 1876 1691"/>
                                <a:gd name="T9" fmla="*/ T8 w 185"/>
                                <a:gd name="T10" fmla="+- 0 310 310"/>
                                <a:gd name="T11" fmla="*/ 310 h 1342"/>
                                <a:gd name="T12" fmla="+- 0 1691 1691"/>
                                <a:gd name="T13" fmla="*/ T12 w 185"/>
                                <a:gd name="T14" fmla="+- 0 310 310"/>
                                <a:gd name="T15" fmla="*/ 310 h 1342"/>
                                <a:gd name="T16" fmla="+- 0 1691 1691"/>
                                <a:gd name="T17" fmla="*/ T16 w 185"/>
                                <a:gd name="T18" fmla="+- 0 1652 310"/>
                                <a:gd name="T19" fmla="*/ 1652 h 13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5" h="1342">
                                  <a:moveTo>
                                    <a:pt x="0" y="1342"/>
                                  </a:moveTo>
                                  <a:lnTo>
                                    <a:pt x="185" y="1342"/>
                                  </a:lnTo>
                                  <a:lnTo>
                                    <a:pt x="18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3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16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91" name="Group 507"/>
                        <wpg:cNvGrpSpPr>
                          <a:grpSpLocks/>
                        </wpg:cNvGrpSpPr>
                        <wpg:grpSpPr bwMode="auto">
                          <a:xfrm>
                            <a:off x="2056" y="514"/>
                            <a:ext cx="188" cy="1138"/>
                            <a:chOff x="2056" y="514"/>
                            <a:chExt cx="188" cy="1138"/>
                          </a:xfrm>
                        </wpg:grpSpPr>
                        <wps:wsp>
                          <wps:cNvPr id="3892" name="Freeform 508"/>
                          <wps:cNvSpPr>
                            <a:spLocks/>
                          </wps:cNvSpPr>
                          <wps:spPr bwMode="auto">
                            <a:xfrm>
                              <a:off x="2056" y="514"/>
                              <a:ext cx="188" cy="1138"/>
                            </a:xfrm>
                            <a:custGeom>
                              <a:avLst/>
                              <a:gdLst>
                                <a:gd name="T0" fmla="+- 0 2056 2056"/>
                                <a:gd name="T1" fmla="*/ T0 w 188"/>
                                <a:gd name="T2" fmla="+- 0 1652 514"/>
                                <a:gd name="T3" fmla="*/ 1652 h 1138"/>
                                <a:gd name="T4" fmla="+- 0 2243 2056"/>
                                <a:gd name="T5" fmla="*/ T4 w 188"/>
                                <a:gd name="T6" fmla="+- 0 1652 514"/>
                                <a:gd name="T7" fmla="*/ 1652 h 1138"/>
                                <a:gd name="T8" fmla="+- 0 2243 2056"/>
                                <a:gd name="T9" fmla="*/ T8 w 188"/>
                                <a:gd name="T10" fmla="+- 0 514 514"/>
                                <a:gd name="T11" fmla="*/ 514 h 1138"/>
                                <a:gd name="T12" fmla="+- 0 2056 2056"/>
                                <a:gd name="T13" fmla="*/ T12 w 188"/>
                                <a:gd name="T14" fmla="+- 0 514 514"/>
                                <a:gd name="T15" fmla="*/ 514 h 1138"/>
                                <a:gd name="T16" fmla="+- 0 2056 2056"/>
                                <a:gd name="T17" fmla="*/ T16 w 188"/>
                                <a:gd name="T18" fmla="+- 0 1652 514"/>
                                <a:gd name="T19" fmla="*/ 1652 h 1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8" h="1138">
                                  <a:moveTo>
                                    <a:pt x="0" y="1138"/>
                                  </a:moveTo>
                                  <a:lnTo>
                                    <a:pt x="187" y="1138"/>
                                  </a:lnTo>
                                  <a:lnTo>
                                    <a:pt x="18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3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17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7A201CF6" id="Группа 3878" o:spid="_x0000_s1026" style="position:absolute;margin-left:144.25pt;margin-top:8.55pt;width:123.2pt;height:83.2pt;z-index:251722752" coordsize="2464,1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">
                <v:group id="Group 495" o:spid="_x0000_s1027" style="position:absolute;left:11;top:1649;width:2441;height:3" coordorigin="11,1649" coordsize="2441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lsGM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xdDK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QlsGMcAAADd&#10;AAAADwAAAAAAAAAAAAAAAACqAgAAZHJzL2Rvd25yZXYueG1sUEsFBgAAAAAEAAQA+gAAAJ4DAAAA&#10;AA==&#10;">
                  <v:shape id="Freeform 496" o:spid="_x0000_s1028" style="position:absolute;left:11;top:1649;width:2441;height:3;visibility:visible;mso-wrap-style:square;v-text-anchor:top" coordsize="244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B4Nb0A&#10;AADdAAAADwAAAGRycy9kb3ducmV2LnhtbERPSwrCMBDdC94hjOBOUz9oqUYRQdClVXA7NmNbbCa1&#10;iVpvbxaCy8f7L9etqcSLGldaVjAaRiCIM6tLzhWcT7tBDMJ5ZI2VZVLwIQfrVbezxETbNx/plfpc&#10;hBB2CSoovK8TKV1WkEE3tDVx4G62MegDbHKpG3yHcFPJcRTNpMGSQ0OBNW0Lyu7p0yiYxfvr/HEo&#10;74b8J31OTxcy2USpfq/dLEB4av1f/HPvtYJJHIf94U14AnL1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gB4Nb0AAADdAAAADwAAAAAAAAAAAAAAAACYAgAAZHJzL2Rvd25yZXYu&#10;eG1sUEsFBgAAAAAEAAQA9QAAAIIDAAAAAA==&#10;" path="m,l2441,3e" filled="f" strokeweight=".39972mm">
                    <v:path arrowok="t" o:connecttype="custom" o:connectlocs="0,1649;2441,1652" o:connectangles="0,0"/>
                  </v:shape>
                </v:group>
                <v:group id="Group 497" o:spid="_x0000_s1029" style="position:absolute;left:220;top:982;width:185;height:670" coordorigin="220,982" coordsize="185,6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qqEDnFAAAA3QAA&#10;AA8AAAAAAAAAAAAAAAAAqgIAAGRycy9kb3ducmV2LnhtbFBLBQYAAAAABAAEAPoAAACcAwAAAAA=&#10;">
                  <v:shape id="Freeform 498" o:spid="_x0000_s1030" style="position:absolute;left:220;top:982;width:185;height:670;visibility:visible;mso-wrap-style:square;v-text-anchor:top" coordsize="185,6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iQZcYA&#10;AADdAAAADwAAAGRycy9kb3ducmV2LnhtbESP0WrCQBRE34X+w3ILfdNNUpCQuoZgW1oEaRv9gEv2&#10;msRk74bsVuPfu0Khj8PMnGFW+WR6cabRtZYVxIsIBHFldcu1gsP+fZ6CcB5ZY2+ZFFzJQb5+mK0w&#10;0/bCP3QufS0ChF2GChrvh0xKVzVk0C3sQBy8ox0N+iDHWuoRLwFueplE0VIabDksNDjQpqGqK3+N&#10;gpPdSv7al5M7Hnbl20dcdK/Ft1JPj1PxAsLT5P/Df+1PreA5TRO4vwlPQK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AiQZcYAAADdAAAADwAAAAAAAAAAAAAAAACYAgAAZHJz&#10;L2Rvd25yZXYueG1sUEsFBgAAAAAEAAQA9QAAAIsDAAAAAA==&#10;" path="m,670r185,l185,,,,,670xe" filled="f" strokeweight=".36761mm">
                    <v:path arrowok="t" o:connecttype="custom" o:connectlocs="0,1652;185,1652;185,982;0,982;0,1652" o:connectangles="0,0,0,0,0"/>
                  </v:shape>
                </v:group>
                <v:group id="Group 499" o:spid="_x0000_s1031" style="position:absolute;left:590;top:644;width:183;height:1008" coordorigin="590,644" coordsize="183,10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NCvVxgAAAN0A&#10;AAAPAAAAAAAAAAAAAAAAAKoCAABkcnMvZG93bnJldi54bWxQSwUGAAAAAAQABAD6AAAAnQMAAAAA&#10;">
                  <v:shape id="Freeform 500" o:spid="_x0000_s1032" style="position:absolute;left:590;top:644;width:183;height:1008;visibility:visible;mso-wrap-style:square;v-text-anchor:top" coordsize="183,1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OPlcgA&#10;AADdAAAADwAAAGRycy9kb3ducmV2LnhtbESPT2vCQBTE74LfYXkFL6Vuav/F6CpVKJV60kqlt2f2&#10;NQlm38bdrUm/fbdQ8DjMzG+Y6bwztTiT85VlBbfDBARxbnXFhYLd+8tNCsIHZI21ZVLwQx7ms35v&#10;ipm2LW/ovA2FiBD2GSooQ2gyKX1ekkE/tA1x9L6sMxiidIXUDtsIN7UcJcmjNFhxXCixoWVJ+XH7&#10;bRS49dvi8+G6PaTjD6LT0+l1f9jtlRpcdc8TEIG6cAn/t1dawV2a3sPfm/gE5Ow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tM4+VyAAAAN0AAAAPAAAAAAAAAAAAAAAAAJgCAABk&#10;cnMvZG93bnJldi54bWxQSwUGAAAAAAQABAD1AAAAjQMAAAAA&#10;" path="m,1008r182,l182,,,,,1008xe" filled="f" strokeweight=".36628mm">
                    <v:path arrowok="t" o:connecttype="custom" o:connectlocs="0,1652;182,1652;182,644;0,644;0,1652" o:connectangles="0,0,0,0,0"/>
                  </v:shape>
                </v:group>
                <v:group id="Group 501" o:spid="_x0000_s1033" style="position:absolute;left:955;top:10;width:188;height:1642" coordorigin="955,10" coordsize="188,16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WRFjrFAAAA3QAA&#10;AA8AAAAAAAAAAAAAAAAAqgIAAGRycy9kb3ducmV2LnhtbFBLBQYAAAAABAAEAPoAAACcAwAAAAA=&#10;">
                  <v:shape id="Freeform 502" o:spid="_x0000_s1034" style="position:absolute;left:955;top:10;width:188;height:1642;visibility:visible;mso-wrap-style:square;v-text-anchor:top" coordsize="188,16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jNzccA&#10;AADdAAAADwAAAGRycy9kb3ducmV2LnhtbESPT2vCQBTE74V+h+UJvdWNWkJIXaVUhIoH659Lb8/s&#10;a5I2+zZmV7P99q5Q8DjMzG+Y6TyYRlyoc7VlBaNhAoK4sLrmUsFhv3zOQDiPrLGxTAr+yMF89vgw&#10;xVzbnrd02flSRAi7HBVU3re5lK6oyKAb2pY4et+2M+ij7EqpO+wj3DRynCSpNFhzXKiwpfeKit/d&#10;2Sj4CuXpp39ZcNhvPptjOjmuV5u1Uk+D8PYKwlPw9/B/+0MrmGRZCrc38QnI2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ozc3HAAAA3QAAAA8AAAAAAAAAAAAAAAAAmAIAAGRy&#10;cy9kb3ducmV2LnhtbFBLBQYAAAAABAAEAPUAAACMAwAAAAA=&#10;" path="m,1642r187,l187,,,,,1642xe" filled="f" strokeweight=".36561mm">
                    <v:path arrowok="t" o:connecttype="custom" o:connectlocs="0,1652;187,1652;187,10;0,10;0,1652" o:connectangles="0,0,0,0,0"/>
                  </v:shape>
                </v:group>
                <v:group id="Group 503" o:spid="_x0000_s1035" style="position:absolute;left:1322;top:644;width:185;height:1008" coordorigin="1322,644" coordsize="185,10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Dy3WxgAAAN0A&#10;AAAPAAAAAAAAAAAAAAAAAKoCAABkcnMvZG93bnJldi54bWxQSwUGAAAAAAQABAD6AAAAnQMAAAAA&#10;">
                  <v:shape id="Freeform 504" o:spid="_x0000_s1036" style="position:absolute;left:1322;top:644;width:185;height:1008;visibility:visible;mso-wrap-style:square;v-text-anchor:top" coordsize="185,1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pStsMA&#10;AADdAAAADwAAAGRycy9kb3ducmV2LnhtbERPz2vCMBS+D/wfwhO8zVTdZqhGKQNhY+wwFc/P5tlG&#10;m5euidr998thsOPH93u57l0jbtQF61nDZJyBIC69sVxp2O82jwpEiMgGG8+k4YcCrFeDhyXmxt/5&#10;i27bWIkUwiFHDXWMbS5lKGtyGMa+JU7cyXcOY4JdJU2H9xTuGjnNshfp0HJqqLGl15rKy/bqNDg1&#10;t5/F+/O5UB/VkZ/s8ftwnms9GvbFAkSkPv6L/9xvRsNMqTQ3vUlP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pStsMAAADdAAAADwAAAAAAAAAAAAAAAACYAgAAZHJzL2Rv&#10;d25yZXYueG1sUEsFBgAAAAAEAAQA9QAAAIgDAAAAAA==&#10;" path="m,1008r185,l185,,,,,1008xe" filled="f" strokeweight=".36631mm">
                    <v:path arrowok="t" o:connecttype="custom" o:connectlocs="0,1652;185,1652;185,644;0,644;0,1652" o:connectangles="0,0,0,0,0"/>
                  </v:shape>
                </v:group>
                <v:group id="Group 505" o:spid="_x0000_s1037" style="position:absolute;left:1691;top:310;width:185;height:1342" coordorigin="1691,310" coordsize="185,1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NwcP8YAAADdAAAADwAAAGRycy9kb3ducmV2LnhtbESPQWvCQBSE74L/YXkF&#10;b7qJYklTVxGp4kEK1YJ4e2SfSTD7NmS3Sfz3riD0OMzMN8xi1ZtKtNS40rKCeBKBIM6sLjlX8Hva&#10;jhMQziNrrCyTgjs5WC2HgwWm2nb8Q+3R5yJA2KWooPC+TqV0WUEG3cTWxMG72sagD7LJpW6wC3BT&#10;yWkUvUuDJYeFAmvaFJTdjn9Gwa7Dbj2Lv9rD7bq5X07z7/MhJqVGb/36E4Sn3v+HX+29VjBLkg9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03Bw/xgAAAN0A&#10;AAAPAAAAAAAAAAAAAAAAAKoCAABkcnMvZG93bnJldi54bWxQSwUGAAAAAAQABAD6AAAAnQMAAAAA&#10;">
                  <v:shape id="Freeform 506" o:spid="_x0000_s1038" style="position:absolute;left:1691;top:310;width:185;height:1342;visibility:visible;mso-wrap-style:square;v-text-anchor:top" coordsize="185,1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BAMcQA&#10;AADdAAAADwAAAGRycy9kb3ducmV2LnhtbERPTWvCQBC9C/6HZYTezKYtVI2uoim1RWjBKJ7H7DQJ&#10;ZmfT7Nak/757EDw+3vdi1ZtaXKl1lWUFj1EMgji3uuJCwfHwNp6CcB5ZY22ZFPyRg9VyOFhgom3H&#10;e7pmvhAhhF2CCkrvm0RKl5dk0EW2IQ7ct20N+gDbQuoWuxBuavkUxy/SYMWhocSG0pLyS/ZrFExO&#10;n9uv7rX5Se0mPR9371W6vWRKPYz69RyEp97fxTf3h1bwPJ2F/eFNe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AQDHEAAAA3QAAAA8AAAAAAAAAAAAAAAAAmAIAAGRycy9k&#10;b3ducmV2LnhtbFBLBQYAAAAABAAEAPUAAACJAwAAAAA=&#10;" path="m,1342r185,l185,,,,,1342xe" filled="f" strokeweight=".36581mm">
                    <v:path arrowok="t" o:connecttype="custom" o:connectlocs="0,1652;185,1652;185,310;0,310;0,1652" o:connectangles="0,0,0,0,0"/>
                  </v:shape>
                </v:group>
                <v:group id="Group 507" o:spid="_x0000_s1039" style="position:absolute;left:2056;top:514;width:188;height:1138" coordorigin="2056,514" coordsize="188,1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3OG5McAAADd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Fc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3OG5McAAADd&#10;AAAADwAAAAAAAAAAAAAAAACqAgAAZHJzL2Rvd25yZXYueG1sUEsFBgAAAAAEAAQA+gAAAJ4DAAAA&#10;AA==&#10;">
                  <v:shape id="Freeform 508" o:spid="_x0000_s1040" style="position:absolute;left:2056;top:514;width:188;height:1138;visibility:visible;mso-wrap-style:square;v-text-anchor:top" coordsize="188,1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cdjccA&#10;AADdAAAADwAAAGRycy9kb3ducmV2LnhtbESPQWvCQBSE70L/w/IK3nSjlmJTNyKC0h4KNXro8TX7&#10;kk2bfRuyqyb/vlsQPA4z8w2zWve2ERfqfO1YwWyagCAunK65UnA67iZLED4ga2wck4KBPKyzh9EK&#10;U+2ufKBLHioRIexTVGBCaFMpfWHIop+6ljh6pesshii7SuoOrxFuGzlPkmdpsea4YLClraHiNz9b&#10;Bfl5h59hOJSzrfn+2L+fnob+50up8WO/eQURqA/38K39phUsli9z+H8Tn4DM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9XHY3HAAAA3QAAAA8AAAAAAAAAAAAAAAAAmAIAAGRy&#10;cy9kb3ducmV2LnhtbFBLBQYAAAAABAAEAPUAAACMAwAAAAA=&#10;" path="m,1138r187,l187,,,,,1138xe" filled="f" strokeweight=".36608mm">
                    <v:path arrowok="t" o:connecttype="custom" o:connectlocs="0,1652;187,1652;187,514;0,514;0,1652" o:connectangles="0,0,0,0,0"/>
                  </v:shape>
                </v:group>
              </v:group>
            </w:pict>
          </mc:Fallback>
        </mc:AlternateContent>
      </w:r>
    </w:p>
    <w:p w:rsidR="00D25411" w:rsidRPr="00361687" w:rsidRDefault="00D25411" w:rsidP="00361687">
      <w:pPr>
        <w:jc w:val="both"/>
        <w:rPr>
          <w:sz w:val="28"/>
          <w:szCs w:val="28"/>
        </w:rPr>
      </w:pPr>
    </w:p>
    <w:p w:rsidR="00304446" w:rsidRPr="00361687" w:rsidRDefault="00304446" w:rsidP="00361687">
      <w:pPr>
        <w:tabs>
          <w:tab w:val="left" w:pos="4953"/>
        </w:tabs>
        <w:ind w:left="1533"/>
        <w:jc w:val="both"/>
        <w:rPr>
          <w:sz w:val="28"/>
          <w:szCs w:val="28"/>
        </w:rPr>
      </w:pPr>
      <w:r w:rsidRPr="00361687">
        <w:rPr>
          <w:noProof/>
          <w:position w:val="14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F5FEF36" wp14:editId="6E68A7FB">
                <wp:simplePos x="0" y="0"/>
                <wp:positionH relativeFrom="column">
                  <wp:posOffset>4188653</wp:posOffset>
                </wp:positionH>
                <wp:positionV relativeFrom="paragraph">
                  <wp:posOffset>54776</wp:posOffset>
                </wp:positionV>
                <wp:extent cx="838200" cy="779145"/>
                <wp:effectExtent l="0" t="0" r="19050" b="20955"/>
                <wp:wrapNone/>
                <wp:docPr id="3865" name="Группа 3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38200" cy="779145"/>
                          <a:chOff x="0" y="0"/>
                          <a:chExt cx="1124" cy="1227"/>
                        </a:xfrm>
                      </wpg:grpSpPr>
                      <wpg:grpSp>
                        <wpg:cNvPr id="3866" name="Group 482"/>
                        <wpg:cNvGrpSpPr>
                          <a:grpSpLocks/>
                        </wpg:cNvGrpSpPr>
                        <wpg:grpSpPr bwMode="auto">
                          <a:xfrm>
                            <a:off x="11" y="11"/>
                            <a:ext cx="1102" cy="1205"/>
                            <a:chOff x="11" y="11"/>
                            <a:chExt cx="1102" cy="1205"/>
                          </a:xfrm>
                        </wpg:grpSpPr>
                        <wps:wsp>
                          <wps:cNvPr id="3867" name="Freeform 483"/>
                          <wps:cNvSpPr>
                            <a:spLocks/>
                          </wps:cNvSpPr>
                          <wps:spPr bwMode="auto">
                            <a:xfrm>
                              <a:off x="11" y="11"/>
                              <a:ext cx="1102" cy="1205"/>
                            </a:xfrm>
                            <a:custGeom>
                              <a:avLst/>
                              <a:gdLst>
                                <a:gd name="T0" fmla="+- 0 1112 11"/>
                                <a:gd name="T1" fmla="*/ T0 w 1102"/>
                                <a:gd name="T2" fmla="+- 0 613 11"/>
                                <a:gd name="T3" fmla="*/ 613 h 1205"/>
                                <a:gd name="T4" fmla="+- 0 1105 11"/>
                                <a:gd name="T5" fmla="*/ T4 w 1102"/>
                                <a:gd name="T6" fmla="+- 0 515 11"/>
                                <a:gd name="T7" fmla="*/ 515 h 1205"/>
                                <a:gd name="T8" fmla="+- 0 1084 11"/>
                                <a:gd name="T9" fmla="*/ T8 w 1102"/>
                                <a:gd name="T10" fmla="+- 0 422 11"/>
                                <a:gd name="T11" fmla="*/ 422 h 1205"/>
                                <a:gd name="T12" fmla="+- 0 1051 11"/>
                                <a:gd name="T13" fmla="*/ T12 w 1102"/>
                                <a:gd name="T14" fmla="+- 0 336 11"/>
                                <a:gd name="T15" fmla="*/ 336 h 1205"/>
                                <a:gd name="T16" fmla="+- 0 1006 11"/>
                                <a:gd name="T17" fmla="*/ T16 w 1102"/>
                                <a:gd name="T18" fmla="+- 0 257 11"/>
                                <a:gd name="T19" fmla="*/ 257 h 1205"/>
                                <a:gd name="T20" fmla="+- 0 951 11"/>
                                <a:gd name="T21" fmla="*/ T20 w 1102"/>
                                <a:gd name="T22" fmla="+- 0 187 11"/>
                                <a:gd name="T23" fmla="*/ 187 h 1205"/>
                                <a:gd name="T24" fmla="+- 0 886 11"/>
                                <a:gd name="T25" fmla="*/ T24 w 1102"/>
                                <a:gd name="T26" fmla="+- 0 127 11"/>
                                <a:gd name="T27" fmla="*/ 127 h 1205"/>
                                <a:gd name="T28" fmla="+- 0 814 11"/>
                                <a:gd name="T29" fmla="*/ T28 w 1102"/>
                                <a:gd name="T30" fmla="+- 0 78 11"/>
                                <a:gd name="T31" fmla="*/ 78 h 1205"/>
                                <a:gd name="T32" fmla="+- 0 735 11"/>
                                <a:gd name="T33" fmla="*/ T32 w 1102"/>
                                <a:gd name="T34" fmla="+- 0 41 11"/>
                                <a:gd name="T35" fmla="*/ 41 h 1205"/>
                                <a:gd name="T36" fmla="+- 0 650 11"/>
                                <a:gd name="T37" fmla="*/ T36 w 1102"/>
                                <a:gd name="T38" fmla="+- 0 19 11"/>
                                <a:gd name="T39" fmla="*/ 19 h 1205"/>
                                <a:gd name="T40" fmla="+- 0 560 11"/>
                                <a:gd name="T41" fmla="*/ T40 w 1102"/>
                                <a:gd name="T42" fmla="+- 0 11 11"/>
                                <a:gd name="T43" fmla="*/ 11 h 1205"/>
                                <a:gd name="T44" fmla="+- 0 515 11"/>
                                <a:gd name="T45" fmla="*/ T44 w 1102"/>
                                <a:gd name="T46" fmla="+- 0 13 11"/>
                                <a:gd name="T47" fmla="*/ 13 h 1205"/>
                                <a:gd name="T48" fmla="+- 0 428 11"/>
                                <a:gd name="T49" fmla="*/ T48 w 1102"/>
                                <a:gd name="T50" fmla="+- 0 28 11"/>
                                <a:gd name="T51" fmla="*/ 28 h 1205"/>
                                <a:gd name="T52" fmla="+- 0 346 11"/>
                                <a:gd name="T53" fmla="*/ T52 w 1102"/>
                                <a:gd name="T54" fmla="+- 0 58 11"/>
                                <a:gd name="T55" fmla="*/ 58 h 1205"/>
                                <a:gd name="T56" fmla="+- 0 270 11"/>
                                <a:gd name="T57" fmla="*/ T56 w 1102"/>
                                <a:gd name="T58" fmla="+- 0 101 11"/>
                                <a:gd name="T59" fmla="*/ 101 h 1205"/>
                                <a:gd name="T60" fmla="+- 0 202 11"/>
                                <a:gd name="T61" fmla="*/ T60 w 1102"/>
                                <a:gd name="T62" fmla="+- 0 156 11"/>
                                <a:gd name="T63" fmla="*/ 156 h 1205"/>
                                <a:gd name="T64" fmla="+- 0 143 11"/>
                                <a:gd name="T65" fmla="*/ T64 w 1102"/>
                                <a:gd name="T66" fmla="+- 0 221 11"/>
                                <a:gd name="T67" fmla="*/ 221 h 1205"/>
                                <a:gd name="T68" fmla="+- 0 93 11"/>
                                <a:gd name="T69" fmla="*/ T68 w 1102"/>
                                <a:gd name="T70" fmla="+- 0 296 11"/>
                                <a:gd name="T71" fmla="*/ 296 h 1205"/>
                                <a:gd name="T72" fmla="+- 0 54 11"/>
                                <a:gd name="T73" fmla="*/ T72 w 1102"/>
                                <a:gd name="T74" fmla="+- 0 378 11"/>
                                <a:gd name="T75" fmla="*/ 378 h 1205"/>
                                <a:gd name="T76" fmla="+- 0 27 11"/>
                                <a:gd name="T77" fmla="*/ T76 w 1102"/>
                                <a:gd name="T78" fmla="+- 0 468 11"/>
                                <a:gd name="T79" fmla="*/ 468 h 1205"/>
                                <a:gd name="T80" fmla="+- 0 13 11"/>
                                <a:gd name="T81" fmla="*/ T80 w 1102"/>
                                <a:gd name="T82" fmla="+- 0 564 11"/>
                                <a:gd name="T83" fmla="*/ 564 h 1205"/>
                                <a:gd name="T84" fmla="+- 0 11 11"/>
                                <a:gd name="T85" fmla="*/ T84 w 1102"/>
                                <a:gd name="T86" fmla="+- 0 613 11"/>
                                <a:gd name="T87" fmla="*/ 613 h 1205"/>
                                <a:gd name="T88" fmla="+- 0 13 11"/>
                                <a:gd name="T89" fmla="*/ T88 w 1102"/>
                                <a:gd name="T90" fmla="+- 0 662 11"/>
                                <a:gd name="T91" fmla="*/ 662 h 1205"/>
                                <a:gd name="T92" fmla="+- 0 27 11"/>
                                <a:gd name="T93" fmla="*/ T92 w 1102"/>
                                <a:gd name="T94" fmla="+- 0 757 11"/>
                                <a:gd name="T95" fmla="*/ 757 h 1205"/>
                                <a:gd name="T96" fmla="+- 0 54 11"/>
                                <a:gd name="T97" fmla="*/ T96 w 1102"/>
                                <a:gd name="T98" fmla="+- 0 847 11"/>
                                <a:gd name="T99" fmla="*/ 847 h 1205"/>
                                <a:gd name="T100" fmla="+- 0 93 11"/>
                                <a:gd name="T101" fmla="*/ T100 w 1102"/>
                                <a:gd name="T102" fmla="+- 0 930 11"/>
                                <a:gd name="T103" fmla="*/ 930 h 1205"/>
                                <a:gd name="T104" fmla="+- 0 143 11"/>
                                <a:gd name="T105" fmla="*/ T104 w 1102"/>
                                <a:gd name="T106" fmla="+- 0 1005 11"/>
                                <a:gd name="T107" fmla="*/ 1005 h 1205"/>
                                <a:gd name="T108" fmla="+- 0 202 11"/>
                                <a:gd name="T109" fmla="*/ T108 w 1102"/>
                                <a:gd name="T110" fmla="+- 0 1070 11"/>
                                <a:gd name="T111" fmla="*/ 1070 h 1205"/>
                                <a:gd name="T112" fmla="+- 0 270 11"/>
                                <a:gd name="T113" fmla="*/ T112 w 1102"/>
                                <a:gd name="T114" fmla="+- 0 1125 11"/>
                                <a:gd name="T115" fmla="*/ 1125 h 1205"/>
                                <a:gd name="T116" fmla="+- 0 346 11"/>
                                <a:gd name="T117" fmla="*/ T116 w 1102"/>
                                <a:gd name="T118" fmla="+- 0 1168 11"/>
                                <a:gd name="T119" fmla="*/ 1168 h 1205"/>
                                <a:gd name="T120" fmla="+- 0 428 11"/>
                                <a:gd name="T121" fmla="*/ T120 w 1102"/>
                                <a:gd name="T122" fmla="+- 0 1198 11"/>
                                <a:gd name="T123" fmla="*/ 1198 h 1205"/>
                                <a:gd name="T124" fmla="+- 0 515 11"/>
                                <a:gd name="T125" fmla="*/ T124 w 1102"/>
                                <a:gd name="T126" fmla="+- 0 1214 11"/>
                                <a:gd name="T127" fmla="*/ 1214 h 1205"/>
                                <a:gd name="T128" fmla="+- 0 560 11"/>
                                <a:gd name="T129" fmla="*/ T128 w 1102"/>
                                <a:gd name="T130" fmla="+- 0 1216 11"/>
                                <a:gd name="T131" fmla="*/ 1216 h 1205"/>
                                <a:gd name="T132" fmla="+- 0 606 11"/>
                                <a:gd name="T133" fmla="*/ T132 w 1102"/>
                                <a:gd name="T134" fmla="+- 0 1214 11"/>
                                <a:gd name="T135" fmla="*/ 1214 h 1205"/>
                                <a:gd name="T136" fmla="+- 0 693 11"/>
                                <a:gd name="T137" fmla="*/ T136 w 1102"/>
                                <a:gd name="T138" fmla="+- 0 1198 11"/>
                                <a:gd name="T139" fmla="*/ 1198 h 1205"/>
                                <a:gd name="T140" fmla="+- 0 775 11"/>
                                <a:gd name="T141" fmla="*/ T140 w 1102"/>
                                <a:gd name="T142" fmla="+- 0 1168 11"/>
                                <a:gd name="T143" fmla="*/ 1168 h 1205"/>
                                <a:gd name="T144" fmla="+- 0 851 11"/>
                                <a:gd name="T145" fmla="*/ T144 w 1102"/>
                                <a:gd name="T146" fmla="+- 0 1125 11"/>
                                <a:gd name="T147" fmla="*/ 1125 h 1205"/>
                                <a:gd name="T148" fmla="+- 0 920 11"/>
                                <a:gd name="T149" fmla="*/ T148 w 1102"/>
                                <a:gd name="T150" fmla="+- 0 1070 11"/>
                                <a:gd name="T151" fmla="*/ 1070 h 1205"/>
                                <a:gd name="T152" fmla="+- 0 980 11"/>
                                <a:gd name="T153" fmla="*/ T152 w 1102"/>
                                <a:gd name="T154" fmla="+- 0 1005 11"/>
                                <a:gd name="T155" fmla="*/ 1005 h 1205"/>
                                <a:gd name="T156" fmla="+- 0 1030 11"/>
                                <a:gd name="T157" fmla="*/ T156 w 1102"/>
                                <a:gd name="T158" fmla="+- 0 930 11"/>
                                <a:gd name="T159" fmla="*/ 930 h 1205"/>
                                <a:gd name="T160" fmla="+- 0 1069 11"/>
                                <a:gd name="T161" fmla="*/ T160 w 1102"/>
                                <a:gd name="T162" fmla="+- 0 847 11"/>
                                <a:gd name="T163" fmla="*/ 847 h 1205"/>
                                <a:gd name="T164" fmla="+- 0 1096 11"/>
                                <a:gd name="T165" fmla="*/ T164 w 1102"/>
                                <a:gd name="T166" fmla="+- 0 757 11"/>
                                <a:gd name="T167" fmla="*/ 757 h 1205"/>
                                <a:gd name="T168" fmla="+- 0 1111 11"/>
                                <a:gd name="T169" fmla="*/ T168 w 1102"/>
                                <a:gd name="T170" fmla="+- 0 662 11"/>
                                <a:gd name="T171" fmla="*/ 662 h 1205"/>
                                <a:gd name="T172" fmla="+- 0 1112 11"/>
                                <a:gd name="T173" fmla="*/ T172 w 1102"/>
                                <a:gd name="T174" fmla="+- 0 613 11"/>
                                <a:gd name="T175" fmla="*/ 613 h 12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102" h="1205">
                                  <a:moveTo>
                                    <a:pt x="1101" y="602"/>
                                  </a:moveTo>
                                  <a:lnTo>
                                    <a:pt x="1094" y="504"/>
                                  </a:lnTo>
                                  <a:lnTo>
                                    <a:pt x="1073" y="411"/>
                                  </a:lnTo>
                                  <a:lnTo>
                                    <a:pt x="1040" y="325"/>
                                  </a:lnTo>
                                  <a:lnTo>
                                    <a:pt x="995" y="246"/>
                                  </a:lnTo>
                                  <a:lnTo>
                                    <a:pt x="940" y="176"/>
                                  </a:lnTo>
                                  <a:lnTo>
                                    <a:pt x="875" y="116"/>
                                  </a:lnTo>
                                  <a:lnTo>
                                    <a:pt x="803" y="67"/>
                                  </a:lnTo>
                                  <a:lnTo>
                                    <a:pt x="724" y="30"/>
                                  </a:lnTo>
                                  <a:lnTo>
                                    <a:pt x="639" y="8"/>
                                  </a:lnTo>
                                  <a:lnTo>
                                    <a:pt x="549" y="0"/>
                                  </a:lnTo>
                                  <a:lnTo>
                                    <a:pt x="504" y="2"/>
                                  </a:lnTo>
                                  <a:lnTo>
                                    <a:pt x="417" y="17"/>
                                  </a:lnTo>
                                  <a:lnTo>
                                    <a:pt x="335" y="47"/>
                                  </a:lnTo>
                                  <a:lnTo>
                                    <a:pt x="259" y="90"/>
                                  </a:lnTo>
                                  <a:lnTo>
                                    <a:pt x="191" y="145"/>
                                  </a:lnTo>
                                  <a:lnTo>
                                    <a:pt x="132" y="210"/>
                                  </a:lnTo>
                                  <a:lnTo>
                                    <a:pt x="82" y="285"/>
                                  </a:lnTo>
                                  <a:lnTo>
                                    <a:pt x="43" y="367"/>
                                  </a:lnTo>
                                  <a:lnTo>
                                    <a:pt x="16" y="457"/>
                                  </a:lnTo>
                                  <a:lnTo>
                                    <a:pt x="2" y="553"/>
                                  </a:lnTo>
                                  <a:lnTo>
                                    <a:pt x="0" y="602"/>
                                  </a:lnTo>
                                  <a:lnTo>
                                    <a:pt x="2" y="651"/>
                                  </a:lnTo>
                                  <a:lnTo>
                                    <a:pt x="16" y="746"/>
                                  </a:lnTo>
                                  <a:lnTo>
                                    <a:pt x="43" y="836"/>
                                  </a:lnTo>
                                  <a:lnTo>
                                    <a:pt x="82" y="919"/>
                                  </a:lnTo>
                                  <a:lnTo>
                                    <a:pt x="132" y="994"/>
                                  </a:lnTo>
                                  <a:lnTo>
                                    <a:pt x="191" y="1059"/>
                                  </a:lnTo>
                                  <a:lnTo>
                                    <a:pt x="259" y="1114"/>
                                  </a:lnTo>
                                  <a:lnTo>
                                    <a:pt x="335" y="1157"/>
                                  </a:lnTo>
                                  <a:lnTo>
                                    <a:pt x="417" y="1187"/>
                                  </a:lnTo>
                                  <a:lnTo>
                                    <a:pt x="504" y="1203"/>
                                  </a:lnTo>
                                  <a:lnTo>
                                    <a:pt x="549" y="1205"/>
                                  </a:lnTo>
                                  <a:lnTo>
                                    <a:pt x="595" y="1203"/>
                                  </a:lnTo>
                                  <a:lnTo>
                                    <a:pt x="682" y="1187"/>
                                  </a:lnTo>
                                  <a:lnTo>
                                    <a:pt x="764" y="1157"/>
                                  </a:lnTo>
                                  <a:lnTo>
                                    <a:pt x="840" y="1114"/>
                                  </a:lnTo>
                                  <a:lnTo>
                                    <a:pt x="909" y="1059"/>
                                  </a:lnTo>
                                  <a:lnTo>
                                    <a:pt x="969" y="994"/>
                                  </a:lnTo>
                                  <a:lnTo>
                                    <a:pt x="1019" y="919"/>
                                  </a:lnTo>
                                  <a:lnTo>
                                    <a:pt x="1058" y="836"/>
                                  </a:lnTo>
                                  <a:lnTo>
                                    <a:pt x="1085" y="746"/>
                                  </a:lnTo>
                                  <a:lnTo>
                                    <a:pt x="1100" y="651"/>
                                  </a:lnTo>
                                  <a:lnTo>
                                    <a:pt x="1101" y="60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371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8" name="Group 484"/>
                        <wpg:cNvGrpSpPr>
                          <a:grpSpLocks/>
                        </wpg:cNvGrpSpPr>
                        <wpg:grpSpPr bwMode="auto">
                          <a:xfrm>
                            <a:off x="584" y="212"/>
                            <a:ext cx="404" cy="382"/>
                            <a:chOff x="584" y="212"/>
                            <a:chExt cx="404" cy="382"/>
                          </a:xfrm>
                        </wpg:grpSpPr>
                        <wps:wsp>
                          <wps:cNvPr id="3869" name="Freeform 485"/>
                          <wps:cNvSpPr>
                            <a:spLocks/>
                          </wps:cNvSpPr>
                          <wps:spPr bwMode="auto">
                            <a:xfrm>
                              <a:off x="584" y="212"/>
                              <a:ext cx="404" cy="382"/>
                            </a:xfrm>
                            <a:custGeom>
                              <a:avLst/>
                              <a:gdLst>
                                <a:gd name="T0" fmla="+- 0 584 584"/>
                                <a:gd name="T1" fmla="*/ T0 w 404"/>
                                <a:gd name="T2" fmla="+- 0 594 212"/>
                                <a:gd name="T3" fmla="*/ 594 h 382"/>
                                <a:gd name="T4" fmla="+- 0 988 584"/>
                                <a:gd name="T5" fmla="*/ T4 w 404"/>
                                <a:gd name="T6" fmla="+- 0 212 212"/>
                                <a:gd name="T7" fmla="*/ 212 h 3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04" h="382">
                                  <a:moveTo>
                                    <a:pt x="0" y="382"/>
                                  </a:moveTo>
                                  <a:lnTo>
                                    <a:pt x="404" y="0"/>
                                  </a:lnTo>
                                </a:path>
                              </a:pathLst>
                            </a:custGeom>
                            <a:noFill/>
                            <a:ln w="1380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0" name="Group 486"/>
                        <wpg:cNvGrpSpPr>
                          <a:grpSpLocks/>
                        </wpg:cNvGrpSpPr>
                        <wpg:grpSpPr bwMode="auto">
                          <a:xfrm>
                            <a:off x="577" y="623"/>
                            <a:ext cx="425" cy="332"/>
                            <a:chOff x="577" y="623"/>
                            <a:chExt cx="425" cy="332"/>
                          </a:xfrm>
                        </wpg:grpSpPr>
                        <wps:wsp>
                          <wps:cNvPr id="3871" name="Freeform 487"/>
                          <wps:cNvSpPr>
                            <a:spLocks/>
                          </wps:cNvSpPr>
                          <wps:spPr bwMode="auto">
                            <a:xfrm>
                              <a:off x="577" y="623"/>
                              <a:ext cx="425" cy="332"/>
                            </a:xfrm>
                            <a:custGeom>
                              <a:avLst/>
                              <a:gdLst>
                                <a:gd name="T0" fmla="+- 0 577 577"/>
                                <a:gd name="T1" fmla="*/ T0 w 425"/>
                                <a:gd name="T2" fmla="+- 0 623 623"/>
                                <a:gd name="T3" fmla="*/ 623 h 332"/>
                                <a:gd name="T4" fmla="+- 0 1002 577"/>
                                <a:gd name="T5" fmla="*/ T4 w 425"/>
                                <a:gd name="T6" fmla="+- 0 954 623"/>
                                <a:gd name="T7" fmla="*/ 954 h 3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25" h="332">
                                  <a:moveTo>
                                    <a:pt x="0" y="0"/>
                                  </a:moveTo>
                                  <a:lnTo>
                                    <a:pt x="425" y="331"/>
                                  </a:lnTo>
                                </a:path>
                              </a:pathLst>
                            </a:custGeom>
                            <a:noFill/>
                            <a:ln w="1391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2" name="Group 488"/>
                        <wpg:cNvGrpSpPr>
                          <a:grpSpLocks/>
                        </wpg:cNvGrpSpPr>
                        <wpg:grpSpPr bwMode="auto">
                          <a:xfrm>
                            <a:off x="131" y="248"/>
                            <a:ext cx="466" cy="375"/>
                            <a:chOff x="131" y="248"/>
                            <a:chExt cx="466" cy="375"/>
                          </a:xfrm>
                        </wpg:grpSpPr>
                        <wps:wsp>
                          <wps:cNvPr id="3873" name="Freeform 489"/>
                          <wps:cNvSpPr>
                            <a:spLocks/>
                          </wps:cNvSpPr>
                          <wps:spPr bwMode="auto">
                            <a:xfrm>
                              <a:off x="131" y="248"/>
                              <a:ext cx="466" cy="375"/>
                            </a:xfrm>
                            <a:custGeom>
                              <a:avLst/>
                              <a:gdLst>
                                <a:gd name="T0" fmla="+- 0 596 131"/>
                                <a:gd name="T1" fmla="*/ T0 w 466"/>
                                <a:gd name="T2" fmla="+- 0 623 248"/>
                                <a:gd name="T3" fmla="*/ 623 h 375"/>
                                <a:gd name="T4" fmla="+- 0 131 131"/>
                                <a:gd name="T5" fmla="*/ T4 w 466"/>
                                <a:gd name="T6" fmla="+- 0 248 248"/>
                                <a:gd name="T7" fmla="*/ 248 h 3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66" h="375">
                                  <a:moveTo>
                                    <a:pt x="465" y="37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390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4" name="Group 490"/>
                        <wpg:cNvGrpSpPr>
                          <a:grpSpLocks/>
                        </wpg:cNvGrpSpPr>
                        <wpg:grpSpPr bwMode="auto">
                          <a:xfrm>
                            <a:off x="20" y="582"/>
                            <a:ext cx="528" cy="10"/>
                            <a:chOff x="20" y="582"/>
                            <a:chExt cx="528" cy="10"/>
                          </a:xfrm>
                        </wpg:grpSpPr>
                        <wps:wsp>
                          <wps:cNvPr id="3875" name="Freeform 491"/>
                          <wps:cNvSpPr>
                            <a:spLocks/>
                          </wps:cNvSpPr>
                          <wps:spPr bwMode="auto">
                            <a:xfrm>
                              <a:off x="20" y="582"/>
                              <a:ext cx="528" cy="10"/>
                            </a:xfrm>
                            <a:custGeom>
                              <a:avLst/>
                              <a:gdLst>
                                <a:gd name="T0" fmla="+- 0 548 20"/>
                                <a:gd name="T1" fmla="*/ T0 w 528"/>
                                <a:gd name="T2" fmla="+- 0 592 582"/>
                                <a:gd name="T3" fmla="*/ 592 h 10"/>
                                <a:gd name="T4" fmla="+- 0 20 20"/>
                                <a:gd name="T5" fmla="*/ T4 w 528"/>
                                <a:gd name="T6" fmla="+- 0 582 582"/>
                                <a:gd name="T7" fmla="*/ 582 h 1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28" h="10">
                                  <a:moveTo>
                                    <a:pt x="528" y="1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438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6" name="Group 492"/>
                        <wpg:cNvGrpSpPr>
                          <a:grpSpLocks/>
                        </wpg:cNvGrpSpPr>
                        <wpg:grpSpPr bwMode="auto">
                          <a:xfrm>
                            <a:off x="56" y="608"/>
                            <a:ext cx="502" cy="264"/>
                            <a:chOff x="56" y="608"/>
                            <a:chExt cx="502" cy="264"/>
                          </a:xfrm>
                        </wpg:grpSpPr>
                        <wps:wsp>
                          <wps:cNvPr id="3877" name="Freeform 493"/>
                          <wps:cNvSpPr>
                            <a:spLocks/>
                          </wps:cNvSpPr>
                          <wps:spPr bwMode="auto">
                            <a:xfrm>
                              <a:off x="56" y="608"/>
                              <a:ext cx="502" cy="264"/>
                            </a:xfrm>
                            <a:custGeom>
                              <a:avLst/>
                              <a:gdLst>
                                <a:gd name="T0" fmla="+- 0 558 56"/>
                                <a:gd name="T1" fmla="*/ T0 w 502"/>
                                <a:gd name="T2" fmla="+- 0 608 608"/>
                                <a:gd name="T3" fmla="*/ 608 h 264"/>
                                <a:gd name="T4" fmla="+- 0 56 56"/>
                                <a:gd name="T5" fmla="*/ T4 w 502"/>
                                <a:gd name="T6" fmla="+- 0 872 608"/>
                                <a:gd name="T7" fmla="*/ 872 h 2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02" h="264">
                                  <a:moveTo>
                                    <a:pt x="502" y="0"/>
                                  </a:moveTo>
                                  <a:lnTo>
                                    <a:pt x="0" y="264"/>
                                  </a:lnTo>
                                </a:path>
                              </a:pathLst>
                            </a:custGeom>
                            <a:noFill/>
                            <a:ln w="141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1CC9C8A0" id="Группа 3865" o:spid="_x0000_s1026" style="position:absolute;margin-left:329.8pt;margin-top:4.3pt;width:66pt;height:61.35pt;z-index:251721728" coordsize="1124,1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">
                <v:group id="Group 482" o:spid="_x0000_s1027" style="position:absolute;left:11;top:11;width:1102;height:1205" coordorigin="11,11" coordsize="110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VPbrfFAAAA3QAA&#10;AA8AAAAAAAAAAAAAAAAAqgIAAGRycy9kb3ducmV2LnhtbFBLBQYAAAAABAAEAPoAAACcAwAAAAA=&#10;">
                  <v:shape id="Freeform 483" o:spid="_x0000_s1028" style="position:absolute;left:11;top:11;width:1102;height:1205;visibility:visible;mso-wrap-style:square;v-text-anchor:top" coordsize="110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kDMgA&#10;AADdAAAADwAAAGRycy9kb3ducmV2LnhtbESPQWvCQBSE7wX/w/IEL0U3tmBjdBWxKO0lVM1Bb4/s&#10;Mwlm34bsqml/fVco9DjMzDfMfNmZWtyodZVlBeNRBII4t7riQkF22AxjEM4ja6wtk4JvcrBc9J7m&#10;mGh75x3d9r4QAcIuQQWl900ipctLMuhGtiEO3tm2Bn2QbSF1i/cAN7V8iaKJNFhxWCixoXVJ+WV/&#10;NQqOm2n2/PX+k8bbqfSfp/TarLJUqUG/W81AeOr8f/iv/aEVvMaTN3i8CU9AL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u2QMyAAAAN0AAAAPAAAAAAAAAAAAAAAAAJgCAABk&#10;cnMvZG93bnJldi54bWxQSwUGAAAAAAQABAD1AAAAjQMAAAAA&#10;" path="m1101,602r-7,-98l1073,411r-33,-86l995,246,940,176,875,116,803,67,724,30,639,8,549,,504,2,417,17,335,47,259,90r-68,55l132,210,82,285,43,367,16,457,2,553,,602r2,49l16,746r27,90l82,919r50,75l191,1059r68,55l335,1157r82,30l504,1203r45,2l595,1203r87,-16l764,1157r76,-43l909,1059r60,-65l1019,919r39,-83l1085,746r15,-95l1101,602xe" filled="f" strokeweight=".38089mm">
                    <v:path arrowok="t" o:connecttype="custom" o:connectlocs="1101,613;1094,515;1073,422;1040,336;995,257;940,187;875,127;803,78;724,41;639,19;549,11;504,13;417,28;335,58;259,101;191,156;132,221;82,296;43,378;16,468;2,564;0,613;2,662;16,757;43,847;82,930;132,1005;191,1070;259,1125;335,1168;417,1198;504,1214;549,1216;595,1214;682,1198;764,1168;840,1125;909,1070;969,1005;1019,930;1058,847;1085,757;1100,662;1101,613" o:connectangles="0,0,0,0,0,0,0,0,0,0,0,0,0,0,0,0,0,0,0,0,0,0,0,0,0,0,0,0,0,0,0,0,0,0,0,0,0,0,0,0,0,0,0,0"/>
                  </v:shape>
                </v:group>
                <v:group id="Group 484" o:spid="_x0000_s1029" style="position:absolute;left:584;top:212;width:404;height:382" coordorigin="584,212" coordsize="404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5xfXsMAAADdAAAADwAAAGRycy9kb3ducmV2LnhtbERPTYvCMBC9L/gfwgje&#10;1rTKilRTEVHxIAurgngbmrEtbSaliW3995vDwh4f73u9GUwtOmpdaVlBPI1AEGdWl5wruF0Pn0sQ&#10;ziNrrC2Tgjc52KSjjzUm2vb8Q93F5yKEsEtQQeF9k0jpsoIMuqltiAP3tK1BH2CbS91iH8JNLWdR&#10;tJAGSw4NBTa0KyirLi+j4Nhjv53H++5cPXfvx/Xr+36OSanJeNiuQHga/L/4z33SCubLRZgb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nF9ewwAAAN0AAAAP&#10;AAAAAAAAAAAAAAAAAKoCAABkcnMvZG93bnJldi54bWxQSwUGAAAAAAQABAD6AAAAmgMAAAAA&#10;">
                  <v:shape id="Freeform 485" o:spid="_x0000_s1030" style="position:absolute;left:584;top:212;width:404;height:382;visibility:visible;mso-wrap-style:square;v-text-anchor:top" coordsize="404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J79MUA&#10;AADdAAAADwAAAGRycy9kb3ducmV2LnhtbESPQWvCQBSE7wX/w/IEL6VuVLQxdZVSELwaBfH2yL4m&#10;0ezbkF2TtL/eFQSPw8x8w6w2valES40rLSuYjCMQxJnVJecKjoftRwzCeWSNlWVS8EcONuvB2woT&#10;bTveU5v6XAQIuwQVFN7XiZQuK8igG9uaOHi/tjHog2xyqRvsAtxUchpFC2mw5LBQYE0/BWXX9GYU&#10;zJf/p861l0saH7efst+/1+f2ptRo2H9/gfDU+1f42d5pBbN4sYTHm/A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snv0xQAAAN0AAAAPAAAAAAAAAAAAAAAAAJgCAABkcnMv&#10;ZG93bnJldi54bWxQSwUGAAAAAAQABAD1AAAAigMAAAAA&#10;" path="m,382l404,e" filled="f" strokeweight=".38339mm">
                    <v:path arrowok="t" o:connecttype="custom" o:connectlocs="0,594;404,212" o:connectangles="0,0"/>
                  </v:shape>
                </v:group>
                <v:group id="Group 486" o:spid="_x0000_s1031" style="position:absolute;left:577;top:623;width:425;height:332" coordorigin="577,623" coordsize="425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DPFhcQAAADdAAAADwAAAGRycy9kb3ducmV2LnhtbERPTWvCQBC9F/wPyxS8&#10;1U2U1pC6BpEqHqSgEUpvQ3ZMQrKzIbtN4r/vHgo9Pt73JptMKwbqXW1ZQbyIQBAXVtdcKrjlh5cE&#10;hPPIGlvLpOBBDrLt7GmDqbYjX2i4+lKEEHYpKqi871IpXVGRQbewHXHg7rY36APsS6l7HEO4aeUy&#10;it6kwZpDQ4Ud7SsqmuuPUXAccdyt4o/h3Nz3j+/89fPrHJNS8+dp9w7C0+T/xX/uk1awStZhf3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DPFhcQAAADdAAAA&#10;DwAAAAAAAAAAAAAAAACqAgAAZHJzL2Rvd25yZXYueG1sUEsFBgAAAAAEAAQA+gAAAJsDAAAAAA==&#10;">
                  <v:shape id="Freeform 487" o:spid="_x0000_s1032" style="position:absolute;left:577;top:623;width:425;height:332;visibility:visible;mso-wrap-style:square;v-text-anchor:top" coordsize="425,3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277scA&#10;AADdAAAADwAAAGRycy9kb3ducmV2LnhtbESPT2vCQBTE7wW/w/KE3urGP1SN2YgUbAO9GKt4fWSf&#10;STD7NmRXjf303UKhx2FmfsMk69404kadqy0rGI8iEMSF1TWXCg5f25cFCOeRNTaWScGDHKzTwVOC&#10;sbZ3zum296UIEHYxKqi8b2MpXVGRQTeyLXHwzrYz6IPsSqk7vAe4aeQkil6lwZrDQoUtvVVUXPZX&#10;o2Cb7Ww5/55Geb78yE4zOn6+X49KPQ/7zQqEp97/h//amVYwXczH8PsmPAGZ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c9u+7HAAAA3QAAAA8AAAAAAAAAAAAAAAAAmAIAAGRy&#10;cy9kb3ducmV2LnhtbFBLBQYAAAAABAAEAPUAAACMAwAAAAA=&#10;" path="m,l425,331e" filled="f" strokeweight=".38664mm">
                    <v:path arrowok="t" o:connecttype="custom" o:connectlocs="0,623;425,954" o:connectangles="0,0"/>
                  </v:shape>
                </v:group>
                <v:group id="Group 488" o:spid="_x0000_s1033" style="position:absolute;left:131;top:248;width:466;height:375" coordorigin="131,248" coordsize="466,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63+acYAAADdAAAADwAAAGRycy9kb3ducmV2LnhtbESPT4vCMBTE7wt+h/CE&#10;va1plV2lGkVElz2I4B8Qb4/m2Rabl9LEtn57Iwh7HGbmN8xs0ZlSNFS7wrKCeBCBIE6tLjhTcDpu&#10;viYgnEfWWFomBQ9ysJj3PmaYaNvynpqDz0SAsEtQQe59lUjp0pwMuoGtiIN3tbVBH2SdSV1jG+Cm&#10;lMMo+pEGCw4LOVa0yim9He5GwW+L7XIUr5vt7bp6XI7fu/M2JqU++91yCsJT5//D7/afVjCajIf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rf5pxgAAAN0A&#10;AAAPAAAAAAAAAAAAAAAAAKoCAABkcnMvZG93bnJldi54bWxQSwUGAAAAAAQABAD6AAAAnQMAAAAA&#10;">
                  <v:shape id="Freeform 489" o:spid="_x0000_s1034" style="position:absolute;left:131;top:248;width:466;height:375;visibility:visible;mso-wrap-style:square;v-text-anchor:top" coordsize="466,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ppLMYA&#10;AADdAAAADwAAAGRycy9kb3ducmV2LnhtbESPT2sCMRTE70K/Q3iCl6LZKlZZjSJaQejB+ge9PjbP&#10;3cXNS9hE3X77Rih4HGbmN8x03phK3Kn2pWUFH70EBHFmdcm5guNh3R2D8AFZY2WZFPySh/nsrTXF&#10;VNsH7+i+D7mIEPYpKihCcKmUPivIoO9ZRxy9i60NhijrXOoaHxFuKtlPkk9psOS4UKCjZUHZdX8z&#10;CkpHyeprsT5Lf/2ptpt39307DZXqtJvFBESgJrzC/+2NVjAYjwbwfBOf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+ppLMYAAADdAAAADwAAAAAAAAAAAAAAAACYAgAAZHJz&#10;L2Rvd25yZXYueG1sUEsFBgAAAAAEAAQA9QAAAIsDAAAAAA==&#10;" path="m465,375l,e" filled="f" strokeweight=".38614mm">
                    <v:path arrowok="t" o:connecttype="custom" o:connectlocs="465,623;0,248" o:connectangles="0,0"/>
                  </v:shape>
                </v:group>
                <v:group id="Group 490" o:spid="_x0000_s1035" style="position:absolute;left:20;top:582;width:528;height:10" coordorigin="20,582" coordsize="528,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wjDh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F4Nv2A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wjDhscAAADd&#10;AAAADwAAAAAAAAAAAAAAAACqAgAAZHJzL2Rvd25yZXYueG1sUEsFBgAAAAAEAAQA+gAAAJ4DAAAA&#10;AA==&#10;">
                  <v:shape id="Freeform 491" o:spid="_x0000_s1036" style="position:absolute;left:20;top:582;width:528;height:10;visibility:visible;mso-wrap-style:square;v-text-anchor:top" coordsize="528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yKGsQA&#10;AADdAAAADwAAAGRycy9kb3ducmV2LnhtbESPQWvCQBSE7wX/w/IEb7rRoo3RVUQqFApCVTw/ss8k&#10;uPs2ZNcY++u7gtDjMPPNMMt1Z41oqfGVYwXjUQKCOHe64kLB6bgbpiB8QNZoHJOCB3lYr3pvS8y0&#10;u/MPtYdQiFjCPkMFZQh1JqXPS7LoR64mjt7FNRZDlE0hdYP3WG6NnCTJTFqsOC6UWNO2pPx6uFkF&#10;762ZmzPZafX4/E7ntdunv5O9UoN+t1mACNSF//CL/tKRSz+m8HwTn4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MihrEAAAA3QAAAA8AAAAAAAAAAAAAAAAAmAIAAGRycy9k&#10;b3ducmV2LnhtbFBLBQYAAAAABAAEAPUAAACJAwAAAAA=&#10;" path="m528,10l,e" filled="f" strokeweight=".39969mm">
                    <v:path arrowok="t" o:connecttype="custom" o:connectlocs="528,592;0,582" o:connectangles="0,0"/>
                  </v:shape>
                </v:group>
                <v:group id="Group 492" o:spid="_x0000_s1037" style="position:absolute;left:56;top:608;width:502;height:264" coordorigin="56,608" coordsize="502,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lvhqxgAAAN0A&#10;AAAPAAAAAAAAAAAAAAAAAKoCAABkcnMvZG93bnJldi54bWxQSwUGAAAAAAQABAD6AAAAnQMAAAAA&#10;">
                  <v:shape id="Freeform 493" o:spid="_x0000_s1038" style="position:absolute;left:56;top:608;width:502;height:264;visibility:visible;mso-wrap-style:square;v-text-anchor:top" coordsize="502,2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BchcQA&#10;AADdAAAADwAAAGRycy9kb3ducmV2LnhtbESPQYvCMBSE74L/ITxhL6KpCirVKN2CsAcv1mXPj+bZ&#10;FpuXbhNtd3+9EQSPw8x8w2z3vanFnVpXWVYwm0YgiHOrKy4UfJ8PkzUI55E11pZJwR852O+Ggy3G&#10;2nZ8onvmCxEg7GJUUHrfxFK6vCSDbmob4uBdbGvQB9kWUrfYBbip5TyKltJgxWGhxIbSkvJrdjMK&#10;Dh2neZF8jnXym/38p8bxrTsq9THqkw0IT71/h1/tL61gsV6t4PkmPAG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QXIXEAAAA3QAAAA8AAAAAAAAAAAAAAAAAmAIAAGRycy9k&#10;b3ducmV2LnhtbFBLBQYAAAAABAAEAPUAAACJAwAAAAA=&#10;" path="m502,l,264e" filled="f" strokeweight=".39222mm">
                    <v:path arrowok="t" o:connecttype="custom" o:connectlocs="502,608;0,872" o:connectangles="0,0"/>
                  </v:shape>
                </v:group>
              </v:group>
            </w:pict>
          </mc:Fallback>
        </mc:AlternateContent>
      </w:r>
    </w:p>
    <w:p w:rsidR="00304446" w:rsidRPr="00361687" w:rsidRDefault="00304446" w:rsidP="00361687">
      <w:pPr>
        <w:tabs>
          <w:tab w:val="left" w:pos="4953"/>
        </w:tabs>
        <w:ind w:left="1533"/>
        <w:jc w:val="both"/>
        <w:rPr>
          <w:sz w:val="28"/>
          <w:szCs w:val="28"/>
        </w:rPr>
      </w:pPr>
    </w:p>
    <w:p w:rsidR="00304446" w:rsidRPr="00361687" w:rsidRDefault="00304446" w:rsidP="00361687">
      <w:pPr>
        <w:tabs>
          <w:tab w:val="left" w:pos="4953"/>
        </w:tabs>
        <w:ind w:left="1533"/>
        <w:jc w:val="both"/>
        <w:rPr>
          <w:sz w:val="28"/>
          <w:szCs w:val="28"/>
        </w:rPr>
      </w:pPr>
    </w:p>
    <w:p w:rsidR="00304446" w:rsidRPr="00361687" w:rsidRDefault="00304446" w:rsidP="00361687">
      <w:pPr>
        <w:tabs>
          <w:tab w:val="left" w:pos="4953"/>
        </w:tabs>
        <w:ind w:left="1533"/>
        <w:jc w:val="both"/>
        <w:rPr>
          <w:sz w:val="28"/>
          <w:szCs w:val="28"/>
        </w:rPr>
      </w:pPr>
    </w:p>
    <w:p w:rsidR="008C602D" w:rsidRPr="00361687" w:rsidRDefault="008C602D" w:rsidP="00361687">
      <w:pPr>
        <w:tabs>
          <w:tab w:val="left" w:pos="4953"/>
        </w:tabs>
        <w:ind w:left="1533"/>
        <w:jc w:val="both"/>
        <w:rPr>
          <w:sz w:val="28"/>
          <w:szCs w:val="28"/>
        </w:rPr>
      </w:pPr>
    </w:p>
    <w:p w:rsidR="008C602D" w:rsidRPr="00361687" w:rsidRDefault="00304446" w:rsidP="00361687">
      <w:pPr>
        <w:ind w:left="1416" w:firstLine="708"/>
        <w:jc w:val="both"/>
        <w:rPr>
          <w:sz w:val="28"/>
          <w:szCs w:val="28"/>
        </w:rPr>
      </w:pPr>
      <w:r w:rsidRPr="00361687">
        <w:rPr>
          <w:spacing w:val="-8"/>
          <w:sz w:val="28"/>
          <w:szCs w:val="28"/>
          <w:lang w:val="kk-KZ"/>
        </w:rPr>
        <w:t xml:space="preserve">                                </w:t>
      </w:r>
      <w:r w:rsidR="008C602D" w:rsidRPr="00361687">
        <w:rPr>
          <w:spacing w:val="-8"/>
          <w:sz w:val="28"/>
          <w:szCs w:val="28"/>
        </w:rPr>
        <w:t>Рис.</w:t>
      </w:r>
      <w:r w:rsidR="008C602D" w:rsidRPr="00361687">
        <w:rPr>
          <w:spacing w:val="1"/>
          <w:sz w:val="28"/>
          <w:szCs w:val="28"/>
        </w:rPr>
        <w:t xml:space="preserve"> </w:t>
      </w:r>
      <w:r w:rsidR="008C602D" w:rsidRPr="00361687">
        <w:rPr>
          <w:sz w:val="28"/>
          <w:szCs w:val="28"/>
        </w:rPr>
        <w:t>6</w:t>
      </w:r>
      <w:r w:rsidR="008C602D" w:rsidRPr="00361687">
        <w:rPr>
          <w:spacing w:val="-7"/>
          <w:sz w:val="28"/>
          <w:szCs w:val="28"/>
        </w:rPr>
        <w:t xml:space="preserve"> </w:t>
      </w:r>
      <w:r w:rsidR="008C602D" w:rsidRPr="00361687">
        <w:rPr>
          <w:spacing w:val="-7"/>
          <w:sz w:val="28"/>
          <w:szCs w:val="28"/>
        </w:rPr>
        <w:tab/>
      </w:r>
      <w:r w:rsidR="008C602D" w:rsidRPr="00361687">
        <w:rPr>
          <w:spacing w:val="-7"/>
          <w:sz w:val="28"/>
          <w:szCs w:val="28"/>
        </w:rPr>
        <w:tab/>
      </w:r>
      <w:r w:rsidR="008C602D" w:rsidRPr="00361687">
        <w:rPr>
          <w:spacing w:val="-7"/>
          <w:sz w:val="28"/>
          <w:szCs w:val="28"/>
        </w:rPr>
        <w:tab/>
      </w:r>
      <w:r w:rsidR="008C602D" w:rsidRPr="00361687">
        <w:rPr>
          <w:spacing w:val="-7"/>
          <w:sz w:val="28"/>
          <w:szCs w:val="28"/>
        </w:rPr>
        <w:tab/>
      </w:r>
      <w:r w:rsidR="00A11F3A" w:rsidRPr="00361687">
        <w:rPr>
          <w:spacing w:val="-7"/>
          <w:sz w:val="28"/>
          <w:szCs w:val="28"/>
        </w:rPr>
        <w:t xml:space="preserve"> </w:t>
      </w:r>
      <w:r w:rsidR="008C602D" w:rsidRPr="00361687">
        <w:rPr>
          <w:spacing w:val="-7"/>
          <w:sz w:val="28"/>
          <w:szCs w:val="28"/>
        </w:rPr>
        <w:t>Рис.</w:t>
      </w:r>
      <w:r w:rsidR="008C602D" w:rsidRPr="00361687">
        <w:rPr>
          <w:spacing w:val="4"/>
          <w:sz w:val="28"/>
          <w:szCs w:val="28"/>
        </w:rPr>
        <w:t xml:space="preserve"> </w:t>
      </w:r>
      <w:r w:rsidR="008C602D" w:rsidRPr="00361687">
        <w:rPr>
          <w:sz w:val="28"/>
          <w:szCs w:val="28"/>
        </w:rPr>
        <w:t>7</w:t>
      </w:r>
    </w:p>
    <w:p w:rsidR="00D25411" w:rsidRPr="00361687" w:rsidRDefault="00237104" w:rsidP="00361687">
      <w:pPr>
        <w:pStyle w:val="af"/>
        <w:widowControl w:val="0"/>
        <w:spacing w:before="120" w:after="0"/>
        <w:ind w:left="426" w:hanging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6</w:t>
      </w:r>
      <w:r w:rsidRPr="00361687">
        <w:rPr>
          <w:sz w:val="28"/>
          <w:szCs w:val="28"/>
          <w:lang w:val="ru-RU"/>
        </w:rPr>
        <w:t>.</w:t>
      </w:r>
      <w:r w:rsidR="00D42070" w:rsidRPr="00361687">
        <w:rPr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екторная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диаграмма</w:t>
      </w:r>
      <w:r w:rsidR="00D25411" w:rsidRPr="00361687">
        <w:rPr>
          <w:spacing w:val="-9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—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это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pacing w:val="-2"/>
          <w:sz w:val="28"/>
          <w:szCs w:val="28"/>
          <w:lang w:val="ru-RU"/>
        </w:rPr>
        <w:t>круг,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площади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екторов</w:t>
      </w:r>
      <w:r w:rsidR="00D25411" w:rsidRPr="00361687">
        <w:rPr>
          <w:spacing w:val="25"/>
          <w:w w:val="99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торого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пропорциональны</w:t>
      </w:r>
      <w:r w:rsidR="00D25411" w:rsidRPr="00361687">
        <w:rPr>
          <w:spacing w:val="-9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оответствующим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числовым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величинам,</w:t>
      </w:r>
      <w:r w:rsidR="00D25411" w:rsidRPr="00361687">
        <w:rPr>
          <w:spacing w:val="55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взятым</w:t>
      </w:r>
      <w:r w:rsidR="00D25411" w:rsidRPr="00361687">
        <w:rPr>
          <w:spacing w:val="-5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из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некоторой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овокупности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(рис.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7).</w:t>
      </w:r>
      <w:r w:rsidR="00D25411" w:rsidRPr="00361687">
        <w:rPr>
          <w:spacing w:val="-5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Для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большей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наглядности</w:t>
      </w:r>
      <w:r w:rsidR="00D25411" w:rsidRPr="00361687">
        <w:rPr>
          <w:spacing w:val="41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секторы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диаграмм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закрашивают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в</w:t>
      </w:r>
      <w:r w:rsidR="00D25411" w:rsidRPr="00361687">
        <w:rPr>
          <w:spacing w:val="-8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разные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цвета.</w:t>
      </w:r>
    </w:p>
    <w:p w:rsidR="00D25411" w:rsidRPr="00361687" w:rsidRDefault="00D25411" w:rsidP="00361687">
      <w:pPr>
        <w:pStyle w:val="af"/>
        <w:spacing w:before="120"/>
        <w:ind w:left="426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Даны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семь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действительных</w:t>
      </w:r>
      <w:r w:rsidRPr="00361687">
        <w:rPr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чисел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i/>
          <w:sz w:val="28"/>
          <w:szCs w:val="28"/>
          <w:lang w:val="ru-RU"/>
        </w:rPr>
        <w:t>a</w:t>
      </w:r>
      <w:r w:rsidRPr="00361687">
        <w:rPr>
          <w:position w:val="-2"/>
          <w:sz w:val="28"/>
          <w:szCs w:val="28"/>
          <w:lang w:val="ru-RU"/>
        </w:rPr>
        <w:t>1</w:t>
      </w:r>
      <w:r w:rsidRPr="00361687">
        <w:rPr>
          <w:sz w:val="28"/>
          <w:szCs w:val="28"/>
          <w:lang w:val="ru-RU"/>
        </w:rPr>
        <w:t>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i/>
          <w:sz w:val="28"/>
          <w:szCs w:val="28"/>
          <w:lang w:val="ru-RU"/>
        </w:rPr>
        <w:t>a</w:t>
      </w:r>
      <w:r w:rsidRPr="00361687">
        <w:rPr>
          <w:position w:val="-2"/>
          <w:sz w:val="28"/>
          <w:szCs w:val="28"/>
          <w:lang w:val="ru-RU"/>
        </w:rPr>
        <w:t>2</w:t>
      </w:r>
      <w:r w:rsidRPr="00361687">
        <w:rPr>
          <w:sz w:val="28"/>
          <w:szCs w:val="28"/>
          <w:lang w:val="ru-RU"/>
        </w:rPr>
        <w:t>,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="008C602D" w:rsidRPr="00361687">
        <w:rPr>
          <w:spacing w:val="-3"/>
          <w:sz w:val="28"/>
          <w:szCs w:val="28"/>
          <w:lang w:val="ru-RU"/>
        </w:rPr>
        <w:t xml:space="preserve">…, </w:t>
      </w:r>
      <w:r w:rsidRPr="00361687">
        <w:rPr>
          <w:i/>
          <w:sz w:val="28"/>
          <w:szCs w:val="28"/>
          <w:lang w:val="ru-RU"/>
        </w:rPr>
        <w:t>a</w:t>
      </w:r>
      <w:r w:rsidRPr="00361687">
        <w:rPr>
          <w:position w:val="-2"/>
          <w:sz w:val="28"/>
          <w:szCs w:val="28"/>
          <w:lang w:val="ru-RU"/>
        </w:rPr>
        <w:t>7</w:t>
      </w:r>
      <w:r w:rsidRPr="00361687">
        <w:rPr>
          <w:i/>
          <w:sz w:val="28"/>
          <w:szCs w:val="28"/>
          <w:lang w:val="ru-RU"/>
        </w:rPr>
        <w:t>.</w:t>
      </w:r>
      <w:r w:rsidRPr="00361687">
        <w:rPr>
          <w:i/>
          <w:spacing w:val="56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Построить</w:t>
      </w:r>
      <w:r w:rsidRPr="00361687">
        <w:rPr>
          <w:spacing w:val="37"/>
          <w:sz w:val="28"/>
          <w:szCs w:val="28"/>
          <w:lang w:val="ru-RU"/>
        </w:rPr>
        <w:t xml:space="preserve"> </w:t>
      </w:r>
      <w:r w:rsidRPr="00361687">
        <w:rPr>
          <w:spacing w:val="-2"/>
          <w:sz w:val="28"/>
          <w:szCs w:val="28"/>
          <w:lang w:val="ru-RU"/>
        </w:rPr>
        <w:t>секторную</w:t>
      </w:r>
      <w:r w:rsidRPr="00361687">
        <w:rPr>
          <w:spacing w:val="-6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диаграмму</w:t>
      </w:r>
      <w:r w:rsidRPr="00361687">
        <w:rPr>
          <w:spacing w:val="-1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для</w:t>
      </w:r>
      <w:r w:rsidRPr="00361687">
        <w:rPr>
          <w:spacing w:val="-7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этих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значений.</w:t>
      </w:r>
    </w:p>
    <w:p w:rsidR="00D25411" w:rsidRPr="00361687" w:rsidRDefault="00237104" w:rsidP="00361687">
      <w:pPr>
        <w:pStyle w:val="af"/>
        <w:widowControl w:val="0"/>
        <w:spacing w:after="0"/>
        <w:ind w:left="425" w:hanging="425"/>
        <w:rPr>
          <w:sz w:val="28"/>
          <w:szCs w:val="28"/>
          <w:lang w:val="ru-RU"/>
        </w:rPr>
      </w:pPr>
      <w:bookmarkStart w:id="2" w:name="_bookmark5"/>
      <w:bookmarkEnd w:id="2"/>
      <w:r w:rsidRPr="00361687">
        <w:rPr>
          <w:b/>
          <w:sz w:val="28"/>
          <w:szCs w:val="28"/>
          <w:lang w:val="ru-RU"/>
        </w:rPr>
        <w:t>7</w:t>
      </w:r>
      <w:r w:rsidRPr="00361687">
        <w:rPr>
          <w:sz w:val="28"/>
          <w:szCs w:val="28"/>
          <w:lang w:val="ru-RU"/>
        </w:rPr>
        <w:t>.</w:t>
      </w:r>
      <w:r w:rsidR="00D42070" w:rsidRPr="00361687">
        <w:rPr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Да</w:t>
      </w:r>
      <w:r w:rsidR="00D25411" w:rsidRPr="00361687">
        <w:rPr>
          <w:spacing w:val="-4"/>
          <w:sz w:val="28"/>
          <w:szCs w:val="28"/>
          <w:lang w:val="ru-RU"/>
        </w:rPr>
        <w:t xml:space="preserve">ны натуральные v1, v2, </w:t>
      </w:r>
      <w:r w:rsidR="008C602D" w:rsidRPr="00361687">
        <w:rPr>
          <w:spacing w:val="-4"/>
          <w:sz w:val="28"/>
          <w:szCs w:val="28"/>
          <w:lang w:val="ru-RU"/>
        </w:rPr>
        <w:t>…</w:t>
      </w:r>
      <w:r w:rsidR="00D25411" w:rsidRPr="00361687">
        <w:rPr>
          <w:spacing w:val="-4"/>
          <w:sz w:val="28"/>
          <w:szCs w:val="28"/>
          <w:lang w:val="ru-RU"/>
        </w:rPr>
        <w:t>, v8, задающие число дней в году, в которых преобладало соответственно северное, северо-восточное, восточное, юго-восточное, южное, юго-западное, западное или северо-западное направление ветра. Построить розу ветров (рис. 8).</w:t>
      </w:r>
    </w:p>
    <w:p w:rsidR="00D25411" w:rsidRPr="00361687" w:rsidRDefault="00237104" w:rsidP="00361687">
      <w:pPr>
        <w:pStyle w:val="af"/>
        <w:widowControl w:val="0"/>
        <w:spacing w:after="0"/>
        <w:ind w:left="425" w:hanging="425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8</w:t>
      </w:r>
      <w:r w:rsidRPr="00361687">
        <w:rPr>
          <w:sz w:val="28"/>
          <w:szCs w:val="28"/>
          <w:lang w:val="ru-RU"/>
        </w:rPr>
        <w:t>.</w:t>
      </w:r>
      <w:r w:rsidR="00D42070" w:rsidRPr="00361687">
        <w:rPr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Стрелка (рис.9) состоит из отрезка прямой и равностороннего треугольника-острия. Сторона треугольника, пересекающая отрезок, образует с ним прямой угол; точка пересечения делит отрезок в отношении 1:5. Построить:</w:t>
      </w:r>
    </w:p>
    <w:p w:rsidR="00D25411" w:rsidRPr="00361687" w:rsidRDefault="00D25411" w:rsidP="00361687">
      <w:pPr>
        <w:pStyle w:val="af"/>
        <w:spacing w:after="0"/>
        <w:ind w:left="568" w:hanging="284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а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горизонтальную стрелку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направленную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з</w:t>
      </w:r>
      <w:r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и</w:t>
      </w:r>
      <w:r w:rsidRPr="00361687">
        <w:rPr>
          <w:spacing w:val="-1"/>
          <w:sz w:val="28"/>
          <w:szCs w:val="28"/>
          <w:lang w:val="ru-RU"/>
        </w:rPr>
        <w:t xml:space="preserve"> (100,100)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в</w:t>
      </w:r>
      <w:r w:rsidRPr="00361687">
        <w:rPr>
          <w:spacing w:val="3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у</w:t>
      </w:r>
      <w:r w:rsidRPr="00361687">
        <w:rPr>
          <w:spacing w:val="-17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50,100);</w:t>
      </w:r>
    </w:p>
    <w:p w:rsidR="00D25411" w:rsidRPr="00361687" w:rsidRDefault="00D25411" w:rsidP="00361687">
      <w:pPr>
        <w:pStyle w:val="af"/>
        <w:spacing w:after="0"/>
        <w:ind w:left="568" w:hanging="284"/>
        <w:jc w:val="both"/>
        <w:rPr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t>б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горизонтальную стрелку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направленную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з</w:t>
      </w:r>
      <w:r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и</w:t>
      </w:r>
      <w:r w:rsidRPr="00361687">
        <w:rPr>
          <w:spacing w:val="-1"/>
          <w:sz w:val="28"/>
          <w:szCs w:val="28"/>
          <w:lang w:val="ru-RU"/>
        </w:rPr>
        <w:t xml:space="preserve"> (150,100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в</w:t>
      </w:r>
      <w:r w:rsidRPr="00361687">
        <w:rPr>
          <w:spacing w:val="29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у</w:t>
      </w:r>
      <w:r w:rsidRPr="00361687">
        <w:rPr>
          <w:spacing w:val="-17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100);</w:t>
      </w:r>
    </w:p>
    <w:p w:rsidR="00D25411" w:rsidRPr="00361687" w:rsidRDefault="00D25411" w:rsidP="00361687">
      <w:pPr>
        <w:pStyle w:val="af"/>
        <w:spacing w:after="0"/>
        <w:ind w:left="568" w:hanging="284"/>
        <w:jc w:val="both"/>
        <w:rPr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в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ертикальную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стрелку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направленную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з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и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50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в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у</w:t>
      </w:r>
      <w:r w:rsidRPr="00361687">
        <w:rPr>
          <w:spacing w:val="28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150);</w:t>
      </w:r>
    </w:p>
    <w:p w:rsidR="008C602D" w:rsidRPr="00361687" w:rsidRDefault="00D25411" w:rsidP="00361687">
      <w:pPr>
        <w:pStyle w:val="af"/>
        <w:spacing w:after="0"/>
        <w:ind w:left="568" w:hanging="284"/>
        <w:jc w:val="both"/>
        <w:rPr>
          <w:spacing w:val="-1"/>
          <w:sz w:val="28"/>
          <w:szCs w:val="28"/>
          <w:lang w:val="ru-RU"/>
        </w:rPr>
      </w:pPr>
      <w:r w:rsidRPr="00361687">
        <w:rPr>
          <w:spacing w:val="-1"/>
          <w:sz w:val="28"/>
          <w:szCs w:val="28"/>
          <w:lang w:val="ru-RU"/>
        </w:rPr>
        <w:t>г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вертикальную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стрелку,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направленную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з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и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100)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в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точку</w:t>
      </w:r>
      <w:r w:rsidRPr="00361687">
        <w:rPr>
          <w:spacing w:val="21"/>
          <w:sz w:val="28"/>
          <w:szCs w:val="28"/>
          <w:lang w:val="ru-RU"/>
        </w:rPr>
        <w:t xml:space="preserve"> </w:t>
      </w:r>
      <w:r w:rsidRPr="00361687">
        <w:rPr>
          <w:spacing w:val="-1"/>
          <w:sz w:val="28"/>
          <w:szCs w:val="28"/>
          <w:lang w:val="ru-RU"/>
        </w:rPr>
        <w:t>(100,50).</w:t>
      </w:r>
    </w:p>
    <w:p w:rsidR="00D25411" w:rsidRPr="00361687" w:rsidRDefault="00304446" w:rsidP="00361687">
      <w:pPr>
        <w:ind w:left="4719"/>
        <w:jc w:val="both"/>
        <w:rPr>
          <w:sz w:val="28"/>
          <w:szCs w:val="28"/>
        </w:rPr>
      </w:pPr>
      <w:r w:rsidRPr="00361687"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59EAD17E" wp14:editId="2073A7B7">
                <wp:simplePos x="0" y="0"/>
                <wp:positionH relativeFrom="column">
                  <wp:posOffset>2232025</wp:posOffset>
                </wp:positionH>
                <wp:positionV relativeFrom="paragraph">
                  <wp:posOffset>508000</wp:posOffset>
                </wp:positionV>
                <wp:extent cx="1082040" cy="357505"/>
                <wp:effectExtent l="0" t="0" r="22860" b="23495"/>
                <wp:wrapNone/>
                <wp:docPr id="3856" name="Группа 3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2040" cy="357505"/>
                          <a:chOff x="0" y="0"/>
                          <a:chExt cx="2683" cy="746"/>
                        </a:xfrm>
                      </wpg:grpSpPr>
                      <wpg:grpSp>
                        <wpg:cNvPr id="3857" name="Group 473"/>
                        <wpg:cNvGrpSpPr>
                          <a:grpSpLocks/>
                        </wpg:cNvGrpSpPr>
                        <wpg:grpSpPr bwMode="auto">
                          <a:xfrm>
                            <a:off x="8" y="369"/>
                            <a:ext cx="2667" cy="2"/>
                            <a:chOff x="8" y="369"/>
                            <a:chExt cx="2667" cy="2"/>
                          </a:xfrm>
                        </wpg:grpSpPr>
                        <wps:wsp>
                          <wps:cNvPr id="3858" name="Freeform 474"/>
                          <wps:cNvSpPr>
                            <a:spLocks/>
                          </wps:cNvSpPr>
                          <wps:spPr bwMode="auto">
                            <a:xfrm>
                              <a:off x="8" y="369"/>
                              <a:ext cx="2667" cy="2"/>
                            </a:xfrm>
                            <a:custGeom>
                              <a:avLst/>
                              <a:gdLst>
                                <a:gd name="T0" fmla="+- 0 8 8"/>
                                <a:gd name="T1" fmla="*/ T0 w 2667"/>
                                <a:gd name="T2" fmla="+- 0 2674 8"/>
                                <a:gd name="T3" fmla="*/ T2 w 266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67">
                                  <a:moveTo>
                                    <a:pt x="0" y="0"/>
                                  </a:moveTo>
                                  <a:lnTo>
                                    <a:pt x="2666" y="0"/>
                                  </a:lnTo>
                                </a:path>
                              </a:pathLst>
                            </a:custGeom>
                            <a:noFill/>
                            <a:ln w="1017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59" name="Group 475"/>
                        <wpg:cNvGrpSpPr>
                          <a:grpSpLocks/>
                        </wpg:cNvGrpSpPr>
                        <wpg:grpSpPr bwMode="auto">
                          <a:xfrm>
                            <a:off x="2245" y="9"/>
                            <a:ext cx="430" cy="360"/>
                            <a:chOff x="2245" y="9"/>
                            <a:chExt cx="430" cy="360"/>
                          </a:xfrm>
                        </wpg:grpSpPr>
                        <wps:wsp>
                          <wps:cNvPr id="3860" name="Freeform 476"/>
                          <wps:cNvSpPr>
                            <a:spLocks/>
                          </wps:cNvSpPr>
                          <wps:spPr bwMode="auto">
                            <a:xfrm>
                              <a:off x="2245" y="9"/>
                              <a:ext cx="430" cy="360"/>
                            </a:xfrm>
                            <a:custGeom>
                              <a:avLst/>
                              <a:gdLst>
                                <a:gd name="T0" fmla="+- 0 2245 2245"/>
                                <a:gd name="T1" fmla="*/ T0 w 430"/>
                                <a:gd name="T2" fmla="+- 0 9 9"/>
                                <a:gd name="T3" fmla="*/ 9 h 360"/>
                                <a:gd name="T4" fmla="+- 0 2674 2245"/>
                                <a:gd name="T5" fmla="*/ T4 w 430"/>
                                <a:gd name="T6" fmla="+- 0 369 9"/>
                                <a:gd name="T7" fmla="*/ 369 h 3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30" h="360">
                                  <a:moveTo>
                                    <a:pt x="0" y="0"/>
                                  </a:moveTo>
                                  <a:lnTo>
                                    <a:pt x="429" y="360"/>
                                  </a:lnTo>
                                </a:path>
                              </a:pathLst>
                            </a:custGeom>
                            <a:noFill/>
                            <a:ln w="1075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1" name="Group 477"/>
                        <wpg:cNvGrpSpPr>
                          <a:grpSpLocks/>
                        </wpg:cNvGrpSpPr>
                        <wpg:grpSpPr bwMode="auto">
                          <a:xfrm>
                            <a:off x="2245" y="369"/>
                            <a:ext cx="430" cy="368"/>
                            <a:chOff x="2245" y="369"/>
                            <a:chExt cx="430" cy="368"/>
                          </a:xfrm>
                        </wpg:grpSpPr>
                        <wps:wsp>
                          <wps:cNvPr id="3862" name="Freeform 478"/>
                          <wps:cNvSpPr>
                            <a:spLocks/>
                          </wps:cNvSpPr>
                          <wps:spPr bwMode="auto">
                            <a:xfrm>
                              <a:off x="2245" y="369"/>
                              <a:ext cx="430" cy="368"/>
                            </a:xfrm>
                            <a:custGeom>
                              <a:avLst/>
                              <a:gdLst>
                                <a:gd name="T0" fmla="+- 0 2245 2245"/>
                                <a:gd name="T1" fmla="*/ T0 w 430"/>
                                <a:gd name="T2" fmla="+- 0 736 369"/>
                                <a:gd name="T3" fmla="*/ 736 h 368"/>
                                <a:gd name="T4" fmla="+- 0 2674 2245"/>
                                <a:gd name="T5" fmla="*/ T4 w 430"/>
                                <a:gd name="T6" fmla="+- 0 369 369"/>
                                <a:gd name="T7" fmla="*/ 369 h 3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30" h="368">
                                  <a:moveTo>
                                    <a:pt x="0" y="367"/>
                                  </a:moveTo>
                                  <a:lnTo>
                                    <a:pt x="429" y="0"/>
                                  </a:lnTo>
                                </a:path>
                              </a:pathLst>
                            </a:custGeom>
                            <a:noFill/>
                            <a:ln w="107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3" name="Group 479"/>
                        <wpg:cNvGrpSpPr>
                          <a:grpSpLocks/>
                        </wpg:cNvGrpSpPr>
                        <wpg:grpSpPr bwMode="auto">
                          <a:xfrm>
                            <a:off x="2245" y="9"/>
                            <a:ext cx="2" cy="728"/>
                            <a:chOff x="2245" y="9"/>
                            <a:chExt cx="2" cy="728"/>
                          </a:xfrm>
                        </wpg:grpSpPr>
                        <wps:wsp>
                          <wps:cNvPr id="3864" name="Freeform 480"/>
                          <wps:cNvSpPr>
                            <a:spLocks/>
                          </wps:cNvSpPr>
                          <wps:spPr bwMode="auto">
                            <a:xfrm>
                              <a:off x="2245" y="9"/>
                              <a:ext cx="2" cy="728"/>
                            </a:xfrm>
                            <a:custGeom>
                              <a:avLst/>
                              <a:gdLst>
                                <a:gd name="T0" fmla="+- 0 9 9"/>
                                <a:gd name="T1" fmla="*/ 9 h 728"/>
                                <a:gd name="T2" fmla="+- 0 736 9"/>
                                <a:gd name="T3" fmla="*/ 736 h 72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8">
                                  <a:moveTo>
                                    <a:pt x="0" y="0"/>
                                  </a:moveTo>
                                  <a:lnTo>
                                    <a:pt x="0" y="727"/>
                                  </a:lnTo>
                                </a:path>
                              </a:pathLst>
                            </a:custGeom>
                            <a:noFill/>
                            <a:ln w="1158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3A113E62" id="Группа 3856" o:spid="_x0000_s1026" style="position:absolute;margin-left:175.75pt;margin-top:40pt;width:85.2pt;height:28.15pt;z-index:251701248" coordsize="2683,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">
                <v:group id="Group 473" o:spid="_x0000_s1027" style="position:absolute;left:8;top:369;width:2667;height:2" coordorigin="8,369" coordsize="266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8BkcYAAADdAAAADwAAAGRycy9kb3ducmV2LnhtbESPT4vCMBTE7wt+h/AE&#10;b2taxVWqUURW8SCCf0C8PZpnW2xeSpNt67ffLAh7HGbmN8xi1ZlSNFS7wrKCeBiBIE6tLjhTcL1s&#10;P2cgnEfWWFomBS9ysFr2PhaYaNvyiZqzz0SAsEtQQe59lUjp0pwMuqGtiIP3sLVBH2SdSV1jG+Cm&#10;lKMo+pIGCw4LOVa0ySl9nn+Mgl2L7XocfzeH52Pzul8mx9shJqUG/W49B+Gp8//hd3uvFYxnky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bwGRxgAAAN0A&#10;AAAPAAAAAAAAAAAAAAAAAKoCAABkcnMvZG93bnJldi54bWxQSwUGAAAAAAQABAD6AAAAnQMAAAAA&#10;">
                  <v:shape id="Freeform 474" o:spid="_x0000_s1028" style="position:absolute;left:8;top:369;width:2667;height:2;visibility:visible;mso-wrap-style:square;v-text-anchor:top" coordsize="266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8reMQA&#10;AADdAAAADwAAAGRycy9kb3ducmV2LnhtbERPy4rCMBTdD/gP4QpuhjFVUaQaxQeKuBB1ysDsLs21&#10;LTY3tYla/94sBmZ5OO/pvDGleFDtCssKet0IBHFqdcGZguR78zUG4TyyxtIyKXiRg/ms9THFWNsn&#10;n+hx9pkIIexiVJB7X8VSujQng65rK+LAXWxt0AdYZ1LX+AzhppT9KBpJgwWHhhwrWuWUXs93o+B3&#10;uXZFdkySy+102Pfc/edz47dKddrNYgLCU+P/xX/unVYwGA/D3PAmPAE5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vK3jEAAAA3QAAAA8AAAAAAAAAAAAAAAAAmAIAAGRycy9k&#10;b3ducmV2LnhtbFBLBQYAAAAABAAEAPUAAACJAwAAAAA=&#10;" path="m,l2666,e" filled="f" strokeweight=".28275mm">
                    <v:path arrowok="t" o:connecttype="custom" o:connectlocs="0,0;2666,0" o:connectangles="0,0"/>
                  </v:shape>
                </v:group>
                <v:group id="Group 475" o:spid="_x0000_s1029" style="position:absolute;left:2245;top:9;width:430;height:360" coordorigin="2245,9" coordsize="43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wweMYAAADdAAAADwAAAGRycy9kb3ducmV2LnhtbESPT4vCMBTE7wt+h/AE&#10;b2taxcWtRhFR2YMs+AcWb4/m2Rabl9LEtn77jSB4HGbmN8x82ZlSNFS7wrKCeBiBIE6tLjhTcD5t&#10;P6cgnEfWWFomBQ9ysFz0PuaYaNvygZqjz0SAsEtQQe59lUjp0pwMuqGtiIN3tbVBH2SdSV1jG+Cm&#10;lKMo+pIGCw4LOVa0zim9He9Gwa7FdjWON83+dl0/LqfJ798+JqUG/W41A+Gp8+/wq/2jFYynk29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DB4xgAAAN0A&#10;AAAPAAAAAAAAAAAAAAAAAKoCAABkcnMvZG93bnJldi54bWxQSwUGAAAAAAQABAD6AAAAnQMAAAAA&#10;">
                  <v:shape id="Freeform 476" o:spid="_x0000_s1030" style="position:absolute;left:2245;top:9;width:430;height:360;visibility:visible;mso-wrap-style:square;v-text-anchor:top" coordsize="43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3bHsMA&#10;AADdAAAADwAAAGRycy9kb3ducmV2LnhtbERPTYvCMBC9L/gfwgheFk1V0FKNIrILHkSwevA4NGNb&#10;bSbdJqvVX28OgsfH+54vW1OJGzWutKxgOIhAEGdWl5wrOB5++zEI55E1VpZJwYMcLBedrzkm2t55&#10;T7fU5yKEsEtQQeF9nUjpsoIMuoGtiQN3to1BH2CTS93gPYSbSo6iaCINlhwaCqxpXVB2Tf+NgtFl&#10;G01juv5tOP3e/bhhedo/10r1uu1qBsJT6z/it3ujFYzjSdgf3oQnIB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3bHsMAAADdAAAADwAAAAAAAAAAAAAAAACYAgAAZHJzL2Rv&#10;d25yZXYueG1sUEsFBgAAAAAEAAQA9QAAAIgDAAAAAA==&#10;" path="m,l429,360e" filled="f" strokeweight=".29883mm">
                    <v:path arrowok="t" o:connecttype="custom" o:connectlocs="0,9;429,369" o:connectangles="0,0"/>
                  </v:shape>
                </v:group>
                <v:group id="Group 477" o:spid="_x0000_s1031" style="position:absolute;left:2245;top:369;width:430;height:368" coordorigin="2245,369" coordsize="430,3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qb2w8cAAADd&#10;AAAADwAAAAAAAAAAAAAAAACqAgAAZHJzL2Rvd25yZXYueG1sUEsFBgAAAAAEAAQA+gAAAJ4DAAAA&#10;AA==&#10;">
                  <v:shape id="Freeform 478" o:spid="_x0000_s1032" style="position:absolute;left:2245;top:369;width:430;height:368;visibility:visible;mso-wrap-style:square;v-text-anchor:top" coordsize="430,3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4EhMMA&#10;AADdAAAADwAAAGRycy9kb3ducmV2LnhtbESPT4vCMBTE78J+h/CEvWnaCirVKK6wrJ5EXfb8aF7/&#10;YPNSkqjdb28EweMwM79hluvetOJGzjeWFaTjBARxYXXDlYLf8/doDsIHZI2tZVLwTx7Wq4/BEnNt&#10;73yk2ylUIkLY56igDqHLpfRFTQb92HbE0SutMxiidJXUDu8RblqZJclUGmw4LtTY0bam4nK6GgUZ&#10;JxNXUhpMOZt9HYq/7iet9kp9DvvNAkSgPrzDr/ZOK5jMpxk838Qn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4EhMMAAADdAAAADwAAAAAAAAAAAAAAAACYAgAAZHJzL2Rv&#10;d25yZXYueG1sUEsFBgAAAAAEAAQA9QAAAIgDAAAAAA==&#10;" path="m,367l429,e" filled="f" strokeweight=".29922mm">
                    <v:path arrowok="t" o:connecttype="custom" o:connectlocs="0,736;429,369" o:connectangles="0,0"/>
                  </v:shape>
                </v:group>
                <v:group id="Group 479" o:spid="_x0000_s1033" style="position:absolute;left:2245;top:9;width:2;height:728" coordorigin="2245,9" coordsize="2,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4zS/FAAAA3QAA&#10;AA8AAAAAAAAAAAAAAAAAqgIAAGRycy9kb3ducmV2LnhtbFBLBQYAAAAABAAEAPoAAACcAwAAAAA=&#10;">
                  <v:shape id="Freeform 480" o:spid="_x0000_s1034" style="position:absolute;left:2245;top:9;width:2;height:728;visibility:visible;mso-wrap-style:square;v-text-anchor:top" coordsize="2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sSxcYA&#10;AADdAAAADwAAAGRycy9kb3ducmV2LnhtbESPzWrDMBCE74W8g9hAb42ctITgRDHGpFDaUsjPAyzS&#10;xnZirYyl2k6fvioUchxm5htmk422ET11vnasYD5LQBBrZ2ouFZyOr08rED4gG2wck4Ibeci2k4cN&#10;psYNvKf+EEoRIexTVFCF0KZSel2RRT9zLXH0zq6zGKLsSmk6HCLcNnKRJEtpsea4UGFLRUX6evi2&#10;CkyZF/076uPX7uN2+bQ8/2HdKPU4HfM1iEBjuIf/229GwfNq+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sSxcYAAADdAAAADwAAAAAAAAAAAAAAAACYAgAAZHJz&#10;L2Rvd25yZXYueG1sUEsFBgAAAAAEAAQA9QAAAIsDAAAAAA==&#10;" path="m,l,727e" filled="f" strokeweight=".32178mm">
                    <v:path arrowok="t" o:connecttype="custom" o:connectlocs="0,9;0,736" o:connectangles="0,0"/>
                  </v:shape>
                </v:group>
              </v:group>
            </w:pict>
          </mc:Fallback>
        </mc:AlternateContent>
      </w:r>
      <w:r w:rsidRPr="00361687">
        <w:rPr>
          <w:rFonts w:eastAsiaTheme="minorHAns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BBB502F" wp14:editId="2BFFD00D">
                <wp:simplePos x="0" y="0"/>
                <wp:positionH relativeFrom="margin">
                  <wp:posOffset>3756660</wp:posOffset>
                </wp:positionH>
                <wp:positionV relativeFrom="paragraph">
                  <wp:posOffset>95250</wp:posOffset>
                </wp:positionV>
                <wp:extent cx="1795145" cy="1285875"/>
                <wp:effectExtent l="0" t="0" r="14605" b="9525"/>
                <wp:wrapSquare wrapText="bothSides"/>
                <wp:docPr id="3764" name="Группа 3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5145" cy="1285875"/>
                          <a:chOff x="5417" y="-1996"/>
                          <a:chExt cx="2827" cy="2025"/>
                        </a:xfrm>
                      </wpg:grpSpPr>
                      <wpg:grpSp>
                        <wpg:cNvPr id="3765" name="Group 547"/>
                        <wpg:cNvGrpSpPr>
                          <a:grpSpLocks/>
                        </wpg:cNvGrpSpPr>
                        <wpg:grpSpPr bwMode="auto">
                          <a:xfrm>
                            <a:off x="5513" y="-1985"/>
                            <a:ext cx="2" cy="1945"/>
                            <a:chOff x="5513" y="-1985"/>
                            <a:chExt cx="2" cy="1945"/>
                          </a:xfrm>
                        </wpg:grpSpPr>
                        <wps:wsp>
                          <wps:cNvPr id="3766" name="Freeform 548"/>
                          <wps:cNvSpPr>
                            <a:spLocks/>
                          </wps:cNvSpPr>
                          <wps:spPr bwMode="auto">
                            <a:xfrm>
                              <a:off x="5513" y="-1985"/>
                              <a:ext cx="2" cy="1945"/>
                            </a:xfrm>
                            <a:custGeom>
                              <a:avLst/>
                              <a:gdLst>
                                <a:gd name="T0" fmla="+- 0 -1985 -1985"/>
                                <a:gd name="T1" fmla="*/ -1985 h 1945"/>
                                <a:gd name="T2" fmla="+- 0 -41 -1985"/>
                                <a:gd name="T3" fmla="*/ -41 h 194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945">
                                  <a:moveTo>
                                    <a:pt x="0" y="0"/>
                                  </a:moveTo>
                                  <a:lnTo>
                                    <a:pt x="0" y="1944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67" name="Group 549"/>
                        <wpg:cNvGrpSpPr>
                          <a:grpSpLocks/>
                        </wpg:cNvGrpSpPr>
                        <wpg:grpSpPr bwMode="auto">
                          <a:xfrm>
                            <a:off x="5426" y="-1978"/>
                            <a:ext cx="183" cy="106"/>
                            <a:chOff x="5426" y="-1978"/>
                            <a:chExt cx="183" cy="106"/>
                          </a:xfrm>
                        </wpg:grpSpPr>
                        <wps:wsp>
                          <wps:cNvPr id="3768" name="Freeform 550"/>
                          <wps:cNvSpPr>
                            <a:spLocks/>
                          </wps:cNvSpPr>
                          <wps:spPr bwMode="auto">
                            <a:xfrm>
                              <a:off x="5426" y="-1978"/>
                              <a:ext cx="183" cy="106"/>
                            </a:xfrm>
                            <a:custGeom>
                              <a:avLst/>
                              <a:gdLst>
                                <a:gd name="T0" fmla="+- 0 5609 5426"/>
                                <a:gd name="T1" fmla="*/ T0 w 183"/>
                                <a:gd name="T2" fmla="+- 0 -1872 -1978"/>
                                <a:gd name="T3" fmla="*/ -1872 h 106"/>
                                <a:gd name="T4" fmla="+- 0 5522 5426"/>
                                <a:gd name="T5" fmla="*/ T4 w 183"/>
                                <a:gd name="T6" fmla="+- 0 -1978 -1978"/>
                                <a:gd name="T7" fmla="*/ -1978 h 106"/>
                                <a:gd name="T8" fmla="+- 0 5426 5426"/>
                                <a:gd name="T9" fmla="*/ T8 w 183"/>
                                <a:gd name="T10" fmla="+- 0 -1872 -1978"/>
                                <a:gd name="T11" fmla="*/ -1872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83" h="106">
                                  <a:moveTo>
                                    <a:pt x="183" y="106"/>
                                  </a:moveTo>
                                  <a:lnTo>
                                    <a:pt x="96" y="0"/>
                                  </a:ln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105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69" name="Group 551"/>
                        <wpg:cNvGrpSpPr>
                          <a:grpSpLocks/>
                        </wpg:cNvGrpSpPr>
                        <wpg:grpSpPr bwMode="auto">
                          <a:xfrm>
                            <a:off x="5522" y="-48"/>
                            <a:ext cx="2712" cy="2"/>
                            <a:chOff x="5522" y="-48"/>
                            <a:chExt cx="2712" cy="2"/>
                          </a:xfrm>
                        </wpg:grpSpPr>
                        <wps:wsp>
                          <wps:cNvPr id="3770" name="Freeform 552"/>
                          <wps:cNvSpPr>
                            <a:spLocks/>
                          </wps:cNvSpPr>
                          <wps:spPr bwMode="auto">
                            <a:xfrm>
                              <a:off x="5522" y="-48"/>
                              <a:ext cx="2712" cy="2"/>
                            </a:xfrm>
                            <a:custGeom>
                              <a:avLst/>
                              <a:gdLst>
                                <a:gd name="T0" fmla="+- 0 5522 5522"/>
                                <a:gd name="T1" fmla="*/ T0 w 2712"/>
                                <a:gd name="T2" fmla="+- 0 8234 5522"/>
                                <a:gd name="T3" fmla="*/ T2 w 271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12">
                                  <a:moveTo>
                                    <a:pt x="0" y="0"/>
                                  </a:moveTo>
                                  <a:lnTo>
                                    <a:pt x="2712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71" name="Group 553"/>
                        <wpg:cNvGrpSpPr>
                          <a:grpSpLocks/>
                        </wpg:cNvGrpSpPr>
                        <wpg:grpSpPr bwMode="auto">
                          <a:xfrm>
                            <a:off x="8085" y="-108"/>
                            <a:ext cx="149" cy="128"/>
                            <a:chOff x="8085" y="-108"/>
                            <a:chExt cx="149" cy="128"/>
                          </a:xfrm>
                        </wpg:grpSpPr>
                        <wps:wsp>
                          <wps:cNvPr id="3772" name="Freeform 554"/>
                          <wps:cNvSpPr>
                            <a:spLocks/>
                          </wps:cNvSpPr>
                          <wps:spPr bwMode="auto">
                            <a:xfrm>
                              <a:off x="8085" y="-108"/>
                              <a:ext cx="149" cy="128"/>
                            </a:xfrm>
                            <a:custGeom>
                              <a:avLst/>
                              <a:gdLst>
                                <a:gd name="T0" fmla="+- 0 8085 8085"/>
                                <a:gd name="T1" fmla="*/ T0 w 149"/>
                                <a:gd name="T2" fmla="+- 0 19 -108"/>
                                <a:gd name="T3" fmla="*/ 19 h 128"/>
                                <a:gd name="T4" fmla="+- 0 8234 8085"/>
                                <a:gd name="T5" fmla="*/ T4 w 149"/>
                                <a:gd name="T6" fmla="+- 0 -41 -108"/>
                                <a:gd name="T7" fmla="*/ -41 h 128"/>
                                <a:gd name="T8" fmla="+- 0 8085 8085"/>
                                <a:gd name="T9" fmla="*/ T8 w 149"/>
                                <a:gd name="T10" fmla="+- 0 -108 -108"/>
                                <a:gd name="T11" fmla="*/ -108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49" h="128">
                                  <a:moveTo>
                                    <a:pt x="0" y="127"/>
                                  </a:moveTo>
                                  <a:lnTo>
                                    <a:pt x="149" y="6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12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73" name="Group 555"/>
                        <wpg:cNvGrpSpPr>
                          <a:grpSpLocks/>
                        </wpg:cNvGrpSpPr>
                        <wpg:grpSpPr bwMode="auto">
                          <a:xfrm>
                            <a:off x="5757" y="-125"/>
                            <a:ext cx="2" cy="84"/>
                            <a:chOff x="5757" y="-125"/>
                            <a:chExt cx="2" cy="84"/>
                          </a:xfrm>
                        </wpg:grpSpPr>
                        <wps:wsp>
                          <wps:cNvPr id="3774" name="Freeform 556"/>
                          <wps:cNvSpPr>
                            <a:spLocks/>
                          </wps:cNvSpPr>
                          <wps:spPr bwMode="auto">
                            <a:xfrm>
                              <a:off x="5757" y="-125"/>
                              <a:ext cx="2" cy="84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84"/>
                                <a:gd name="T2" fmla="+- 0 -41 -125"/>
                                <a:gd name="T3" fmla="*/ -41 h 8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4">
                                  <a:moveTo>
                                    <a:pt x="0" y="0"/>
                                  </a:moveTo>
                                  <a:lnTo>
                                    <a:pt x="0" y="84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75" name="Group 557"/>
                        <wpg:cNvGrpSpPr>
                          <a:grpSpLocks/>
                        </wpg:cNvGrpSpPr>
                        <wpg:grpSpPr bwMode="auto">
                          <a:xfrm>
                            <a:off x="6163" y="-125"/>
                            <a:ext cx="2" cy="92"/>
                            <a:chOff x="6163" y="-125"/>
                            <a:chExt cx="2" cy="92"/>
                          </a:xfrm>
                        </wpg:grpSpPr>
                        <wps:wsp>
                          <wps:cNvPr id="3776" name="Freeform 558"/>
                          <wps:cNvSpPr>
                            <a:spLocks/>
                          </wps:cNvSpPr>
                          <wps:spPr bwMode="auto">
                            <a:xfrm>
                              <a:off x="6163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77" name="Group 559"/>
                        <wpg:cNvGrpSpPr>
                          <a:grpSpLocks/>
                        </wpg:cNvGrpSpPr>
                        <wpg:grpSpPr bwMode="auto">
                          <a:xfrm>
                            <a:off x="5961" y="-125"/>
                            <a:ext cx="2" cy="92"/>
                            <a:chOff x="5961" y="-125"/>
                            <a:chExt cx="2" cy="92"/>
                          </a:xfrm>
                        </wpg:grpSpPr>
                        <wps:wsp>
                          <wps:cNvPr id="3778" name="Freeform 560"/>
                          <wps:cNvSpPr>
                            <a:spLocks/>
                          </wps:cNvSpPr>
                          <wps:spPr bwMode="auto">
                            <a:xfrm>
                              <a:off x="5961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79" name="Group 561"/>
                        <wpg:cNvGrpSpPr>
                          <a:grpSpLocks/>
                        </wpg:cNvGrpSpPr>
                        <wpg:grpSpPr bwMode="auto">
                          <a:xfrm>
                            <a:off x="6559" y="-125"/>
                            <a:ext cx="2" cy="92"/>
                            <a:chOff x="6559" y="-125"/>
                            <a:chExt cx="2" cy="92"/>
                          </a:xfrm>
                        </wpg:grpSpPr>
                        <wps:wsp>
                          <wps:cNvPr id="3780" name="Freeform 562"/>
                          <wps:cNvSpPr>
                            <a:spLocks/>
                          </wps:cNvSpPr>
                          <wps:spPr bwMode="auto">
                            <a:xfrm>
                              <a:off x="6559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81" name="Group 563"/>
                        <wpg:cNvGrpSpPr>
                          <a:grpSpLocks/>
                        </wpg:cNvGrpSpPr>
                        <wpg:grpSpPr bwMode="auto">
                          <a:xfrm>
                            <a:off x="6751" y="-125"/>
                            <a:ext cx="2" cy="92"/>
                            <a:chOff x="6751" y="-125"/>
                            <a:chExt cx="2" cy="92"/>
                          </a:xfrm>
                        </wpg:grpSpPr>
                        <wps:wsp>
                          <wps:cNvPr id="3782" name="Freeform 564"/>
                          <wps:cNvSpPr>
                            <a:spLocks/>
                          </wps:cNvSpPr>
                          <wps:spPr bwMode="auto">
                            <a:xfrm>
                              <a:off x="6751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83" name="Group 565"/>
                        <wpg:cNvGrpSpPr>
                          <a:grpSpLocks/>
                        </wpg:cNvGrpSpPr>
                        <wpg:grpSpPr bwMode="auto">
                          <a:xfrm>
                            <a:off x="6953" y="-125"/>
                            <a:ext cx="2" cy="92"/>
                            <a:chOff x="6953" y="-125"/>
                            <a:chExt cx="2" cy="92"/>
                          </a:xfrm>
                        </wpg:grpSpPr>
                        <wps:wsp>
                          <wps:cNvPr id="3784" name="Freeform 566"/>
                          <wps:cNvSpPr>
                            <a:spLocks/>
                          </wps:cNvSpPr>
                          <wps:spPr bwMode="auto">
                            <a:xfrm>
                              <a:off x="6953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85" name="Group 567"/>
                        <wpg:cNvGrpSpPr>
                          <a:grpSpLocks/>
                        </wpg:cNvGrpSpPr>
                        <wpg:grpSpPr bwMode="auto">
                          <a:xfrm>
                            <a:off x="7157" y="-125"/>
                            <a:ext cx="2" cy="92"/>
                            <a:chOff x="7157" y="-125"/>
                            <a:chExt cx="2" cy="92"/>
                          </a:xfrm>
                        </wpg:grpSpPr>
                        <wps:wsp>
                          <wps:cNvPr id="3786" name="Freeform 568"/>
                          <wps:cNvSpPr>
                            <a:spLocks/>
                          </wps:cNvSpPr>
                          <wps:spPr bwMode="auto">
                            <a:xfrm>
                              <a:off x="7157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87" name="Group 569"/>
                        <wpg:cNvGrpSpPr>
                          <a:grpSpLocks/>
                        </wpg:cNvGrpSpPr>
                        <wpg:grpSpPr bwMode="auto">
                          <a:xfrm>
                            <a:off x="6367" y="-125"/>
                            <a:ext cx="2" cy="92"/>
                            <a:chOff x="6367" y="-125"/>
                            <a:chExt cx="2" cy="92"/>
                          </a:xfrm>
                        </wpg:grpSpPr>
                        <wps:wsp>
                          <wps:cNvPr id="3788" name="Freeform 570"/>
                          <wps:cNvSpPr>
                            <a:spLocks/>
                          </wps:cNvSpPr>
                          <wps:spPr bwMode="auto">
                            <a:xfrm>
                              <a:off x="6367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89" name="Group 571"/>
                        <wpg:cNvGrpSpPr>
                          <a:grpSpLocks/>
                        </wpg:cNvGrpSpPr>
                        <wpg:grpSpPr bwMode="auto">
                          <a:xfrm>
                            <a:off x="7562" y="-125"/>
                            <a:ext cx="2" cy="92"/>
                            <a:chOff x="7562" y="-125"/>
                            <a:chExt cx="2" cy="92"/>
                          </a:xfrm>
                        </wpg:grpSpPr>
                        <wps:wsp>
                          <wps:cNvPr id="3790" name="Freeform 572"/>
                          <wps:cNvSpPr>
                            <a:spLocks/>
                          </wps:cNvSpPr>
                          <wps:spPr bwMode="auto">
                            <a:xfrm>
                              <a:off x="7562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91" name="Group 573"/>
                        <wpg:cNvGrpSpPr>
                          <a:grpSpLocks/>
                        </wpg:cNvGrpSpPr>
                        <wpg:grpSpPr bwMode="auto">
                          <a:xfrm>
                            <a:off x="7754" y="-125"/>
                            <a:ext cx="2" cy="92"/>
                            <a:chOff x="7754" y="-125"/>
                            <a:chExt cx="2" cy="92"/>
                          </a:xfrm>
                        </wpg:grpSpPr>
                        <wps:wsp>
                          <wps:cNvPr id="3792" name="Freeform 574"/>
                          <wps:cNvSpPr>
                            <a:spLocks/>
                          </wps:cNvSpPr>
                          <wps:spPr bwMode="auto">
                            <a:xfrm>
                              <a:off x="7754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93" name="Group 575"/>
                        <wpg:cNvGrpSpPr>
                          <a:grpSpLocks/>
                        </wpg:cNvGrpSpPr>
                        <wpg:grpSpPr bwMode="auto">
                          <a:xfrm>
                            <a:off x="7956" y="-125"/>
                            <a:ext cx="2" cy="92"/>
                            <a:chOff x="7956" y="-125"/>
                            <a:chExt cx="2" cy="92"/>
                          </a:xfrm>
                        </wpg:grpSpPr>
                        <wps:wsp>
                          <wps:cNvPr id="3794" name="Freeform 576"/>
                          <wps:cNvSpPr>
                            <a:spLocks/>
                          </wps:cNvSpPr>
                          <wps:spPr bwMode="auto">
                            <a:xfrm>
                              <a:off x="7956" y="-125"/>
                              <a:ext cx="2" cy="92"/>
                            </a:xfrm>
                            <a:custGeom>
                              <a:avLst/>
                              <a:gdLst>
                                <a:gd name="T0" fmla="+- 0 -125 -125"/>
                                <a:gd name="T1" fmla="*/ -125 h 92"/>
                                <a:gd name="T2" fmla="+- 0 -34 -125"/>
                                <a:gd name="T3" fmla="*/ -34 h 9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2">
                                  <a:moveTo>
                                    <a:pt x="0" y="0"/>
                                  </a:moveTo>
                                  <a:lnTo>
                                    <a:pt x="0" y="91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95" name="Group 577"/>
                        <wpg:cNvGrpSpPr>
                          <a:grpSpLocks/>
                        </wpg:cNvGrpSpPr>
                        <wpg:grpSpPr bwMode="auto">
                          <a:xfrm>
                            <a:off x="5544" y="-380"/>
                            <a:ext cx="96" cy="8"/>
                            <a:chOff x="5544" y="-380"/>
                            <a:chExt cx="96" cy="8"/>
                          </a:xfrm>
                        </wpg:grpSpPr>
                        <wps:wsp>
                          <wps:cNvPr id="3796" name="Freeform 578"/>
                          <wps:cNvSpPr>
                            <a:spLocks/>
                          </wps:cNvSpPr>
                          <wps:spPr bwMode="auto">
                            <a:xfrm>
                              <a:off x="5544" y="-380"/>
                              <a:ext cx="96" cy="8"/>
                            </a:xfrm>
                            <a:custGeom>
                              <a:avLst/>
                              <a:gdLst>
                                <a:gd name="T0" fmla="+- 0 5640 5544"/>
                                <a:gd name="T1" fmla="*/ T0 w 96"/>
                                <a:gd name="T2" fmla="+- 0 -380 -380"/>
                                <a:gd name="T3" fmla="*/ -380 h 8"/>
                                <a:gd name="T4" fmla="+- 0 5544 5544"/>
                                <a:gd name="T5" fmla="*/ T4 w 96"/>
                                <a:gd name="T6" fmla="+- 0 -372 -380"/>
                                <a:gd name="T7" fmla="*/ -372 h 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96" h="8">
                                  <a:moveTo>
                                    <a:pt x="96" y="0"/>
                                  </a:moveTo>
                                  <a:lnTo>
                                    <a:pt x="0" y="8"/>
                                  </a:lnTo>
                                </a:path>
                              </a:pathLst>
                            </a:custGeom>
                            <a:noFill/>
                            <a:ln w="95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97" name="Group 579"/>
                        <wpg:cNvGrpSpPr>
                          <a:grpSpLocks/>
                        </wpg:cNvGrpSpPr>
                        <wpg:grpSpPr bwMode="auto">
                          <a:xfrm>
                            <a:off x="5544" y="-545"/>
                            <a:ext cx="96" cy="2"/>
                            <a:chOff x="5544" y="-545"/>
                            <a:chExt cx="96" cy="2"/>
                          </a:xfrm>
                        </wpg:grpSpPr>
                        <wps:wsp>
                          <wps:cNvPr id="3798" name="Freeform 580"/>
                          <wps:cNvSpPr>
                            <a:spLocks/>
                          </wps:cNvSpPr>
                          <wps:spPr bwMode="auto">
                            <a:xfrm>
                              <a:off x="5544" y="-545"/>
                              <a:ext cx="96" cy="2"/>
                            </a:xfrm>
                            <a:custGeom>
                              <a:avLst/>
                              <a:gdLst>
                                <a:gd name="T0" fmla="+- 0 5640 5544"/>
                                <a:gd name="T1" fmla="*/ T0 w 96"/>
                                <a:gd name="T2" fmla="+- 0 5544 5544"/>
                                <a:gd name="T3" fmla="*/ T2 w 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">
                                  <a:moveTo>
                                    <a:pt x="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99" name="Group 581"/>
                        <wpg:cNvGrpSpPr>
                          <a:grpSpLocks/>
                        </wpg:cNvGrpSpPr>
                        <wpg:grpSpPr bwMode="auto">
                          <a:xfrm>
                            <a:off x="5544" y="-718"/>
                            <a:ext cx="96" cy="2"/>
                            <a:chOff x="5544" y="-718"/>
                            <a:chExt cx="96" cy="2"/>
                          </a:xfrm>
                        </wpg:grpSpPr>
                        <wps:wsp>
                          <wps:cNvPr id="3800" name="Freeform 582"/>
                          <wps:cNvSpPr>
                            <a:spLocks/>
                          </wps:cNvSpPr>
                          <wps:spPr bwMode="auto">
                            <a:xfrm>
                              <a:off x="5544" y="-718"/>
                              <a:ext cx="96" cy="2"/>
                            </a:xfrm>
                            <a:custGeom>
                              <a:avLst/>
                              <a:gdLst>
                                <a:gd name="T0" fmla="+- 0 5640 5544"/>
                                <a:gd name="T1" fmla="*/ T0 w 96"/>
                                <a:gd name="T2" fmla="+- 0 5544 5544"/>
                                <a:gd name="T3" fmla="*/ T2 w 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">
                                  <a:moveTo>
                                    <a:pt x="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01" name="Group 583"/>
                        <wpg:cNvGrpSpPr>
                          <a:grpSpLocks/>
                        </wpg:cNvGrpSpPr>
                        <wpg:grpSpPr bwMode="auto">
                          <a:xfrm>
                            <a:off x="5544" y="-1565"/>
                            <a:ext cx="96" cy="2"/>
                            <a:chOff x="5544" y="-1565"/>
                            <a:chExt cx="96" cy="2"/>
                          </a:xfrm>
                        </wpg:grpSpPr>
                        <wps:wsp>
                          <wps:cNvPr id="3802" name="Freeform 584"/>
                          <wps:cNvSpPr>
                            <a:spLocks/>
                          </wps:cNvSpPr>
                          <wps:spPr bwMode="auto">
                            <a:xfrm>
                              <a:off x="5544" y="-1565"/>
                              <a:ext cx="96" cy="2"/>
                            </a:xfrm>
                            <a:custGeom>
                              <a:avLst/>
                              <a:gdLst>
                                <a:gd name="T0" fmla="+- 0 5640 5544"/>
                                <a:gd name="T1" fmla="*/ T0 w 96"/>
                                <a:gd name="T2" fmla="+- 0 5544 5544"/>
                                <a:gd name="T3" fmla="*/ T2 w 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">
                                  <a:moveTo>
                                    <a:pt x="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03" name="Group 585"/>
                        <wpg:cNvGrpSpPr>
                          <a:grpSpLocks/>
                        </wpg:cNvGrpSpPr>
                        <wpg:grpSpPr bwMode="auto">
                          <a:xfrm>
                            <a:off x="5544" y="-1392"/>
                            <a:ext cx="96" cy="2"/>
                            <a:chOff x="5544" y="-1392"/>
                            <a:chExt cx="96" cy="2"/>
                          </a:xfrm>
                        </wpg:grpSpPr>
                        <wps:wsp>
                          <wps:cNvPr id="3804" name="Freeform 586"/>
                          <wps:cNvSpPr>
                            <a:spLocks/>
                          </wps:cNvSpPr>
                          <wps:spPr bwMode="auto">
                            <a:xfrm>
                              <a:off x="5544" y="-1392"/>
                              <a:ext cx="96" cy="2"/>
                            </a:xfrm>
                            <a:custGeom>
                              <a:avLst/>
                              <a:gdLst>
                                <a:gd name="T0" fmla="+- 0 5640 5544"/>
                                <a:gd name="T1" fmla="*/ T0 w 96"/>
                                <a:gd name="T2" fmla="+- 0 5544 5544"/>
                                <a:gd name="T3" fmla="*/ T2 w 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">
                                  <a:moveTo>
                                    <a:pt x="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05" name="Group 587"/>
                        <wpg:cNvGrpSpPr>
                          <a:grpSpLocks/>
                        </wpg:cNvGrpSpPr>
                        <wpg:grpSpPr bwMode="auto">
                          <a:xfrm>
                            <a:off x="5544" y="-898"/>
                            <a:ext cx="96" cy="2"/>
                            <a:chOff x="5544" y="-898"/>
                            <a:chExt cx="96" cy="2"/>
                          </a:xfrm>
                        </wpg:grpSpPr>
                        <wps:wsp>
                          <wps:cNvPr id="3806" name="Freeform 588"/>
                          <wps:cNvSpPr>
                            <a:spLocks/>
                          </wps:cNvSpPr>
                          <wps:spPr bwMode="auto">
                            <a:xfrm>
                              <a:off x="5544" y="-898"/>
                              <a:ext cx="96" cy="2"/>
                            </a:xfrm>
                            <a:custGeom>
                              <a:avLst/>
                              <a:gdLst>
                                <a:gd name="T0" fmla="+- 0 5640 5544"/>
                                <a:gd name="T1" fmla="*/ T0 w 96"/>
                                <a:gd name="T2" fmla="+- 0 5544 5544"/>
                                <a:gd name="T3" fmla="*/ T2 w 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">
                                  <a:moveTo>
                                    <a:pt x="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07" name="Group 589"/>
                        <wpg:cNvGrpSpPr>
                          <a:grpSpLocks/>
                        </wpg:cNvGrpSpPr>
                        <wpg:grpSpPr bwMode="auto">
                          <a:xfrm>
                            <a:off x="8085" y="-108"/>
                            <a:ext cx="149" cy="128"/>
                            <a:chOff x="8085" y="-108"/>
                            <a:chExt cx="149" cy="128"/>
                          </a:xfrm>
                        </wpg:grpSpPr>
                        <wps:wsp>
                          <wps:cNvPr id="3808" name="Freeform 590"/>
                          <wps:cNvSpPr>
                            <a:spLocks/>
                          </wps:cNvSpPr>
                          <wps:spPr bwMode="auto">
                            <a:xfrm>
                              <a:off x="8085" y="-108"/>
                              <a:ext cx="149" cy="128"/>
                            </a:xfrm>
                            <a:custGeom>
                              <a:avLst/>
                              <a:gdLst>
                                <a:gd name="T0" fmla="+- 0 8085 8085"/>
                                <a:gd name="T1" fmla="*/ T0 w 149"/>
                                <a:gd name="T2" fmla="+- 0 19 -108"/>
                                <a:gd name="T3" fmla="*/ 19 h 128"/>
                                <a:gd name="T4" fmla="+- 0 8234 8085"/>
                                <a:gd name="T5" fmla="*/ T4 w 149"/>
                                <a:gd name="T6" fmla="+- 0 -41 -108"/>
                                <a:gd name="T7" fmla="*/ -41 h 128"/>
                                <a:gd name="T8" fmla="+- 0 8085 8085"/>
                                <a:gd name="T9" fmla="*/ T8 w 149"/>
                                <a:gd name="T10" fmla="+- 0 -108 -108"/>
                                <a:gd name="T11" fmla="*/ -108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49" h="128">
                                  <a:moveTo>
                                    <a:pt x="0" y="127"/>
                                  </a:moveTo>
                                  <a:lnTo>
                                    <a:pt x="149" y="6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12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09" name="Group 591"/>
                        <wpg:cNvGrpSpPr>
                          <a:grpSpLocks/>
                        </wpg:cNvGrpSpPr>
                        <wpg:grpSpPr bwMode="auto">
                          <a:xfrm>
                            <a:off x="8085" y="-108"/>
                            <a:ext cx="149" cy="128"/>
                            <a:chOff x="8085" y="-108"/>
                            <a:chExt cx="149" cy="128"/>
                          </a:xfrm>
                        </wpg:grpSpPr>
                        <wps:wsp>
                          <wps:cNvPr id="3810" name="Freeform 592"/>
                          <wps:cNvSpPr>
                            <a:spLocks/>
                          </wps:cNvSpPr>
                          <wps:spPr bwMode="auto">
                            <a:xfrm>
                              <a:off x="8085" y="-108"/>
                              <a:ext cx="149" cy="128"/>
                            </a:xfrm>
                            <a:custGeom>
                              <a:avLst/>
                              <a:gdLst>
                                <a:gd name="T0" fmla="+- 0 8085 8085"/>
                                <a:gd name="T1" fmla="*/ T0 w 149"/>
                                <a:gd name="T2" fmla="+- 0 19 -108"/>
                                <a:gd name="T3" fmla="*/ 19 h 128"/>
                                <a:gd name="T4" fmla="+- 0 8234 8085"/>
                                <a:gd name="T5" fmla="*/ T4 w 149"/>
                                <a:gd name="T6" fmla="+- 0 -41 -108"/>
                                <a:gd name="T7" fmla="*/ -41 h 128"/>
                                <a:gd name="T8" fmla="+- 0 8085 8085"/>
                                <a:gd name="T9" fmla="*/ T8 w 149"/>
                                <a:gd name="T10" fmla="+- 0 -108 -108"/>
                                <a:gd name="T11" fmla="*/ -108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49" h="128">
                                  <a:moveTo>
                                    <a:pt x="0" y="127"/>
                                  </a:moveTo>
                                  <a:lnTo>
                                    <a:pt x="149" y="6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12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1" name="Group 593"/>
                        <wpg:cNvGrpSpPr>
                          <a:grpSpLocks/>
                        </wpg:cNvGrpSpPr>
                        <wpg:grpSpPr bwMode="auto">
                          <a:xfrm>
                            <a:off x="7370" y="-132"/>
                            <a:ext cx="2" cy="84"/>
                            <a:chOff x="7370" y="-132"/>
                            <a:chExt cx="2" cy="84"/>
                          </a:xfrm>
                        </wpg:grpSpPr>
                        <wps:wsp>
                          <wps:cNvPr id="3812" name="Freeform 594"/>
                          <wps:cNvSpPr>
                            <a:spLocks/>
                          </wps:cNvSpPr>
                          <wps:spPr bwMode="auto">
                            <a:xfrm>
                              <a:off x="7370" y="-132"/>
                              <a:ext cx="2" cy="84"/>
                            </a:xfrm>
                            <a:custGeom>
                              <a:avLst/>
                              <a:gdLst>
                                <a:gd name="T0" fmla="+- 0 -132 -132"/>
                                <a:gd name="T1" fmla="*/ -132 h 84"/>
                                <a:gd name="T2" fmla="+- 0 -48 -132"/>
                                <a:gd name="T3" fmla="*/ -48 h 8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4">
                                  <a:moveTo>
                                    <a:pt x="0" y="0"/>
                                  </a:moveTo>
                                  <a:lnTo>
                                    <a:pt x="0" y="84"/>
                                  </a:lnTo>
                                </a:path>
                              </a:pathLst>
                            </a:custGeom>
                            <a:noFill/>
                            <a:ln w="1354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3" name="Group 595"/>
                        <wpg:cNvGrpSpPr>
                          <a:grpSpLocks/>
                        </wpg:cNvGrpSpPr>
                        <wpg:grpSpPr bwMode="auto">
                          <a:xfrm>
                            <a:off x="5534" y="-1227"/>
                            <a:ext cx="106" cy="2"/>
                            <a:chOff x="5534" y="-1227"/>
                            <a:chExt cx="106" cy="2"/>
                          </a:xfrm>
                        </wpg:grpSpPr>
                        <wps:wsp>
                          <wps:cNvPr id="3814" name="Freeform 596"/>
                          <wps:cNvSpPr>
                            <a:spLocks/>
                          </wps:cNvSpPr>
                          <wps:spPr bwMode="auto">
                            <a:xfrm>
                              <a:off x="5534" y="-1227"/>
                              <a:ext cx="106" cy="2"/>
                            </a:xfrm>
                            <a:custGeom>
                              <a:avLst/>
                              <a:gdLst>
                                <a:gd name="T0" fmla="+- 0 5534 5534"/>
                                <a:gd name="T1" fmla="*/ T0 w 106"/>
                                <a:gd name="T2" fmla="+- 0 5640 5534"/>
                                <a:gd name="T3" fmla="*/ T2 w 10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6">
                                  <a:moveTo>
                                    <a:pt x="0" y="0"/>
                                  </a:moveTo>
                                  <a:lnTo>
                                    <a:pt x="106" y="0"/>
                                  </a:lnTo>
                                </a:path>
                              </a:pathLst>
                            </a:custGeom>
                            <a:noFill/>
                            <a:ln w="95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5" name="Text Box 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2" y="-1895"/>
                              <a:ext cx="91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16" name="Text Box 5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4" y="-1280"/>
                              <a:ext cx="9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tabs>
                                    <w:tab w:val="left" w:pos="95"/>
                                  </w:tabs>
                                  <w:spacing w:line="240" w:lineRule="exact"/>
                                </w:pPr>
                                <w:r>
                                  <w:rPr>
                                    <w:u w:val="single" w:color="000000"/>
                                  </w:rPr>
                                  <w:t xml:space="preserve"> </w:t>
                                </w:r>
                                <w:r>
                                  <w:rPr>
                                    <w:u w:val="single" w:color="000000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17" name="Text Box 5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4" y="-452"/>
                              <a:ext cx="9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tabs>
                                    <w:tab w:val="left" w:pos="95"/>
                                  </w:tabs>
                                  <w:spacing w:line="240" w:lineRule="exact"/>
                                </w:pPr>
                                <w:r>
                                  <w:rPr>
                                    <w:u w:val="single" w:color="000000"/>
                                  </w:rPr>
                                  <w:t xml:space="preserve"> </w:t>
                                </w:r>
                                <w:r>
                                  <w:rPr>
                                    <w:u w:val="single" w:color="000000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18" name="Text Box 6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17" y="-335"/>
                              <a:ext cx="91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BB502F" id="Группа 3764" o:spid="_x0000_s1026" style="position:absolute;left:0;text-align:left;margin-left:295.8pt;margin-top:7.5pt;width:141.35pt;height:101.25pt;z-index:251680768;mso-position-horizontal-relative:margin" coordorigin="5417,-1996" coordsize="2827,2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">
                <v:group id="Group 547" o:spid="_x0000_s1027" style="position:absolute;left:5513;top:-1985;width:2;height:1945" coordorigin="5513,-1985" coordsize="2,1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ylklsYAAADdAAAADwAAAGRycy9kb3ducmV2LnhtbESPS4vCQBCE74L/YWhh&#10;bzrJig+io4jsLh5E8AHircm0STDTEzKzSfz3zsKCx6KqvqKW686UoqHaFZYVxKMIBHFqdcGZgsv5&#10;ezgH4TyyxtIyKXiSg/Wq31tiom3LR2pOPhMBwi5BBbn3VSKlS3My6Ea2Ig7e3dYGfZB1JnWNbYCb&#10;Un5G0VQaLDgs5FjRNqf0cfo1Cn5abDfj+KvZP+7b5+08OVz3MSn1Meg2CxCeOv8O/7d3WsF4Np3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KWSWxgAAAN0A&#10;AAAPAAAAAAAAAAAAAAAAAKoCAABkcnMvZG93bnJldi54bWxQSwUGAAAAAAQABAD6AAAAnQMAAAAA&#10;">
                  <v:shape id="Freeform 548" o:spid="_x0000_s1028" style="position:absolute;left:5513;top:-1985;width:2;height:1945;visibility:visible;mso-wrap-style:square;v-text-anchor:top" coordsize="2,19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qPlsYA&#10;AADdAAAADwAAAGRycy9kb3ducmV2LnhtbESP0WrCQBRE34X+w3ILfSm6sYUo0VXaQq0giEY/4JK9&#10;ZlOzd0N2a+Lfu0LBx2FmzjDzZW9rcaHWV44VjEcJCOLC6YpLBcfD93AKwgdkjbVjUnAlD8vF02CO&#10;mXYd7+mSh1JECPsMFZgQmkxKXxiy6EeuIY7eybUWQ5RtKXWLXYTbWr4lSSotVhwXDDb0Zag4539W&#10;wes536+7zfYXV4cJpaux+Sl3n0q9PPcfMxCB+vAI/7fXWsH7JE3h/iY+Ab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qPlsYAAADdAAAADwAAAAAAAAAAAAAAAACYAgAAZHJz&#10;L2Rvd25yZXYueG1sUEsFBgAAAAAEAAQA9QAAAIsDAAAAAA==&#10;" path="m,l,1944e" filled="f" strokeweight=".37614mm">
                    <v:path arrowok="t" o:connecttype="custom" o:connectlocs="0,-1985;0,-41" o:connectangles="0,0"/>
                  </v:shape>
                </v:group>
                <v:group id="Group 549" o:spid="_x0000_s1029" style="position:absolute;left:5426;top:-1978;width:183;height:106" coordorigin="5426,-1978" coordsize="183,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dfesYAAADdAAAADwAAAGRycy9kb3ducmV2LnhtbESPS4vCQBCE7wv+h6GF&#10;va2TrPggOorIuniQBR8g3ppMmwQzPSEzJvHfO8KCx6KqvqLmy86UoqHaFZYVxIMIBHFqdcGZgtNx&#10;8zUF4TyyxtIyKXiQg+Wi9zHHRNuW99QcfCYChF2CCnLvq0RKl+Zk0A1sRRy8q60N+iDrTOoa2wA3&#10;pfyOorE0WHBYyLGidU7p7XA3Cn5bbFfD+KfZ3a7rx+U4+jvvYlLqs9+tZiA8df4d/m9vtYLhZDyB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t196xgAAAN0A&#10;AAAPAAAAAAAAAAAAAAAAAKoCAABkcnMvZG93bnJldi54bWxQSwUGAAAAAAQABAD6AAAAnQMAAAAA&#10;">
                  <v:shape id="Freeform 550" o:spid="_x0000_s1030" style="position:absolute;left:5426;top:-1978;width:183;height:106;visibility:visible;mso-wrap-style:square;v-text-anchor:top" coordsize="183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mT68EA&#10;AADdAAAADwAAAGRycy9kb3ducmV2LnhtbERPzU7CQBC+k/AOmzHxBrsoglQWQkykehR8gEl3bBu7&#10;s6U70vL27IGE45fvf70dfKPO1MU6sIXZ1IAiLoKrubTwc/yYvIKKguywCUwWLhRhuxmP1pi50PM3&#10;nQ9SqhTCMUMLlUibaR2LijzGaWiJE/cbOo+SYFdq12Gfwn2jn4xZaI81p4YKW3qvqPg7/HsLxSCz&#10;lckp70/z1c7v9ZeY/MXax4dh9wZKaJC7+Ob+dBael4s0N71JT0Bvr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5k+vBAAAA3QAAAA8AAAAAAAAAAAAAAAAAmAIAAGRycy9kb3du&#10;cmV2LnhtbFBLBQYAAAAABAAEAPUAAACGAwAAAAA=&#10;" path="m183,106l96,,,106e" filled="f" strokeweight=".2925mm">
                    <v:path arrowok="t" o:connecttype="custom" o:connectlocs="183,-1872;96,-1978;0,-1872" o:connectangles="0,0,0"/>
                  </v:shape>
                </v:group>
                <v:group id="Group 551" o:spid="_x0000_s1031" style="position:absolute;left:5522;top:-48;width:2712;height:2" coordorigin="5522,-48" coordsize="271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Ruk8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xh9jS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ZG6TxgAAAN0A&#10;AAAPAAAAAAAAAAAAAAAAAKoCAABkcnMvZG93bnJldi54bWxQSwUGAAAAAAQABAD6AAAAnQMAAAAA&#10;">
                  <v:shape id="Freeform 552" o:spid="_x0000_s1032" style="position:absolute;left:5522;top:-48;width:2712;height:2;visibility:visible;mso-wrap-style:square;v-text-anchor:top" coordsize="271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X/W8UA&#10;AADdAAAADwAAAGRycy9kb3ducmV2LnhtbERPy2rCQBTdF/yH4Qrd1Umtz+goIii1uDEK4u6auU3S&#10;Zu6EzKipX+8sCi4P5z2dN6YUV6pdYVnBeycCQZxaXXCm4LBfvY1AOI+ssbRMCv7IwXzWeplirO2N&#10;d3RNfCZCCLsYFeTeV7GULs3JoOvYijhw37Y26AOsM6lrvIVwU8puFA2kwYJDQ44VLXNKf5OLUVCu&#10;T+PjuWcOo6/t4L6+JD+bRX+v1Gu7WUxAeGr8U/zv/tQKPobDsD+8CU9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tf9bxQAAAN0AAAAPAAAAAAAAAAAAAAAAAJgCAABkcnMv&#10;ZG93bnJldi54bWxQSwUGAAAAAAQABAD1AAAAigMAAAAA&#10;" path="m,l2712,e" filled="f" strokeweight=".26444mm">
                    <v:path arrowok="t" o:connecttype="custom" o:connectlocs="0,0;2712,0" o:connectangles="0,0"/>
                  </v:shape>
                </v:group>
                <v:group id="Group 553" o:spid="_x0000_s1033" style="position:absolute;left:8085;top:-108;width:149;height:128" coordorigin="8085,-108" coordsize="149,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cv0SMcAAADd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Y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cv0SMcAAADd&#10;AAAADwAAAAAAAAAAAAAAAACqAgAAZHJzL2Rvd25yZXYueG1sUEsFBgAAAAAEAAQA+gAAAJ4DAAAA&#10;AA==&#10;">
                  <v:shape id="Freeform 554" o:spid="_x0000_s1034" style="position:absolute;left:8085;top:-108;width:149;height:128;visibility:visible;mso-wrap-style:square;v-text-anchor:top" coordsize="149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lcesIA&#10;AADdAAAADwAAAGRycy9kb3ducmV2LnhtbESPT6vCMBDE74LfIazgTVP/oFKNIsKDdxKfCnpcmrUp&#10;NpvSRFu/vREeeBxm5zc7q01rS/Gk2heOFYyGCQjizOmCcwXn089gAcIHZI2lY1LwIg+bdbezwlS7&#10;hv/oeQy5iBD2KSowIVSplD4zZNEPXUUcvZurLYYo61zqGpsIt6UcJ8lMWiw4NhisaGcoux8fNr5h&#10;nL+31k7YlNPd4aIPzXWfK9XvtdsliEBt+B7/p3+1gsl8PobPmogA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aVx6wgAAAN0AAAAPAAAAAAAAAAAAAAAAAJgCAABkcnMvZG93&#10;bnJldi54bWxQSwUGAAAAAAQABAD1AAAAhwMAAAAA&#10;" path="m,127l149,67,,e" filled="f" strokeweight=".31161mm">
                    <v:path arrowok="t" o:connecttype="custom" o:connectlocs="0,19;149,-41;0,-108" o:connectangles="0,0,0"/>
                  </v:shape>
                </v:group>
                <v:group id="Group 555" o:spid="_x0000_s1035" style="position:absolute;left:5757;top:-125;width:2;height:84" coordorigin="5757,-125" coordsize="2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XPpMYAAADdAAAADwAAAGRycy9kb3ducmV2LnhtbESPQWvCQBSE7wX/w/IE&#10;b3UTQ6tEVxGp4kEKVUG8PbLPJJh9G7LbJP77riD0OMzMN8xi1ZtKtNS40rKCeByBIM6sLjlXcD5t&#10;32cgnEfWWFkmBQ9ysFoO3haYatvxD7VHn4sAYZeigsL7OpXSZQUZdGNbEwfvZhuDPsgml7rBLsBN&#10;JSdR9CkNlhwWCqxpU1B2P/4aBbsOu3USf7WH+23zuJ4+vi+HmJQaDfv1HISn3v+HX+29VpBMpw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Vc+kxgAAAN0A&#10;AAAPAAAAAAAAAAAAAAAAAKoCAABkcnMvZG93bnJldi54bWxQSwUGAAAAAAQABAD6AAAAnQMAAAAA&#10;">
                  <v:shape id="Freeform 556" o:spid="_x0000_s1036" style="position:absolute;left:5757;top:-125;width:2;height:84;visibility:visible;mso-wrap-style:square;v-text-anchor:top" coordsize="2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IlbcgA&#10;AADdAAAADwAAAGRycy9kb3ducmV2LnhtbESPT2vCQBTE7wW/w/IEL0U3raJp6ipS/6AeKrWFXl+z&#10;r0lq9m3Irhq/vSsIPQ4z8xtmPG1MKU5Uu8KygqdeBII4tbrgTMHX57Ibg3AeWWNpmRRcyMF00noY&#10;Y6LtmT/otPeZCBB2CSrIva8SKV2ak0HXsxVx8H5tbdAHWWdS13gOcFPK5ygaSoMFh4UcK3rLKT3s&#10;j0ZB+bObvxSLePm+ecT0D6OhXX1vleq0m9krCE+N/w/f22utoD8aDeD2JjwBObk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90iVtyAAAAN0AAAAPAAAAAAAAAAAAAAAAAJgCAABk&#10;cnMvZG93bnJldi54bWxQSwUGAAAAAAQABAD1AAAAjQMAAAAA&#10;" path="m,l,84e" filled="f" strokeweight=".37614mm">
                    <v:path arrowok="t" o:connecttype="custom" o:connectlocs="0,-125;0,-41" o:connectangles="0,0"/>
                  </v:shape>
                </v:group>
                <v:group id="Group 557" o:spid="_x0000_s1037" style="position:absolute;left:6163;top:-125;width:2;height:92" coordorigin="6163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DyS8YAAADdAAAADwAAAGRycy9kb3ducmV2LnhtbESPT4vCMBTE7wt+h/AE&#10;b2taxXWpRhFR2YMs+AcWb4/m2Rabl9LEtn77jSB4HGbmN8x82ZlSNFS7wrKCeBiBIE6tLjhTcD5t&#10;P79BOI+ssbRMCh7kYLnofcwx0bblAzVHn4kAYZeggtz7KpHSpTkZdENbEQfvamuDPsg6k7rGNsBN&#10;KUdR9CUNFhwWcqxonVN6O96Ngl2L7Wocb5r97bp+XE6T3799TEoN+t1qBsJT59/hV/tHKxhPp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8PJLxgAAAN0A&#10;AAAPAAAAAAAAAAAAAAAAAKoCAABkcnMvZG93bnJldi54bWxQSwUGAAAAAAQABAD6AAAAnQMAAAAA&#10;">
                  <v:shape id="Freeform 558" o:spid="_x0000_s1038" style="position:absolute;left:6163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uiHsIA&#10;AADdAAAADwAAAGRycy9kb3ducmV2LnhtbESPT4vCMBTE7wv7HcJb8LamKqhU0yK7KF79e342z7bY&#10;vJQmtvXbG0HwOMzMb5hl2ptKtNS40rKC0TACQZxZXXKu4HhY/85BOI+ssbJMCh7kIE2+v5YYa9vx&#10;jtq9z0WAsItRQeF9HUvpsoIMuqGtiYN3tY1BH2STS91gF+CmkuMomkqDJYeFAmv6Kyi77e9GweU/&#10;2/ZtV1/Oh2q3YblusTxJpQY//WoBwlPvP+F3e6sVTGazKbzehCcgk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y6IewgAAAN0AAAAPAAAAAAAAAAAAAAAAAJgCAABkcnMvZG93&#10;bnJldi54bWxQSwUGAAAAAAQABAD1AAAAhwMAAAAA&#10;" path="m,l,91e" filled="f" strokeweight=".37614mm">
                    <v:path arrowok="t" o:connecttype="custom" o:connectlocs="0,-125;0,-34" o:connectangles="0,0"/>
                  </v:shape>
                </v:group>
                <v:group id="Group 559" o:spid="_x0000_s1039" style="position:absolute;left:5961;top:-125;width:2;height:92" coordorigin="5961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7Jp8YAAADdAAAADwAAAGRycy9kb3ducmV2LnhtbESPQWvCQBSE74L/YXkF&#10;b7qJYlNSVxGp4kEK1YJ4e2SfSTD7NmS3Sfz3riD0OMzMN8xi1ZtKtNS40rKCeBKBIM6sLjlX8Hva&#10;jj9AOI+ssbJMCu7kYLUcDhaYatvxD7VHn4sAYZeigsL7OpXSZQUZdBNbEwfvahuDPsgml7rBLsBN&#10;JadR9C4NlhwWCqxpU1B2O/4ZBbsOu/Us/moPt+vmfjnNv8+HmJQavfXrTxCeev8ffrX3WsEsSRJ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bsmnxgAAAN0A&#10;AAAPAAAAAAAAAAAAAAAAAKoCAABkcnMvZG93bnJldi54bWxQSwUGAAAAAAQABAD6AAAAnQMAAAAA&#10;">
                  <v:shape id="Freeform 560" o:spid="_x0000_s1040" style="position:absolute;left:5961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iT97wA&#10;AADdAAAADwAAAGRycy9kb3ducmV2LnhtbERPSwrCMBDdC94hjOBOUxVUqlFEUdz6XY/N2BabSWli&#10;W29vFoLLx/sv160pRE2Vyy0rGA0jEMSJ1TmnCq6X/WAOwnlkjYVlUvAhB+tVt7PEWNuGT1SffSpC&#10;CLsYFWTel7GULsnIoBvakjhwT1sZ9AFWqdQVNiHcFHIcRVNpMOfQkGFJ24yS1/ltFDx2ybGtm/Jx&#10;vxSnA8t9jflNKtXvtZsFCE+t/4t/7qNWMJnNwtzwJjwBufo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9GJP3vAAAAN0AAAAPAAAAAAAAAAAAAAAAAJgCAABkcnMvZG93bnJldi54&#10;bWxQSwUGAAAAAAQABAD1AAAAgQMAAAAA&#10;" path="m,l,91e" filled="f" strokeweight=".37614mm">
                    <v:path arrowok="t" o:connecttype="custom" o:connectlocs="0,-125;0,-34" o:connectangles="0,0"/>
                  </v:shape>
                </v:group>
                <v:group id="Group 561" o:spid="_x0000_s1041" style="position:absolute;left:6559;top:-125;width:2;height:92" coordorigin="6559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734Ts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xZDK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734TscAAADd&#10;AAAADwAAAAAAAAAAAAAAAACqAgAAZHJzL2Rvd25yZXYueG1sUEsFBgAAAAAEAAQA+gAAAJ4DAAAA&#10;AA==&#10;">
                  <v:shape id="Freeform 562" o:spid="_x0000_s1042" style="position:absolute;left:6559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vv1rwA&#10;AADdAAAADwAAAGRycy9kb3ducmV2LnhtbERPSwrCMBDdC94hjOBOUxVUqlFEUdz6XY/N2BabSWli&#10;W29vFoLLx/sv160pRE2Vyy0rGA0jEMSJ1TmnCq6X/WAOwnlkjYVlUvAhB+tVt7PEWNuGT1SffSpC&#10;CLsYFWTel7GULsnIoBvakjhwT1sZ9AFWqdQVNiHcFHIcRVNpMOfQkGFJ24yS1/ltFDx2ybGtm/Jx&#10;vxSnA8t9jflNKtXvtZsFCE+t/4t/7qNWMJnNw/7wJjwBufo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2u+/WvAAAAN0AAAAPAAAAAAAAAAAAAAAAAJgCAABkcnMvZG93bnJldi54&#10;bWxQSwUGAAAAAAQABAD1AAAAgQMAAAAA&#10;" path="m,l,91e" filled="f" strokeweight=".37614mm">
                    <v:path arrowok="t" o:connecttype="custom" o:connectlocs="0,-125;0,-34" o:connectangles="0,0"/>
                  </v:shape>
                </v:group>
                <v:group id="Group 563" o:spid="_x0000_s1043" style="position:absolute;left:6751;top:-125;width:2;height:92" coordorigin="6751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6Eb8cAAADd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va5j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B6Eb8cAAADd&#10;AAAADwAAAAAAAAAAAAAAAACqAgAAZHJzL2Rvd25yZXYueG1sUEsFBgAAAAAEAAQA+gAAAJ4DAAAA&#10;AA==&#10;">
                  <v:shape id="Freeform 564" o:spid="_x0000_s1044" style="position:absolute;left:6751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XUOsAA&#10;AADdAAAADwAAAGRycy9kb3ducmV2LnhtbESPzarCMBSE94LvEI7gTlMVVKpRxIvi1t/1sTm2xeak&#10;NLltfXsjCC6HmfmGWa5bU4iaKpdbVjAaRiCIE6tzThVczrvBHITzyBoLy6TgRQ7Wq25nibG2DR+p&#10;PvlUBAi7GBVk3pexlC7JyKAb2pI4eA9bGfRBVqnUFTYBbgo5jqKpNJhzWMiwpG1GyfP0bxTc/5JD&#10;Wzfl/XYujnuWuxrzq1Sq32s3CxCeWv8Lf9sHrWAym4/h8yY8Ab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SXUOsAAAADdAAAADwAAAAAAAAAAAAAAAACYAgAAZHJzL2Rvd25y&#10;ZXYueG1sUEsFBgAAAAAEAAQA9QAAAIUDAAAAAA==&#10;" path="m,l,91e" filled="f" strokeweight=".37614mm">
                    <v:path arrowok="t" o:connecttype="custom" o:connectlocs="0,-125;0,-34" o:connectangles="0,0"/>
                  </v:shape>
                </v:group>
                <v:group id="Group 565" o:spid="_x0000_s1045" style="position:absolute;left:6953;top:-125;width:2;height:92" coordorigin="6953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4C/g8YAAADdAAAADwAAAGRycy9kb3ducmV2LnhtbESPQWvCQBSE70L/w/IK&#10;vekmhqpEVxHR0oMUjIXi7ZF9JsHs25Bdk/jvu4WCx2FmvmFWm8HUoqPWVZYVxJMIBHFudcWFgu/z&#10;YbwA4TyyxtoyKXiQg836ZbTCVNueT9RlvhABwi5FBaX3TSqly0sy6Ca2IQ7e1bYGfZBtIXWLfYCb&#10;Wk6jaCYNVhwWSmxoV1J+y+5GwUeP/TaJ993xdt09Luf3r59jTEq9vQ7bJQhPg3+G/9ufWkEyXyT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gL+DxgAAAN0A&#10;AAAPAAAAAAAAAAAAAAAAAKoCAABkcnMvZG93bnJldi54bWxQSwUGAAAAAAQABAD6AAAAnQMAAAAA&#10;">
                  <v:shape id="Freeform 566" o:spid="_x0000_s1046" style="position:absolute;left:6953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Dp1cQA&#10;AADdAAAADwAAAGRycy9kb3ducmV2LnhtbESPQWuDQBSE74X8h+UVeqtr09CIzSaElBSvxqTnp/ui&#10;EvetuFu1/z5bKPQ4zMw3zGY3m06MNLjWsoKXKAZBXFndcq3gXByfExDOI2vsLJOCH3Kw2y4eNphq&#10;O3FO48nXIkDYpaig8b5PpXRVQwZdZHvi4F3tYNAHOdRSDzgFuOnkMo7fpMGWw0KDPR0aqm6nb6Og&#10;/KiyeZz68qvo8k+WxxHbi1Tq6XHev4PwNPv/8F870wpe18kKft+EJ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A6dXEAAAA3QAAAA8AAAAAAAAAAAAAAAAAmAIAAGRycy9k&#10;b3ducmV2LnhtbFBLBQYAAAAABAAEAPUAAACJAwAAAAA=&#10;" path="m,l,91e" filled="f" strokeweight=".37614mm">
                    <v:path arrowok="t" o:connecttype="custom" o:connectlocs="0,-125;0,-34" o:connectangles="0,0"/>
                  </v:shape>
                </v:group>
                <v:group id="Group 567" o:spid="_x0000_s1047" style="position:absolute;left:7157;top:-125;width:2;height:92" coordorigin="7157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yWCbMYAAADdAAAADwAAAGRycy9kb3ducmV2LnhtbESPT4vCMBTE7wt+h/AE&#10;b2taxVWqUURW8SCCf0C8PZpnW2xeSpNt67ffLAh7HGbmN8xi1ZlSNFS7wrKCeBiBIE6tLjhTcL1s&#10;P2cgnEfWWFomBS9ysFr2PhaYaNvyiZqzz0SAsEtQQe59lUjp0pwMuqGtiIP3sLVBH2SdSV1jG+Cm&#10;lKMo+pIGCw4LOVa0ySl9nn+Mgl2L7XocfzeH52Pzul8mx9shJqUG/W49B+Gp8//hd3uvFYyns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JYJsxgAAAN0A&#10;AAAPAAAAAAAAAAAAAAAAAKoCAABkcnMvZG93bnJldi54bWxQSwUGAAAAAAQABAD6AAAAnQMAAAAA&#10;">
                  <v:shape id="Freeform 568" o:spid="_x0000_s1048" style="position:absolute;left:7157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7SOcMA&#10;AADdAAAADwAAAGRycy9kb3ducmV2LnhtbESPT2uEMBTE74X9DuEVequxW9iKNcqyi2Wv+/f8NK8q&#10;a17EpGq/fVMo9DjMzG+YrFhMLyYaXWdZwUsUgyCure64UXA5l88JCOeRNfaWScE3OSjy1UOGqbYz&#10;H2k6+UYECLsUFbTeD6mUrm7JoIvsQBy8Tzsa9EGOjdQjzgFuermO44002HFYaHGgXUv1/fRlFFT7&#10;+rBM81Ddzv3xg2U5YXeVSj09Ltt3EJ4W/x/+ax+0gte3ZAO/b8IT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7SOcMAAADdAAAADwAAAAAAAAAAAAAAAACYAgAAZHJzL2Rv&#10;d25yZXYueG1sUEsFBgAAAAAEAAQA9QAAAIgDAAAAAA==&#10;" path="m,l,91e" filled="f" strokeweight=".37614mm">
                    <v:path arrowok="t" o:connecttype="custom" o:connectlocs="0,-125;0,-34" o:connectangles="0,0"/>
                  </v:shape>
                </v:group>
                <v:group id="Group 569" o:spid="_x0000_s1049" style="position:absolute;left:6367;top:-125;width:2;height:92" coordorigin="6367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Lu5gMYAAADdAAAADwAAAGRycy9kb3ducmV2LnhtbESPT4vCMBTE7wt+h/AE&#10;b2taZVepRhFZxYMs+AfE26N5tsXmpTTZtn77jSB4HGbmN8x82ZlSNFS7wrKCeBiBIE6tLjhTcD5t&#10;PqcgnEfWWFomBQ9ysFz0PuaYaNvygZqjz0SAsEtQQe59lUjp0pwMuqGtiIN3s7VBH2SdSV1jG+Cm&#10;lKMo+pYGCw4LOVa0zim9H/+Mgm2L7Woc/zT7+239uJ6+fi/7mJQa9LvVDISnzr/Dr/ZOKxhPph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u7mAxgAAAN0A&#10;AAAPAAAAAAAAAAAAAAAAAKoCAABkcnMvZG93bnJldi54bWxQSwUGAAAAAAQABAD6AAAAnQMAAAAA&#10;">
                  <v:shape id="Freeform 570" o:spid="_x0000_s1050" style="position:absolute;left:6367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3j0LwA&#10;AADdAAAADwAAAGRycy9kb3ducmV2LnhtbERPSwrCMBDdC94hjOBOUxVUqlFEUdz6XY/N2BabSWli&#10;W29vFoLLx/sv160pRE2Vyy0rGA0jEMSJ1TmnCq6X/WAOwnlkjYVlUvAhB+tVt7PEWNuGT1SffSpC&#10;CLsYFWTel7GULsnIoBvakjhwT1sZ9AFWqdQVNiHcFHIcRVNpMOfQkGFJ24yS1/ltFDx2ybGtm/Jx&#10;vxSnA8t9jflNKtXvtZsFCE+t/4t/7qNWMJnNw9zwJjwBufo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IzePQvAAAAN0AAAAPAAAAAAAAAAAAAAAAAJgCAABkcnMvZG93bnJldi54&#10;bWxQSwUGAAAAAAQABAD1AAAAgQMAAAAA&#10;" path="m,l,91e" filled="f" strokeweight=".37614mm">
                    <v:path arrowok="t" o:connecttype="custom" o:connectlocs="0,-125;0,-34" o:connectangles="0,0"/>
                  </v:shape>
                </v:group>
                <v:group id="Group 571" o:spid="_x0000_s1051" style="position:absolute;left:7562;top:-125;width:2;height:92" coordorigin="7562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iIac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xZDq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miIaccAAADd&#10;AAAADwAAAAAAAAAAAAAAAACqAgAAZHJzL2Rvd25yZXYueG1sUEsFBgAAAAAEAAQA+gAAAJ4DAAAA&#10;AA==&#10;">
                  <v:shape id="Freeform 572" o:spid="_x0000_s1052" style="position:absolute;left:7562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J5C8EA&#10;AADdAAAADwAAAGRycy9kb3ducmV2LnhtbERPyWrDMBC9F/oPYgq5NXITSFI3iikNDr46S88Ta2qb&#10;WiMjKbb799UhkOPj7dtsMp0YyPnWsoK3eQKCuLK65VrB+ZS/bkD4gKyxs0wK/shDtnt+2mKq7cgl&#10;DcdQixjCPkUFTQh9KqWvGjLo57YnjtyPdQZDhK6W2uEYw00nF0mykgZbjg0N9vTVUPV7vBkF131V&#10;TMPYX79PXXlgmQ/YXqRSs5fp8wNEoCk8xHd3oRUs1+9xf3wTn4D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ieQvBAAAA3QAAAA8AAAAAAAAAAAAAAAAAmAIAAGRycy9kb3du&#10;cmV2LnhtbFBLBQYAAAAABAAEAPUAAACGAwAAAAA=&#10;" path="m,l,91e" filled="f" strokeweight=".37614mm">
                    <v:path arrowok="t" o:connecttype="custom" o:connectlocs="0,-125;0,-34" o:connectangles="0,0"/>
                  </v:shape>
                </v:group>
                <v:group id="Group 573" o:spid="_x0000_s1053" style="position:absolute;left:7754;top:-125;width:2;height:92" coordorigin="7754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ccSssYAAADd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mL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xxKyxgAAAN0A&#10;AAAPAAAAAAAAAAAAAAAAAKoCAABkcnMvZG93bnJldi54bWxQSwUGAAAAAAQABAD6AAAAnQMAAAAA&#10;">
                  <v:shape id="Freeform 574" o:spid="_x0000_s1054" style="position:absolute;left:7754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xC58MA&#10;AADdAAAADwAAAGRycy9kb3ducmV2LnhtbESPQWvCQBSE70L/w/IK3symCtZGVykVS64x2vMz+0xC&#10;s29Ddk3Sf+8KQo/DzHzDbHajaURPnastK3iLYhDEhdU1lwpO+WG2AuE8ssbGMin4Iwe77ctkg4m2&#10;A2fUH30pAoRdggoq79tESldUZNBFtiUO3tV2Bn2QXSl1h0OAm0bO43gpDdYcFips6aui4vd4Mwou&#10;+yId+6G9/ORN9s3y0GN9lkpNX8fPNQhPo/8PP9upVrB4/5jD4014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xC58MAAADdAAAADwAAAAAAAAAAAAAAAACYAgAAZHJzL2Rv&#10;d25yZXYueG1sUEsFBgAAAAAEAAQA9QAAAIgDAAAAAA==&#10;" path="m,l,91e" filled="f" strokeweight=".37614mm">
                    <v:path arrowok="t" o:connecttype="custom" o:connectlocs="0,-125;0,-34" o:connectangles="0,0"/>
                  </v:shape>
                </v:group>
                <v:group id="Group 575" o:spid="_x0000_s1055" style="position:absolute;left:7956;top:-125;width:2;height:92" coordorigin="7956,-125" coordsize="2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kpXsYAAADdAAAADwAAAGRycy9kb3ducmV2LnhtbESPQWvCQBSE74X+h+UV&#10;vOkmDbU1dRURLR5EUAvF2yP7TILZtyG7JvHfu4LQ4zAz3zDTeW8q0VLjSssK4lEEgjizuuRcwe9x&#10;PfwC4TyyxsoyKbiRg/ns9WWKqbYd76k9+FwECLsUFRTe16mULivIoBvZmjh4Z9sY9EE2udQNdgFu&#10;KvkeRWNpsOSwUGBNy4Kyy+FqFPx02C2SeNVuL+fl7XT82P1tY1Jq8NYvvkF46v1/+NneaAXJ5yS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WSlexgAAAN0A&#10;AAAPAAAAAAAAAAAAAAAAAKoCAABkcnMvZG93bnJldi54bWxQSwUGAAAAAAQABAD6AAAAnQMAAAAA&#10;">
                  <v:shape id="Freeform 576" o:spid="_x0000_s1056" style="position:absolute;left:7956;top:-125;width:2;height:92;visibility:visible;mso-wrap-style:square;v-text-anchor:top" coordsize="2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l/CMQA&#10;AADdAAAADwAAAGRycy9kb3ducmV2LnhtbESPS2/CMBCE70j8B2uReiNOHyoQMKhqRZUr4XHexEsS&#10;NV5HsZuk/x4jVeI4mplvNJvdaBrRU+dqywqeoxgEcWF1zaWC03E/X4JwHlljY5kU/JGD3XY62WCi&#10;7cAH6jNfigBhl6CCyvs2kdIVFRl0kW2Jg3e1nUEfZFdK3eEQ4KaRL3H8Lg3WHBYqbOmzouIn+zUK&#10;8q8iHfuhzS/H5vDNct9jfZZKPc3GjzUIT6N/hP/bqVbwuli9wf1NeAJy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ZfwjEAAAA3QAAAA8AAAAAAAAAAAAAAAAAmAIAAGRycy9k&#10;b3ducmV2LnhtbFBLBQYAAAAABAAEAPUAAACJAwAAAAA=&#10;" path="m,l,91e" filled="f" strokeweight=".37614mm">
                    <v:path arrowok="t" o:connecttype="custom" o:connectlocs="0,-125;0,-34" o:connectangles="0,0"/>
                  </v:shape>
                </v:group>
                <v:group id="Group 577" o:spid="_x0000_s1057" style="position:absolute;left:5544;top:-380;width:96;height:8" coordorigin="5544,-380" coordsize="96,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/BSxxgAAAN0A&#10;AAAPAAAAAAAAAAAAAAAAAKoCAABkcnMvZG93bnJldi54bWxQSwUGAAAAAAQABAD6AAAAnQMAAAAA&#10;">
                  <v:shape id="Freeform 578" o:spid="_x0000_s1058" style="position:absolute;left:5544;top:-380;width:96;height:8;visibility:visible;mso-wrap-style:square;v-text-anchor:top" coordsize="9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X2f8UA&#10;AADdAAAADwAAAGRycy9kb3ducmV2LnhtbESP3YrCMBSE7wXfIRzBO01V/OsaRQRBWC/8e4Bjc2zL&#10;Nie1ibbu0xthYS+HmfmGWawaU4gnVS63rGDQj0AQJ1bnnCq4nLe9GQjnkTUWlknBixyslu3WAmNt&#10;az7S8+RTESDsYlSQeV/GUrokI4Oub0vi4N1sZdAHWaVSV1gHuCnkMIom0mDOYSHDkjYZJT+nh1FQ&#10;Hq75Xkd0ri9++j0fHMe33/tYqW6nWX+B8NT4//Bfe6cVjKbzCXzehCcg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fZ/xQAAAN0AAAAPAAAAAAAAAAAAAAAAAJgCAABkcnMv&#10;ZG93bnJldi54bWxQSwUGAAAAAAQABAD1AAAAigMAAAAA&#10;" path="m96,l,8e" filled="f" strokeweight=".26508mm">
                    <v:path arrowok="t" o:connecttype="custom" o:connectlocs="96,-380;0,-372" o:connectangles="0,0"/>
                  </v:shape>
                </v:group>
                <v:group id="Group 579" o:spid="_x0000_s1059" style="position:absolute;left:5544;top:-545;width:96;height:2" coordorigin="5544,-545" coordsize="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IvXc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xZDaB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WIvXccAAADd&#10;AAAADwAAAAAAAAAAAAAAAACqAgAAZHJzL2Rvd25yZXYueG1sUEsFBgAAAAAEAAQA+gAAAJ4DAAAA&#10;AA==&#10;">
                  <v:shape id="Freeform 580" o:spid="_x0000_s1060" style="position:absolute;left:5544;top:-545;width:96;height:2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xTRcIA&#10;AADdAAAADwAAAGRycy9kb3ducmV2LnhtbERPzU7CQBC+m/gOmzHhJls1oFQWggKJHAUeYOyObUN3&#10;tulOy8LTswcTj1++//kyukYN1IXas4GncQaKuPC25tLA8bB9fAMVBNli45kMXCjAcnF/N8fc+jN/&#10;07CXUqUQDjkaqETaXOtQVOQwjH1LnLhf3zmUBLtS2w7PKdw1+jnLptphzamhwpY+KypO+94Z+ODN&#10;Lk5XcupnQx+Pk/VBfnZXY0YPcfUOSijKv/jP/WUNvLzO0tz0Jj0Bv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vFNFwgAAAN0AAAAPAAAAAAAAAAAAAAAAAJgCAABkcnMvZG93&#10;bnJldi54bWxQSwUGAAAAAAQABAD1AAAAhwMAAAAA&#10;" path="m96,l,e" filled="f" strokeweight=".26444mm">
                    <v:path arrowok="t" o:connecttype="custom" o:connectlocs="96,0;0,0" o:connectangles="0,0"/>
                  </v:shape>
                </v:group>
                <v:group id="Group 581" o:spid="_x0000_s1061" style="position:absolute;left:5544;top:-718;width:96;height:2" coordorigin="5544,-718" coordsize="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7EetM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xZDa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7EetMcAAADd&#10;AAAADwAAAAAAAAAAAAAAAACqAgAAZHJzL2Rvd25yZXYueG1sUEsFBgAAAAAEAAQA+gAAAJ4DAAAA&#10;AA==&#10;">
                  <v:shape id="Freeform 582" o:spid="_x0000_s1062" style="position:absolute;left:5544;top:-718;width:96;height:2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ReksIA&#10;AADdAAAADwAAAGRycy9kb3ducmV2LnhtbERPS27CMBDdI/UO1lRiB05bgWiKQbQFCZZ8DjCNp0lE&#10;PI7iSXB7eryo1OXT+y/X0TVqoC7Ung08TTNQxIW3NZcGLufdZAEqCLLFxjMZ+KEA69XDaIm59Tc+&#10;0nCSUqUQDjkaqETaXOtQVOQwTH1LnLhv3zmUBLtS2w5vKdw1+jnL5tphzamhwpY+Kiqup94ZeOft&#10;Ic43cu1fhz5eZp9n+Tr8GjN+jJs3UEJR/sV/7r018LLI0v70Jj0Bv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dF6SwgAAAN0AAAAPAAAAAAAAAAAAAAAAAJgCAABkcnMvZG93&#10;bnJldi54bWxQSwUGAAAAAAQABAD1AAAAhwMAAAAA&#10;" path="m96,l,e" filled="f" strokeweight=".26444mm">
                    <v:path arrowok="t" o:connecttype="custom" o:connectlocs="96,0;0,0" o:connectangles="0,0"/>
                  </v:shape>
                </v:group>
                <v:group id="Group 583" o:spid="_x0000_s1063" style="position:absolute;left:5544;top:-1565;width:96;height:2" coordorigin="5544,-1565" coordsize="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d5E2PFAAAA3QAA&#10;AA8AAAAAAAAAAAAAAAAAqgIAAGRycy9kb3ducmV2LnhtbFBLBQYAAAAABAAEAPoAAACcAwAAAAA=&#10;">
                  <v:shape id="Freeform 584" o:spid="_x0000_s1064" style="position:absolute;left:5544;top:-1565;width:96;height:2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plfsYA&#10;AADdAAAADwAAAGRycy9kb3ducmV2LnhtbESPzWrDMBCE74W+g9hCb42clIbEjRKStIXmmJ8H2Fob&#10;28RaGWvtqH36qlDIcZiZb5jFKrpGDdSF2rOB8SgDRVx4W3Np4HT8eJqBCoJssfFMBr4pwGp5f7fA&#10;3Por72k4SKkShEOOBiqRNtc6FBU5DCPfEifv7DuHkmRXatvhNcFdoydZNtUOa04LFba0rai4HHpn&#10;YMPvuzhdy6WfD308vbwd5Wv3Y8zjQ1y/ghKKcgv/tz+tgedZNoG/N+kJ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uplfsYAAADdAAAADwAAAAAAAAAAAAAAAACYAgAAZHJz&#10;L2Rvd25yZXYueG1sUEsFBgAAAAAEAAQA9QAAAIsDAAAAAA==&#10;" path="m96,l,e" filled="f" strokeweight=".26444mm">
                    <v:path arrowok="t" o:connecttype="custom" o:connectlocs="96,0;0,0" o:connectangles="0,0"/>
                  </v:shape>
                </v:group>
                <v:group id="Group 585" o:spid="_x0000_s1065" style="position:absolute;left:5544;top:-1392;width:96;height:2" coordorigin="5544,-1392" coordsize="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Ocoj8UAAADd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QSJfB8&#10;E56AnP8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jnKI/FAAAA3QAA&#10;AA8AAAAAAAAAAAAAAAAAqgIAAGRycy9kb3ducmV2LnhtbFBLBQYAAAAABAAEAPoAAACcAwAAAAA=&#10;">
                  <v:shape id="Freeform 586" o:spid="_x0000_s1066" style="position:absolute;left:5544;top:-1392;width:96;height:2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9YkcUA&#10;AADdAAAADwAAAGRycy9kb3ducmV2LnhtbESPzW7CMBCE75X6DtYi9VYc+oNowCD6J5VjgQfYxksS&#10;Ea+jeBNcnh5XQupxNDPfaBar6Bo1UBdqzwYm4wwUceFtzaWB/e7zfgYqCLLFxjMZ+KUAq+XtzQJz&#10;60/8TcNWSpUgHHI0UIm0udahqMhhGPuWOHkH3zmUJLtS2w5PCe4a/ZBlU+2w5rRQYUtvFRXHbe8M&#10;vPLHJk7Xcuxfhj7un9938rM5G3M3ius5KKEo/+Fr+8saeJxlT/D3Jj0Bvb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T1iRxQAAAN0AAAAPAAAAAAAAAAAAAAAAAJgCAABkcnMv&#10;ZG93bnJldi54bWxQSwUGAAAAAAQABAD1AAAAigMAAAAA&#10;" path="m96,l,e" filled="f" strokeweight=".26444mm">
                    <v:path arrowok="t" o:connecttype="custom" o:connectlocs="96,0;0,0" o:connectangles="0,0"/>
                  </v:shape>
                </v:group>
                <v:group id="Group 587" o:spid="_x0000_s1067" style="position:absolute;left:5544;top:-898;width:96;height:2" coordorigin="5544,-898" coordsize="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CFWDFAAAA3QAA&#10;AA8AAAAAAAAAAAAAAAAAqgIAAGRycy9kb3ducmV2LnhtbFBLBQYAAAAABAAEAPoAAACcAwAAAAA=&#10;">
                  <v:shape id="Freeform 588" o:spid="_x0000_s1068" style="position:absolute;left:5544;top:-898;width:96;height:2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FjfcUA&#10;AADdAAAADwAAAGRycy9kb3ducmV2LnhtbESPUUvDQBCE34X+h2MF3+xFi6GmvZbWKthH2/6ANbdN&#10;QnN7IbdJT3+9Jwg+DjPzDbNcR9eqkfrQeDbwMM1AEZfeNlwZOB3f7ueggiBbbD2TgS8KsF5NbpZY&#10;WH/lDxoPUqkE4VCggVqkK7QOZU0Ow9R3xMk7+96hJNlX2vZ4TXDX6scsy7XDhtNCjR291FReDoMz&#10;sOXXfcw3chmexyGennZH+dx/G3N3GzcLUEJR/sN/7XdrYDbPcvh9k56AX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0WN9xQAAAN0AAAAPAAAAAAAAAAAAAAAAAJgCAABkcnMv&#10;ZG93bnJldi54bWxQSwUGAAAAAAQABAD1AAAAigMAAAAA&#10;" path="m96,l,e" filled="f" strokeweight=".26444mm">
                    <v:path arrowok="t" o:connecttype="custom" o:connectlocs="96,0;0,0" o:connectangles="0,0"/>
                  </v:shape>
                </v:group>
                <v:group id="Group 589" o:spid="_x0000_s1069" style="position:absolute;left:8085;top:-108;width:149;height:128" coordorigin="8085,-108" coordsize="149,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wujMcAAADd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aNX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9wujMcAAADd&#10;AAAADwAAAAAAAAAAAAAAAACqAgAAZHJzL2Rvd25yZXYueG1sUEsFBgAAAAAEAAQA+gAAAJ4DAAAA&#10;AA==&#10;">
                  <v:shape id="Freeform 590" o:spid="_x0000_s1070" style="position:absolute;left:8085;top:-108;width:149;height:128;visibility:visible;mso-wrap-style:square;v-text-anchor:top" coordsize="149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OMu8IA&#10;AADdAAAADwAAAGRycy9kb3ducmV2LnhtbESPTYvCQAyG78L+hyELe9Opq4hURxFhwdPiF+weQyd2&#10;ip1M6Yy2/ntzEDyGN++TJ8t172t1pzZWgQ2MRxko4iLYiksD59PPcA4qJmSLdWAy8KAI69XHYIm5&#10;DR0f6H5MpRIIxxwNuJSaXOtYOPIYR6EhluwSWo9JxrbUtsVO4L7W31k20x4rlgsOG9o6Kq7HmxcN&#10;F+K1937Crp5u93923/3/lsZ8ffabBahEfXovv9o7a2Ayz0RXvhEE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M4y7wgAAAN0AAAAPAAAAAAAAAAAAAAAAAJgCAABkcnMvZG93&#10;bnJldi54bWxQSwUGAAAAAAQABAD1AAAAhwMAAAAA&#10;" path="m,127l149,67,,e" filled="f" strokeweight=".31161mm">
                    <v:path arrowok="t" o:connecttype="custom" o:connectlocs="0,19;149,-41;0,-108" o:connectangles="0,0,0"/>
                  </v:shape>
                </v:group>
                <v:group id="Group 591" o:spid="_x0000_s1071" style="position:absolute;left:8085;top:-108;width:149;height:128" coordorigin="8085,-108" coordsize="149,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8fZccAAADd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OMV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Q8fZccAAADd&#10;AAAADwAAAAAAAAAAAAAAAACqAgAAZHJzL2Rvd25yZXYueG1sUEsFBgAAAAAEAAQA+gAAAJ4DAAAA&#10;AA==&#10;">
                  <v:shape id="Freeform 592" o:spid="_x0000_s1072" style="position:absolute;left:8085;top:-108;width:149;height:128;visibility:visible;mso-wrap-style:square;v-text-anchor:top" coordsize="149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wWYMMA&#10;AADdAAAADwAAAGRycy9kb3ducmV2LnhtbESPTYvCQAyG74L/YYiwN526ikjXUURY2NPiF7jH0Imd&#10;YidTOrO2/ntzEDyGN++TJ6tN72t1pzZWgQ1MJxko4iLYiksD59P3eAkqJmSLdWAy8KAIm/VwsMLc&#10;ho4PdD+mUgmEY44GXEpNrnUsHHmMk9AQS3YNrcckY1tq22IncF/rzyxbaI8VywWHDe0cFbfjvxcN&#10;F+Kt937Grp7v9he77/5+S2M+Rv32C1SiPr2XX+0fa2C2nIq/fCMI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JwWYMMAAADdAAAADwAAAAAAAAAAAAAAAACYAgAAZHJzL2Rv&#10;d25yZXYueG1sUEsFBgAAAAAEAAQA9QAAAIgDAAAAAA==&#10;" path="m,127l149,67,,e" filled="f" strokeweight=".31161mm">
                    <v:path arrowok="t" o:connecttype="custom" o:connectlocs="0,19;149,-41;0,-108" o:connectangles="0,0,0"/>
                  </v:shape>
                </v:group>
                <v:group id="Group 593" o:spid="_x0000_s1073" style="position:absolute;left:7370;top:-132;width:2;height:84" coordorigin="7370,-132" coordsize="2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Kghb7FAAAA3QAA&#10;AA8AAAAAAAAAAAAAAAAAqgIAAGRycy9kb3ducmV2LnhtbFBLBQYAAAAABAAEAPoAAACcAwAAAAA=&#10;">
                  <v:shape id="Freeform 594" o:spid="_x0000_s1074" style="position:absolute;left:7370;top:-132;width:2;height:84;visibility:visible;mso-wrap-style:square;v-text-anchor:top" coordsize="2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pdMcA&#10;AADdAAAADwAAAGRycy9kb3ducmV2LnhtbESPQWvCQBSE70L/w/IKXkQ3KkiM2Uhpa1EPLbUFr8/s&#10;M0mbfRuyq8Z/3xUKHoeZ+YZJl52pxZlaV1lWMB5FIIhzqysuFHx/rYYxCOeRNdaWScGVHCyzh16K&#10;ibYX/qTzzhciQNglqKD0vkmkdHlJBt3INsTBO9rWoA+yLaRu8RLgppaTKJpJgxWHhRIbei4p/92d&#10;jIL68PEyr17j1ftmgPkPRjP7tt8q1X/snhYgPHX+Hv5vr7WCaTyewO1NeAIy+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caXTHAAAA3QAAAA8AAAAAAAAAAAAAAAAAmAIAAGRy&#10;cy9kb3ducmV2LnhtbFBLBQYAAAAABAAEAPUAAACMAwAAAAA=&#10;" path="m,l,84e" filled="f" strokeweight=".37614mm">
                    <v:path arrowok="t" o:connecttype="custom" o:connectlocs="0,-132;0,-48" o:connectangles="0,0"/>
                  </v:shape>
                </v:group>
                <v:group id="Group 595" o:spid="_x0000_s1075" style="position:absolute;left:5534;top:-1227;width:106;height:2" coordorigin="5534,-1227" coordsize="10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0+vlLFAAAA3QAA&#10;AA8AAAAAAAAAAAAAAAAAqgIAAGRycy9kb3ducmV2LnhtbFBLBQYAAAAABAAEAPoAAACcAwAAAAA=&#10;">
                  <v:shape id="Freeform 596" o:spid="_x0000_s1076" style="position:absolute;left:5534;top:-1227;width:106;height:2;visibility:visible;mso-wrap-style:square;v-text-anchor:top" coordsize="1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/CaMQA&#10;AADdAAAADwAAAGRycy9kb3ducmV2LnhtbESPW2vCQBCF3wX/wzKCb7rxQpHoKiIIAduCadHXITsm&#10;wexsyK65/PtuodDHw7l8nN2hN5VoqXGlZQWLeQSCOLO65FzB99d5tgHhPLLGyjIpGMjBYT8e7TDW&#10;tuMrtanPRRhhF6OCwvs6ltJlBRl0c1sTB+9hG4M+yCaXusEujJtKLqPoTRosORAKrOlUUPZMXyZw&#10;h4TSa7f+uMj2/jkkj1t5eV8qNZ30xy0IT73/D/+1E61gtVms4fdNe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fwmjEAAAA3QAAAA8AAAAAAAAAAAAAAAAAmAIAAGRycy9k&#10;b3ducmV2LnhtbFBLBQYAAAAABAAEAPUAAACJAwAAAAA=&#10;" path="m,l106,e" filled="f" strokeweight=".26444mm">
                    <v:path arrowok="t" o:connecttype="custom" o:connectlocs="0,0;106,0" o:connectangles="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97" o:spid="_x0000_s1077" type="#_x0000_t202" style="position:absolute;left:5652;top:-1895;width:91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mLZsYA&#10;AADdAAAADwAAAGRycy9kb3ducmV2LnhtbESPQWvCQBSE74L/YXlCb7rRotjoKiItCEIxpocen9ln&#10;sph9m2a3Gv99VxB6HGbmG2a57mwtrtR641jBeJSAIC6cNlwq+Mo/hnMQPiBrrB2Tgjt5WK/6vSWm&#10;2t04o+sxlCJC2KeooAqhSaX0RUUW/cg1xNE7u9ZiiLItpW7xFuG2lpMkmUmLhuNChQ1tKyoux1+r&#10;YPPN2bv5+TwdsnNm8vwt4f3sotTLoNssQATqwn/42d5pBa/z8RQe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mLZs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80" w:lineRule="exact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598" o:spid="_x0000_s1078" type="#_x0000_t202" style="position:absolute;left:5534;top:-1280;width:96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sVEcUA&#10;AADdAAAADwAAAGRycy9kb3ducmV2LnhtbESPQWvCQBSE7wX/w/KE3upGC8FGVxFRKBSkMR48PrPP&#10;ZDH7NmZXjf++Wyj0OMzMN8x82dtG3KnzxrGC8SgBQVw6bbhScCi2b1MQPiBrbByTgid5WC4GL3PM&#10;tHtwTvd9qESEsM9QQR1Cm0npy5os+pFriaN3dp3FEGVXSd3hI8JtIydJkkqLhuNCjS2tayov+5tV&#10;sDpyvjHX3ek7P+emKD4S/kovSr0O+9UMRKA+/If/2p9awft0nMLvm/gE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xURxQAAAN0AAAAPAAAAAAAAAAAAAAAAAJgCAABkcnMv&#10;ZG93bnJldi54bWxQSwUGAAAAAAQABAD1AAAAigMAAAAA&#10;" filled="f" stroked="f">
                    <v:textbox inset="0,0,0,0">
                      <w:txbxContent>
                        <w:p w:rsidR="00361687" w:rsidRDefault="00361687" w:rsidP="00D25411">
                          <w:pPr>
                            <w:tabs>
                              <w:tab w:val="left" w:pos="95"/>
                            </w:tabs>
                            <w:spacing w:line="240" w:lineRule="exact"/>
                          </w:pPr>
                          <w:r>
                            <w:rPr>
                              <w:u w:val="single" w:color="000000"/>
                            </w:rPr>
                            <w:t xml:space="preserve"> </w:t>
                          </w:r>
                          <w:r>
                            <w:rPr>
                              <w:u w:val="single" w:color="000000"/>
                            </w:rPr>
                            <w:tab/>
                          </w:r>
                        </w:p>
                      </w:txbxContent>
                    </v:textbox>
                  </v:shape>
                  <v:shape id="Text Box 599" o:spid="_x0000_s1079" type="#_x0000_t202" style="position:absolute;left:5544;top:-452;width:96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ewisYA&#10;AADdAAAADwAAAGRycy9kb3ducmV2LnhtbESPQWvCQBSE74L/YXmCN91oQW10FZEWBKEY00OPz+wz&#10;Wcy+TbOrpv++WxB6HGbmG2a16Wwt7tR641jBZJyAIC6cNlwq+MzfRwsQPiBrrB2Tgh/ysFn3eytM&#10;tXtwRvdTKEWEsE9RQRVCk0rpi4os+rFriKN3ca3FEGVbSt3iI8JtLadJMpMWDceFChvaVVRcTzer&#10;YPvF2Zv5/jgfs0tm8vw14cPsqtRw0G2XIAJ14T/8bO+1gpfFZA5/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gewis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tabs>
                              <w:tab w:val="left" w:pos="95"/>
                            </w:tabs>
                            <w:spacing w:line="240" w:lineRule="exact"/>
                          </w:pPr>
                          <w:r>
                            <w:rPr>
                              <w:u w:val="single" w:color="000000"/>
                            </w:rPr>
                            <w:t xml:space="preserve"> </w:t>
                          </w:r>
                          <w:r>
                            <w:rPr>
                              <w:u w:val="single" w:color="000000"/>
                            </w:rPr>
                            <w:tab/>
                          </w:r>
                        </w:p>
                      </w:txbxContent>
                    </v:textbox>
                  </v:shape>
                  <v:shape id="Text Box 600" o:spid="_x0000_s1080" type="#_x0000_t202" style="position:absolute;left:8117;top:-335;width:91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gk+MQA&#10;AADdAAAADwAAAGRycy9kb3ducmV2LnhtbERPz2vCMBS+D/Y/hDfYbaadINqZisgEYTBW68HjW/Ns&#10;Q5uX2sTa/ffLYbDjx/d7vZlsJ0YavHGsIJ0lIIgrpw3XCk7l/mUJwgdkjZ1jUvBDHjb548MaM+3u&#10;XNB4DLWIIewzVNCE0GdS+qohi37meuLIXdxgMUQ41FIPeI/htpOvSbKQFg3HhgZ72jVUtcebVbA9&#10;c/Furp/fX8WlMGW5Svhj0Sr1/DRt30AEmsK/+M990ArmyzTOjW/iE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YJPjEAAAA3QAAAA8AAAAAAAAAAAAAAAAAmAIAAGRycy9k&#10;b3ducmV2LnhtbFBLBQYAAAAABAAEAPUAAACJAwAAAAA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80" w:lineRule="exact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Pr="00361687">
        <w:rPr>
          <w:rFonts w:eastAsiaTheme="minorHAns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A17EBB1" wp14:editId="62B9C4AF">
                <wp:simplePos x="0" y="0"/>
                <wp:positionH relativeFrom="page">
                  <wp:posOffset>993140</wp:posOffset>
                </wp:positionH>
                <wp:positionV relativeFrom="paragraph">
                  <wp:posOffset>77774</wp:posOffset>
                </wp:positionV>
                <wp:extent cx="1748790" cy="1311910"/>
                <wp:effectExtent l="0" t="0" r="22860" b="21590"/>
                <wp:wrapNone/>
                <wp:docPr id="3819" name="Группа 3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8790" cy="1311910"/>
                          <a:chOff x="1477" y="-1618"/>
                          <a:chExt cx="2521" cy="2142"/>
                        </a:xfrm>
                      </wpg:grpSpPr>
                      <wpg:grpSp>
                        <wpg:cNvPr id="3820" name="Group 510"/>
                        <wpg:cNvGrpSpPr>
                          <a:grpSpLocks/>
                        </wpg:cNvGrpSpPr>
                        <wpg:grpSpPr bwMode="auto">
                          <a:xfrm>
                            <a:off x="2594" y="-1548"/>
                            <a:ext cx="2" cy="2062"/>
                            <a:chOff x="2594" y="-1548"/>
                            <a:chExt cx="2" cy="2062"/>
                          </a:xfrm>
                        </wpg:grpSpPr>
                        <wps:wsp>
                          <wps:cNvPr id="3821" name="Freeform 511"/>
                          <wps:cNvSpPr>
                            <a:spLocks/>
                          </wps:cNvSpPr>
                          <wps:spPr bwMode="auto">
                            <a:xfrm>
                              <a:off x="2594" y="-1548"/>
                              <a:ext cx="2" cy="2062"/>
                            </a:xfrm>
                            <a:custGeom>
                              <a:avLst/>
                              <a:gdLst>
                                <a:gd name="T0" fmla="+- 0 -1548 -1548"/>
                                <a:gd name="T1" fmla="*/ -1548 h 2062"/>
                                <a:gd name="T2" fmla="+- 0 514 -1548"/>
                                <a:gd name="T3" fmla="*/ 514 h 206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062">
                                  <a:moveTo>
                                    <a:pt x="0" y="0"/>
                                  </a:moveTo>
                                  <a:lnTo>
                                    <a:pt x="0" y="2062"/>
                                  </a:lnTo>
                                </a:path>
                              </a:pathLst>
                            </a:custGeom>
                            <a:noFill/>
                            <a:ln w="124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22" name="Group 512"/>
                        <wpg:cNvGrpSpPr>
                          <a:grpSpLocks/>
                        </wpg:cNvGrpSpPr>
                        <wpg:grpSpPr bwMode="auto">
                          <a:xfrm>
                            <a:off x="1582" y="-624"/>
                            <a:ext cx="2410" cy="2"/>
                            <a:chOff x="1582" y="-624"/>
                            <a:chExt cx="2410" cy="2"/>
                          </a:xfrm>
                        </wpg:grpSpPr>
                        <wps:wsp>
                          <wps:cNvPr id="3823" name="Freeform 513"/>
                          <wps:cNvSpPr>
                            <a:spLocks/>
                          </wps:cNvSpPr>
                          <wps:spPr bwMode="auto">
                            <a:xfrm>
                              <a:off x="1582" y="-624"/>
                              <a:ext cx="2410" cy="2"/>
                            </a:xfrm>
                            <a:custGeom>
                              <a:avLst/>
                              <a:gdLst>
                                <a:gd name="T0" fmla="+- 0 1582 1582"/>
                                <a:gd name="T1" fmla="*/ T0 w 2410"/>
                                <a:gd name="T2" fmla="+- 0 3991 1582"/>
                                <a:gd name="T3" fmla="*/ T2 w 24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10">
                                  <a:moveTo>
                                    <a:pt x="0" y="0"/>
                                  </a:moveTo>
                                  <a:lnTo>
                                    <a:pt x="2409" y="0"/>
                                  </a:lnTo>
                                </a:path>
                              </a:pathLst>
                            </a:custGeom>
                            <a:noFill/>
                            <a:ln w="79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24" name="Group 514"/>
                        <wpg:cNvGrpSpPr>
                          <a:grpSpLocks/>
                        </wpg:cNvGrpSpPr>
                        <wpg:grpSpPr bwMode="auto">
                          <a:xfrm>
                            <a:off x="2594" y="-1474"/>
                            <a:ext cx="1112" cy="850"/>
                            <a:chOff x="2594" y="-1474"/>
                            <a:chExt cx="1112" cy="850"/>
                          </a:xfrm>
                        </wpg:grpSpPr>
                        <wps:wsp>
                          <wps:cNvPr id="3825" name="Freeform 515"/>
                          <wps:cNvSpPr>
                            <a:spLocks/>
                          </wps:cNvSpPr>
                          <wps:spPr bwMode="auto">
                            <a:xfrm>
                              <a:off x="2594" y="-1474"/>
                              <a:ext cx="1112" cy="850"/>
                            </a:xfrm>
                            <a:custGeom>
                              <a:avLst/>
                              <a:gdLst>
                                <a:gd name="T0" fmla="+- 0 2594 2594"/>
                                <a:gd name="T1" fmla="*/ T0 w 1112"/>
                                <a:gd name="T2" fmla="+- 0 -624 -1474"/>
                                <a:gd name="T3" fmla="*/ -624 h 850"/>
                                <a:gd name="T4" fmla="+- 0 3706 2594"/>
                                <a:gd name="T5" fmla="*/ T4 w 1112"/>
                                <a:gd name="T6" fmla="+- 0 -1474 -1474"/>
                                <a:gd name="T7" fmla="*/ -1474 h 85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112" h="850">
                                  <a:moveTo>
                                    <a:pt x="0" y="850"/>
                                  </a:moveTo>
                                  <a:lnTo>
                                    <a:pt x="1112" y="0"/>
                                  </a:lnTo>
                                </a:path>
                              </a:pathLst>
                            </a:custGeom>
                            <a:noFill/>
                            <a:ln w="9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26" name="Group 516"/>
                        <wpg:cNvGrpSpPr>
                          <a:grpSpLocks/>
                        </wpg:cNvGrpSpPr>
                        <wpg:grpSpPr bwMode="auto">
                          <a:xfrm>
                            <a:off x="1582" y="-624"/>
                            <a:ext cx="1013" cy="785"/>
                            <a:chOff x="1582" y="-624"/>
                            <a:chExt cx="1013" cy="785"/>
                          </a:xfrm>
                        </wpg:grpSpPr>
                        <wps:wsp>
                          <wps:cNvPr id="3827" name="Freeform 517"/>
                          <wps:cNvSpPr>
                            <a:spLocks/>
                          </wps:cNvSpPr>
                          <wps:spPr bwMode="auto">
                            <a:xfrm>
                              <a:off x="1582" y="-624"/>
                              <a:ext cx="1013" cy="785"/>
                            </a:xfrm>
                            <a:custGeom>
                              <a:avLst/>
                              <a:gdLst>
                                <a:gd name="T0" fmla="+- 0 1582 1582"/>
                                <a:gd name="T1" fmla="*/ T0 w 1013"/>
                                <a:gd name="T2" fmla="+- 0 161 -624"/>
                                <a:gd name="T3" fmla="*/ 161 h 785"/>
                                <a:gd name="T4" fmla="+- 0 2594 1582"/>
                                <a:gd name="T5" fmla="*/ T4 w 1013"/>
                                <a:gd name="T6" fmla="+- 0 -624 -624"/>
                                <a:gd name="T7" fmla="*/ -624 h 78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013" h="785">
                                  <a:moveTo>
                                    <a:pt x="0" y="785"/>
                                  </a:moveTo>
                                  <a:lnTo>
                                    <a:pt x="1012" y="0"/>
                                  </a:lnTo>
                                </a:path>
                              </a:pathLst>
                            </a:custGeom>
                            <a:noFill/>
                            <a:ln w="967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28" name="Group 518"/>
                        <wpg:cNvGrpSpPr>
                          <a:grpSpLocks/>
                        </wpg:cNvGrpSpPr>
                        <wpg:grpSpPr bwMode="auto">
                          <a:xfrm>
                            <a:off x="2594" y="-624"/>
                            <a:ext cx="927" cy="641"/>
                            <a:chOff x="2594" y="-624"/>
                            <a:chExt cx="927" cy="641"/>
                          </a:xfrm>
                        </wpg:grpSpPr>
                        <wps:wsp>
                          <wps:cNvPr id="3829" name="Freeform 519"/>
                          <wps:cNvSpPr>
                            <a:spLocks/>
                          </wps:cNvSpPr>
                          <wps:spPr bwMode="auto">
                            <a:xfrm>
                              <a:off x="2594" y="-624"/>
                              <a:ext cx="927" cy="641"/>
                            </a:xfrm>
                            <a:custGeom>
                              <a:avLst/>
                              <a:gdLst>
                                <a:gd name="T0" fmla="+- 0 3521 2594"/>
                                <a:gd name="T1" fmla="*/ T0 w 927"/>
                                <a:gd name="T2" fmla="+- 0 17 -624"/>
                                <a:gd name="T3" fmla="*/ 17 h 641"/>
                                <a:gd name="T4" fmla="+- 0 2594 2594"/>
                                <a:gd name="T5" fmla="*/ T4 w 927"/>
                                <a:gd name="T6" fmla="+- 0 -624 -624"/>
                                <a:gd name="T7" fmla="*/ -624 h 6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927" h="641">
                                  <a:moveTo>
                                    <a:pt x="927" y="64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43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30" name="Group 520"/>
                        <wpg:cNvGrpSpPr>
                          <a:grpSpLocks/>
                        </wpg:cNvGrpSpPr>
                        <wpg:grpSpPr bwMode="auto">
                          <a:xfrm>
                            <a:off x="1486" y="-1404"/>
                            <a:ext cx="1109" cy="780"/>
                            <a:chOff x="1486" y="-1404"/>
                            <a:chExt cx="1109" cy="780"/>
                          </a:xfrm>
                        </wpg:grpSpPr>
                        <wps:wsp>
                          <wps:cNvPr id="3831" name="Freeform 521"/>
                          <wps:cNvSpPr>
                            <a:spLocks/>
                          </wps:cNvSpPr>
                          <wps:spPr bwMode="auto">
                            <a:xfrm>
                              <a:off x="1486" y="-1404"/>
                              <a:ext cx="1109" cy="780"/>
                            </a:xfrm>
                            <a:custGeom>
                              <a:avLst/>
                              <a:gdLst>
                                <a:gd name="T0" fmla="+- 0 1486 1486"/>
                                <a:gd name="T1" fmla="*/ T0 w 1109"/>
                                <a:gd name="T2" fmla="+- 0 -1404 -1404"/>
                                <a:gd name="T3" fmla="*/ -1404 h 780"/>
                                <a:gd name="T4" fmla="+- 0 2594 1486"/>
                                <a:gd name="T5" fmla="*/ T4 w 1109"/>
                                <a:gd name="T6" fmla="+- 0 -624 -1404"/>
                                <a:gd name="T7" fmla="*/ -624 h 7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109" h="780">
                                  <a:moveTo>
                                    <a:pt x="0" y="0"/>
                                  </a:moveTo>
                                  <a:lnTo>
                                    <a:pt x="1108" y="780"/>
                                  </a:lnTo>
                                </a:path>
                              </a:pathLst>
                            </a:custGeom>
                            <a:noFill/>
                            <a:ln w="94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32" name="Group 522"/>
                        <wpg:cNvGrpSpPr>
                          <a:grpSpLocks/>
                        </wpg:cNvGrpSpPr>
                        <wpg:grpSpPr bwMode="auto">
                          <a:xfrm>
                            <a:off x="2594" y="-1190"/>
                            <a:ext cx="749" cy="70"/>
                            <a:chOff x="2594" y="-1190"/>
                            <a:chExt cx="749" cy="70"/>
                          </a:xfrm>
                        </wpg:grpSpPr>
                        <wps:wsp>
                          <wps:cNvPr id="3833" name="Freeform 523"/>
                          <wps:cNvSpPr>
                            <a:spLocks/>
                          </wps:cNvSpPr>
                          <wps:spPr bwMode="auto">
                            <a:xfrm>
                              <a:off x="2594" y="-1190"/>
                              <a:ext cx="749" cy="70"/>
                            </a:xfrm>
                            <a:custGeom>
                              <a:avLst/>
                              <a:gdLst>
                                <a:gd name="T0" fmla="+- 0 2594 2594"/>
                                <a:gd name="T1" fmla="*/ T0 w 749"/>
                                <a:gd name="T2" fmla="+- 0 -1121 -1190"/>
                                <a:gd name="T3" fmla="*/ -1121 h 70"/>
                                <a:gd name="T4" fmla="+- 0 3343 2594"/>
                                <a:gd name="T5" fmla="*/ T4 w 749"/>
                                <a:gd name="T6" fmla="+- 0 -1190 -1190"/>
                                <a:gd name="T7" fmla="*/ -1190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49" h="70">
                                  <a:moveTo>
                                    <a:pt x="0" y="69"/>
                                  </a:moveTo>
                                  <a:lnTo>
                                    <a:pt x="749" y="0"/>
                                  </a:lnTo>
                                </a:path>
                              </a:pathLst>
                            </a:custGeom>
                            <a:noFill/>
                            <a:ln w="801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34" name="Group 524"/>
                        <wpg:cNvGrpSpPr>
                          <a:grpSpLocks/>
                        </wpg:cNvGrpSpPr>
                        <wpg:grpSpPr bwMode="auto">
                          <a:xfrm>
                            <a:off x="3343" y="-1190"/>
                            <a:ext cx="2" cy="567"/>
                            <a:chOff x="3343" y="-1190"/>
                            <a:chExt cx="2" cy="567"/>
                          </a:xfrm>
                        </wpg:grpSpPr>
                        <wps:wsp>
                          <wps:cNvPr id="3835" name="Freeform 525"/>
                          <wps:cNvSpPr>
                            <a:spLocks/>
                          </wps:cNvSpPr>
                          <wps:spPr bwMode="auto">
                            <a:xfrm>
                              <a:off x="3343" y="-1190"/>
                              <a:ext cx="2" cy="567"/>
                            </a:xfrm>
                            <a:custGeom>
                              <a:avLst/>
                              <a:gdLst>
                                <a:gd name="T0" fmla="+- 0 -1190 -1190"/>
                                <a:gd name="T1" fmla="*/ -1190 h 567"/>
                                <a:gd name="T2" fmla="+- 0 -624 -1190"/>
                                <a:gd name="T3" fmla="*/ -624 h 56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67">
                                  <a:moveTo>
                                    <a:pt x="0" y="0"/>
                                  </a:moveTo>
                                  <a:lnTo>
                                    <a:pt x="0" y="566"/>
                                  </a:lnTo>
                                </a:path>
                              </a:pathLst>
                            </a:custGeom>
                            <a:noFill/>
                            <a:ln w="124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36" name="Group 526"/>
                        <wpg:cNvGrpSpPr>
                          <a:grpSpLocks/>
                        </wpg:cNvGrpSpPr>
                        <wpg:grpSpPr bwMode="auto">
                          <a:xfrm>
                            <a:off x="2969" y="-624"/>
                            <a:ext cx="375" cy="288"/>
                            <a:chOff x="2969" y="-624"/>
                            <a:chExt cx="375" cy="288"/>
                          </a:xfrm>
                        </wpg:grpSpPr>
                        <wps:wsp>
                          <wps:cNvPr id="3837" name="Freeform 527"/>
                          <wps:cNvSpPr>
                            <a:spLocks/>
                          </wps:cNvSpPr>
                          <wps:spPr bwMode="auto">
                            <a:xfrm>
                              <a:off x="2969" y="-624"/>
                              <a:ext cx="375" cy="288"/>
                            </a:xfrm>
                            <a:custGeom>
                              <a:avLst/>
                              <a:gdLst>
                                <a:gd name="T0" fmla="+- 0 3343 2969"/>
                                <a:gd name="T1" fmla="*/ T0 w 375"/>
                                <a:gd name="T2" fmla="+- 0 -624 -624"/>
                                <a:gd name="T3" fmla="*/ -624 h 288"/>
                                <a:gd name="T4" fmla="+- 0 2969 2969"/>
                                <a:gd name="T5" fmla="*/ T4 w 375"/>
                                <a:gd name="T6" fmla="+- 0 -336 -624"/>
                                <a:gd name="T7" fmla="*/ -336 h 2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75" h="288">
                                  <a:moveTo>
                                    <a:pt x="374" y="0"/>
                                  </a:moveTo>
                                  <a:lnTo>
                                    <a:pt x="0" y="288"/>
                                  </a:lnTo>
                                </a:path>
                              </a:pathLst>
                            </a:custGeom>
                            <a:noFill/>
                            <a:ln w="965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38" name="Group 528"/>
                        <wpg:cNvGrpSpPr>
                          <a:grpSpLocks/>
                        </wpg:cNvGrpSpPr>
                        <wpg:grpSpPr bwMode="auto">
                          <a:xfrm>
                            <a:off x="2594" y="-343"/>
                            <a:ext cx="375" cy="644"/>
                            <a:chOff x="2594" y="-343"/>
                            <a:chExt cx="375" cy="644"/>
                          </a:xfrm>
                        </wpg:grpSpPr>
                        <wps:wsp>
                          <wps:cNvPr id="3839" name="Freeform 529"/>
                          <wps:cNvSpPr>
                            <a:spLocks/>
                          </wps:cNvSpPr>
                          <wps:spPr bwMode="auto">
                            <a:xfrm>
                              <a:off x="2594" y="-343"/>
                              <a:ext cx="375" cy="644"/>
                            </a:xfrm>
                            <a:custGeom>
                              <a:avLst/>
                              <a:gdLst>
                                <a:gd name="T0" fmla="+- 0 2969 2594"/>
                                <a:gd name="T1" fmla="*/ T0 w 375"/>
                                <a:gd name="T2" fmla="+- 0 -343 -343"/>
                                <a:gd name="T3" fmla="*/ -343 h 644"/>
                                <a:gd name="T4" fmla="+- 0 2594 2594"/>
                                <a:gd name="T5" fmla="*/ T4 w 375"/>
                                <a:gd name="T6" fmla="+- 0 300 -343"/>
                                <a:gd name="T7" fmla="*/ 300 h 6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75" h="644">
                                  <a:moveTo>
                                    <a:pt x="375" y="0"/>
                                  </a:moveTo>
                                  <a:lnTo>
                                    <a:pt x="0" y="643"/>
                                  </a:lnTo>
                                </a:path>
                              </a:pathLst>
                            </a:custGeom>
                            <a:noFill/>
                            <a:ln w="1134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40" name="Group 530"/>
                        <wpg:cNvGrpSpPr>
                          <a:grpSpLocks/>
                        </wpg:cNvGrpSpPr>
                        <wpg:grpSpPr bwMode="auto">
                          <a:xfrm>
                            <a:off x="1946" y="-127"/>
                            <a:ext cx="648" cy="428"/>
                            <a:chOff x="1946" y="-127"/>
                            <a:chExt cx="648" cy="428"/>
                          </a:xfrm>
                        </wpg:grpSpPr>
                        <wps:wsp>
                          <wps:cNvPr id="3841" name="Freeform 531"/>
                          <wps:cNvSpPr>
                            <a:spLocks/>
                          </wps:cNvSpPr>
                          <wps:spPr bwMode="auto">
                            <a:xfrm>
                              <a:off x="1946" y="-127"/>
                              <a:ext cx="648" cy="428"/>
                            </a:xfrm>
                            <a:custGeom>
                              <a:avLst/>
                              <a:gdLst>
                                <a:gd name="T0" fmla="+- 0 2594 1946"/>
                                <a:gd name="T1" fmla="*/ T0 w 648"/>
                                <a:gd name="T2" fmla="+- 0 300 -127"/>
                                <a:gd name="T3" fmla="*/ 300 h 428"/>
                                <a:gd name="T4" fmla="+- 0 1946 1946"/>
                                <a:gd name="T5" fmla="*/ T4 w 648"/>
                                <a:gd name="T6" fmla="+- 0 -127 -127"/>
                                <a:gd name="T7" fmla="*/ -127 h 4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48" h="428">
                                  <a:moveTo>
                                    <a:pt x="648" y="42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34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42" name="Group 532"/>
                        <wpg:cNvGrpSpPr>
                          <a:grpSpLocks/>
                        </wpg:cNvGrpSpPr>
                        <wpg:grpSpPr bwMode="auto">
                          <a:xfrm>
                            <a:off x="1946" y="-624"/>
                            <a:ext cx="2" cy="497"/>
                            <a:chOff x="1946" y="-624"/>
                            <a:chExt cx="2" cy="497"/>
                          </a:xfrm>
                        </wpg:grpSpPr>
                        <wps:wsp>
                          <wps:cNvPr id="3843" name="Freeform 533"/>
                          <wps:cNvSpPr>
                            <a:spLocks/>
                          </wps:cNvSpPr>
                          <wps:spPr bwMode="auto">
                            <a:xfrm>
                              <a:off x="1946" y="-624"/>
                              <a:ext cx="2" cy="497"/>
                            </a:xfrm>
                            <a:custGeom>
                              <a:avLst/>
                              <a:gdLst>
                                <a:gd name="T0" fmla="+- 0 -127 -624"/>
                                <a:gd name="T1" fmla="*/ -127 h 497"/>
                                <a:gd name="T2" fmla="+- 0 -624 -624"/>
                                <a:gd name="T3" fmla="*/ -624 h 49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97">
                                  <a:moveTo>
                                    <a:pt x="0" y="49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24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44" name="Group 534"/>
                        <wpg:cNvGrpSpPr>
                          <a:grpSpLocks/>
                        </wpg:cNvGrpSpPr>
                        <wpg:grpSpPr bwMode="auto">
                          <a:xfrm>
                            <a:off x="1858" y="-1121"/>
                            <a:ext cx="737" cy="2"/>
                            <a:chOff x="1858" y="-1121"/>
                            <a:chExt cx="737" cy="2"/>
                          </a:xfrm>
                        </wpg:grpSpPr>
                        <wps:wsp>
                          <wps:cNvPr id="3845" name="Freeform 535"/>
                          <wps:cNvSpPr>
                            <a:spLocks/>
                          </wps:cNvSpPr>
                          <wps:spPr bwMode="auto">
                            <a:xfrm>
                              <a:off x="1858" y="-1121"/>
                              <a:ext cx="737" cy="2"/>
                            </a:xfrm>
                            <a:custGeom>
                              <a:avLst/>
                              <a:gdLst>
                                <a:gd name="T0" fmla="+- 0 2594 1858"/>
                                <a:gd name="T1" fmla="*/ T0 w 737"/>
                                <a:gd name="T2" fmla="+- 0 1858 1858"/>
                                <a:gd name="T3" fmla="*/ T2 w 7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37">
                                  <a:moveTo>
                                    <a:pt x="73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79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46" name="Group 536"/>
                        <wpg:cNvGrpSpPr>
                          <a:grpSpLocks/>
                        </wpg:cNvGrpSpPr>
                        <wpg:grpSpPr bwMode="auto">
                          <a:xfrm>
                            <a:off x="1858" y="-1121"/>
                            <a:ext cx="89" cy="497"/>
                            <a:chOff x="1858" y="-1121"/>
                            <a:chExt cx="89" cy="497"/>
                          </a:xfrm>
                        </wpg:grpSpPr>
                        <wps:wsp>
                          <wps:cNvPr id="3847" name="Freeform 537"/>
                          <wps:cNvSpPr>
                            <a:spLocks/>
                          </wps:cNvSpPr>
                          <wps:spPr bwMode="auto">
                            <a:xfrm>
                              <a:off x="1858" y="-1121"/>
                              <a:ext cx="89" cy="497"/>
                            </a:xfrm>
                            <a:custGeom>
                              <a:avLst/>
                              <a:gdLst>
                                <a:gd name="T0" fmla="+- 0 1946 1858"/>
                                <a:gd name="T1" fmla="*/ T0 w 89"/>
                                <a:gd name="T2" fmla="+- 0 -624 -1121"/>
                                <a:gd name="T3" fmla="*/ -624 h 497"/>
                                <a:gd name="T4" fmla="+- 0 1858 1858"/>
                                <a:gd name="T5" fmla="*/ T4 w 89"/>
                                <a:gd name="T6" fmla="+- 0 -1121 -1121"/>
                                <a:gd name="T7" fmla="*/ -1121 h 4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9" h="497">
                                  <a:moveTo>
                                    <a:pt x="88" y="49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234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48" name="Group 538"/>
                        <wpg:cNvGrpSpPr>
                          <a:grpSpLocks/>
                        </wpg:cNvGrpSpPr>
                        <wpg:grpSpPr bwMode="auto">
                          <a:xfrm>
                            <a:off x="2693" y="-1618"/>
                            <a:ext cx="276" cy="284"/>
                            <a:chOff x="2693" y="-1618"/>
                            <a:chExt cx="276" cy="284"/>
                          </a:xfrm>
                        </wpg:grpSpPr>
                        <wps:wsp>
                          <wps:cNvPr id="3849" name="Freeform 539"/>
                          <wps:cNvSpPr>
                            <a:spLocks/>
                          </wps:cNvSpPr>
                          <wps:spPr bwMode="auto">
                            <a:xfrm>
                              <a:off x="2693" y="-1618"/>
                              <a:ext cx="276" cy="284"/>
                            </a:xfrm>
                            <a:custGeom>
                              <a:avLst/>
                              <a:gdLst>
                                <a:gd name="T0" fmla="+- 0 2693 2693"/>
                                <a:gd name="T1" fmla="*/ T0 w 276"/>
                                <a:gd name="T2" fmla="+- 0 -1618 -1618"/>
                                <a:gd name="T3" fmla="*/ -1618 h 284"/>
                                <a:gd name="T4" fmla="+- 0 2969 2693"/>
                                <a:gd name="T5" fmla="*/ T4 w 276"/>
                                <a:gd name="T6" fmla="+- 0 -1618 -1618"/>
                                <a:gd name="T7" fmla="*/ -1618 h 284"/>
                                <a:gd name="T8" fmla="+- 0 2969 2693"/>
                                <a:gd name="T9" fmla="*/ T8 w 276"/>
                                <a:gd name="T10" fmla="+- 0 -1334 -1618"/>
                                <a:gd name="T11" fmla="*/ -1334 h 284"/>
                                <a:gd name="T12" fmla="+- 0 2693 2693"/>
                                <a:gd name="T13" fmla="*/ T12 w 276"/>
                                <a:gd name="T14" fmla="+- 0 -1334 -1618"/>
                                <a:gd name="T15" fmla="*/ -1334 h 284"/>
                                <a:gd name="T16" fmla="+- 0 2693 2693"/>
                                <a:gd name="T17" fmla="*/ T16 w 276"/>
                                <a:gd name="T18" fmla="+- 0 -1618 -1618"/>
                                <a:gd name="T19" fmla="*/ -1618 h 28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76" h="284">
                                  <a:moveTo>
                                    <a:pt x="0" y="0"/>
                                  </a:moveTo>
                                  <a:lnTo>
                                    <a:pt x="276" y="0"/>
                                  </a:lnTo>
                                  <a:lnTo>
                                    <a:pt x="276" y="284"/>
                                  </a:lnTo>
                                  <a:lnTo>
                                    <a:pt x="0" y="284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50" name="Group 540"/>
                        <wpg:cNvGrpSpPr>
                          <a:grpSpLocks/>
                        </wpg:cNvGrpSpPr>
                        <wpg:grpSpPr bwMode="auto">
                          <a:xfrm>
                            <a:off x="1486" y="-550"/>
                            <a:ext cx="284" cy="214"/>
                            <a:chOff x="1486" y="-550"/>
                            <a:chExt cx="284" cy="214"/>
                          </a:xfrm>
                        </wpg:grpSpPr>
                        <wps:wsp>
                          <wps:cNvPr id="3851" name="Freeform 541"/>
                          <wps:cNvSpPr>
                            <a:spLocks/>
                          </wps:cNvSpPr>
                          <wps:spPr bwMode="auto">
                            <a:xfrm>
                              <a:off x="1486" y="-550"/>
                              <a:ext cx="284" cy="214"/>
                            </a:xfrm>
                            <a:custGeom>
                              <a:avLst/>
                              <a:gdLst>
                                <a:gd name="T0" fmla="+- 0 1486 1486"/>
                                <a:gd name="T1" fmla="*/ T0 w 284"/>
                                <a:gd name="T2" fmla="+- 0 -550 -550"/>
                                <a:gd name="T3" fmla="*/ -550 h 214"/>
                                <a:gd name="T4" fmla="+- 0 1769 1486"/>
                                <a:gd name="T5" fmla="*/ T4 w 284"/>
                                <a:gd name="T6" fmla="+- 0 -550 -550"/>
                                <a:gd name="T7" fmla="*/ -550 h 214"/>
                                <a:gd name="T8" fmla="+- 0 1769 1486"/>
                                <a:gd name="T9" fmla="*/ T8 w 284"/>
                                <a:gd name="T10" fmla="+- 0 -336 -550"/>
                                <a:gd name="T11" fmla="*/ -336 h 214"/>
                                <a:gd name="T12" fmla="+- 0 1486 1486"/>
                                <a:gd name="T13" fmla="*/ T12 w 284"/>
                                <a:gd name="T14" fmla="+- 0 -336 -550"/>
                                <a:gd name="T15" fmla="*/ -336 h 214"/>
                                <a:gd name="T16" fmla="+- 0 1486 1486"/>
                                <a:gd name="T17" fmla="*/ T16 w 284"/>
                                <a:gd name="T18" fmla="+- 0 -550 -550"/>
                                <a:gd name="T19" fmla="*/ -550 h 2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84" h="214">
                                  <a:moveTo>
                                    <a:pt x="0" y="0"/>
                                  </a:moveTo>
                                  <a:lnTo>
                                    <a:pt x="283" y="0"/>
                                  </a:lnTo>
                                  <a:lnTo>
                                    <a:pt x="283" y="214"/>
                                  </a:lnTo>
                                  <a:lnTo>
                                    <a:pt x="0" y="214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2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5" y="-1584"/>
                              <a:ext cx="118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76" w:lineRule="exact"/>
                                  <w:rPr>
                                    <w:sz w:val="17"/>
                                    <w:szCs w:val="17"/>
                                  </w:rPr>
                                </w:pPr>
                                <w:r>
                                  <w:rPr>
                                    <w:sz w:val="17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53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3" y="-516"/>
                              <a:ext cx="89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76" w:lineRule="exact"/>
                                  <w:rPr>
                                    <w:sz w:val="17"/>
                                    <w:szCs w:val="17"/>
                                  </w:rPr>
                                </w:pPr>
                                <w:r>
                                  <w:rPr>
                                    <w:sz w:val="17"/>
                                  </w:rPr>
                                  <w:t>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54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8" y="-516"/>
                              <a:ext cx="118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76" w:lineRule="exact"/>
                                  <w:rPr>
                                    <w:sz w:val="17"/>
                                    <w:szCs w:val="17"/>
                                  </w:rPr>
                                </w:pPr>
                                <w:r>
                                  <w:rPr>
                                    <w:sz w:val="17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55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03" y="331"/>
                              <a:ext cx="181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76" w:lineRule="exact"/>
                                  <w:rPr>
                                    <w:sz w:val="17"/>
                                    <w:szCs w:val="17"/>
                                  </w:rPr>
                                </w:pPr>
                                <w:r>
                                  <w:rPr>
                                    <w:sz w:val="17"/>
                                  </w:rPr>
                                  <w:t>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17EBB1" id="Группа 3819" o:spid="_x0000_s1081" style="position:absolute;left:0;text-align:left;margin-left:78.2pt;margin-top:6.1pt;width:137.7pt;height:103.3pt;z-index:251679744;mso-position-horizontal-relative:page" coordorigin="1477,-1618" coordsize="2521,21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">
                <v:group id="Group 510" o:spid="_x0000_s1082" style="position:absolute;left:2594;top:-1548;width:2;height:2062" coordorigin="2594,-1548" coordsize="2,2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gOqYwwAAAN0AAAAP&#10;AAAAAAAAAAAAAAAAAKoCAABkcnMvZG93bnJldi54bWxQSwUGAAAAAAQABAD6AAAAmgMAAAAA&#10;">
                  <v:shape id="Freeform 511" o:spid="_x0000_s1083" style="position:absolute;left:2594;top:-1548;width:2;height:2062;visibility:visible;mso-wrap-style:square;v-text-anchor:top" coordsize="2,20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EFIMQA&#10;AADdAAAADwAAAGRycy9kb3ducmV2LnhtbESPQWsCMRSE70L/Q3hCb5rdiEVWo0iLUAoeql68PTbP&#10;3eDmZUlSd/vvm0Khx2FmvmE2u9F14kEhWs8aynkBgrj2xnKj4XI+zFYgYkI22HkmDd8UYbd9mmyw&#10;Mn7gT3qcUiMyhGOFGtqU+krKWLfkMM59T5y9mw8OU5ahkSbgkOGuk6ooXqRDy3mhxZ5eW6rvpy+n&#10;wQzKLg5WdRaP6mMpy2s4vi21fp6O+zWIRGP6D/+1342GxUqV8PsmPw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BBSDEAAAA3QAAAA8AAAAAAAAAAAAAAAAAmAIAAGRycy9k&#10;b3ducmV2LnhtbFBLBQYAAAAABAAEAPUAAACJAwAAAAA=&#10;" path="m,l,2062e" filled="f" strokeweight=".34683mm">
                    <v:path arrowok="t" o:connecttype="custom" o:connectlocs="0,-1548;0,514" o:connectangles="0,0"/>
                  </v:shape>
                </v:group>
                <v:group id="Group 512" o:spid="_x0000_s1084" style="position:absolute;left:1582;top:-624;width:2410;height:2" coordorigin="1582,-624" coordsize="24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B7RdM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tk8Se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e0XTFAAAA3QAA&#10;AA8AAAAAAAAAAAAAAAAAqgIAAGRycy9kb3ducmV2LnhtbFBLBQYAAAAABAAEAPoAAACcAwAAAAA=&#10;">
                  <v:shape id="Freeform 513" o:spid="_x0000_s1085" style="position:absolute;left:1582;top:-624;width:2410;height:2;visibility:visible;mso-wrap-style:square;v-text-anchor:top" coordsize="24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kC2ccA&#10;AADdAAAADwAAAGRycy9kb3ducmV2LnhtbESPQWvCQBSE74L/YXmF3nRTxSKpm6Cl0uqhok3uj+wz&#10;CWbfhuzWxP76rlDocZiZb5hVOphGXKlztWUFT9MIBHFhdc2lguxrO1mCcB5ZY2OZFNzIQZqMRyuM&#10;te35SNeTL0WAsItRQeV9G0vpiooMuqltiYN3tp1BH2RXSt1hH+CmkbMoepYGaw4LFbb0WlFxOX0b&#10;BZ+LXb5Yn7d6f9gUP7f+/e2S7zKlHh+G9QsIT4P/D/+1P7SC+XI2h/ub8ARk8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6ZAtnHAAAA3QAAAA8AAAAAAAAAAAAAAAAAmAIAAGRy&#10;cy9kb3ducmV2LnhtbFBLBQYAAAAABAAEAPUAAACMAwAAAAA=&#10;" path="m,l2409,e" filled="f" strokeweight=".22169mm">
                    <v:path arrowok="t" o:connecttype="custom" o:connectlocs="0,0;2409,0" o:connectangles="0,0"/>
                  </v:shape>
                </v:group>
                <v:group id="Group 514" o:spid="_x0000_s1086" style="position:absolute;left:2594;top:-1474;width:1112;height:850" coordorigin="2594,-1474" coordsize="1112,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Lvsm8YAAADdAAAADwAAAGRycy9kb3ducmV2LnhtbESPT4vCMBTE7wt+h/CE&#10;va1pdVekGkVElz2I4B8Qb4/m2Rabl9LEtn57Iwh7HGbmN8xs0ZlSNFS7wrKCeBCBIE6tLjhTcDpu&#10;viYgnEfWWFomBQ9ysJj3PmaYaNvynpqDz0SAsEtQQe59lUjp0pwMuoGtiIN3tbVBH2SdSV1jG+Cm&#10;lMMoGkuDBYeFHCta5ZTeDnej4LfFdjmK1832dl09Lsef3Xkbk1Kf/W45BeGp8//hd/tPKxhNht/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u+ybxgAAAN0A&#10;AAAPAAAAAAAAAAAAAAAAAKoCAABkcnMvZG93bnJldi54bWxQSwUGAAAAAAQABAD6AAAAnQMAAAAA&#10;">
                  <v:shape id="Freeform 515" o:spid="_x0000_s1087" style="position:absolute;left:2594;top:-1474;width:1112;height:850;visibility:visible;mso-wrap-style:square;v-text-anchor:top" coordsize="1112,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/Zo8cA&#10;AADdAAAADwAAAGRycy9kb3ducmV2LnhtbESPQWvCQBSE7wX/w/KE3pqNaWNtdBURhB5yqJpDj4/s&#10;axLMvo3ZVZN/3y0UPA4z8w2z2gymFTfqXWNZwSyKQRCXVjdcKShO+5cFCOeRNbaWScFIDjbrydMK&#10;M23vfKDb0VciQNhlqKD2vsukdGVNBl1kO+Lg/djeoA+yr6Tu8R7gppVJHM+lwYbDQo0d7Woqz8er&#10;UfBRjF9W5+k1x++LTJP3y9tsP1fqeTpslyA8Df4R/m9/agWviySF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/f2aPHAAAA3QAAAA8AAAAAAAAAAAAAAAAAmAIAAGRy&#10;cy9kb3ducmV2LnhtbFBLBQYAAAAABAAEAPUAAACMAwAAAAA=&#10;" path="m,850l1112,e" filled="f" strokeweight=".26786mm">
                    <v:path arrowok="t" o:connecttype="custom" o:connectlocs="0,-624;1112,-1474" o:connectangles="0,0"/>
                  </v:shape>
                </v:group>
                <v:group id="Group 516" o:spid="_x0000_s1088" style="position:absolute;left:1582;top:-624;width:1013;height:785" coordorigin="1582,-624" coordsize="1013,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XXd8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PRBP7e&#10;hCcgF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Ml13fFAAAA3QAA&#10;AA8AAAAAAAAAAAAAAAAAqgIAAGRycy9kb3ducmV2LnhtbFBLBQYAAAAABAAEAPoAAACcAwAAAAA=&#10;">
                  <v:shape id="Freeform 517" o:spid="_x0000_s1089" style="position:absolute;left:1582;top:-624;width:1013;height:785;visibility:visible;mso-wrap-style:square;v-text-anchor:top" coordsize="1013,7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4sA8UA&#10;AADdAAAADwAAAGRycy9kb3ducmV2LnhtbESPQWsCMRSE7wX/Q3hCbzWrQqtbo6hQqBfBVQreHpvn&#10;ZnHzsiRRt/76Rih4HGbmG2a26GwjruRD7VjBcJCBIC6drrlScNh/vU1AhIissXFMCn4pwGLee5lh&#10;rt2Nd3QtYiUShEOOCkyMbS5lKA1ZDAPXEifv5LzFmKSvpPZ4S3DbyFGWvUuLNacFgy2tDZXn4mIV&#10;7C71eGo2++N9S1VZHGnqVz9aqdd+t/wEEamLz/B/+1srGE9GH/B4k5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jiwDxQAAAN0AAAAPAAAAAAAAAAAAAAAAAJgCAABkcnMv&#10;ZG93bnJldi54bWxQSwUGAAAAAAQABAD1AAAAigMAAAAA&#10;" path="m,785l1012,e" filled="f" strokeweight=".26864mm">
                    <v:path arrowok="t" o:connecttype="custom" o:connectlocs="0,161;1012,-624" o:connectangles="0,0"/>
                  </v:shape>
                </v:group>
                <v:group id="Group 518" o:spid="_x0000_s1090" style="position:absolute;left:2594;top:-624;width:927;height:641" coordorigin="2594,-624" coordsize="927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9uaewwAAAN0AAAAP&#10;AAAAAAAAAAAAAAAAAKoCAABkcnMvZG93bnJldi54bWxQSwUGAAAAAAQABAD6AAAAmgMAAAAA&#10;">
                  <v:shape id="Freeform 519" o:spid="_x0000_s1091" style="position:absolute;left:2594;top:-624;width:927;height:641;visibility:visible;mso-wrap-style:square;v-text-anchor:top" coordsize="927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ZmgccA&#10;AADdAAAADwAAAGRycy9kb3ducmV2LnhtbESPQWvCQBSE70L/w/IKvYhuarDE1FWKtFCVisZCr4/s&#10;a5KafRuyW43/3hUEj8PMfMNM552pxZFaV1lW8DyMQBDnVldcKPjefwwSEM4ja6wtk4IzOZjPHnpT&#10;TLU98Y6OmS9EgLBLUUHpfZNK6fKSDLqhbYiD92tbgz7ItpC6xVOAm1qOouhFGqw4LJTY0KKk/JD9&#10;GwV1t4n78df4Z3l4b4xerbPsb7tQ6umxe3sF4anz9/Ct/akVxMloAtc34QnI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9WZoHHAAAA3QAAAA8AAAAAAAAAAAAAAAAAmAIAAGRy&#10;cy9kb3ducmV2LnhtbFBLBQYAAAAABAAEAPUAAACMAwAAAAA=&#10;" path="m927,641l,e" filled="f" strokeweight=".26219mm">
                    <v:path arrowok="t" o:connecttype="custom" o:connectlocs="927,17;0,-624" o:connectangles="0,0"/>
                  </v:shape>
                </v:group>
                <v:group id="Group 520" o:spid="_x0000_s1092" style="position:absolute;left:1486;top:-1404;width:1109;height:780" coordorigin="1486,-1404" coordsize="1109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l8RcQAAADdAAAA&#10;DwAAAAAAAAAAAAAAAACqAgAAZHJzL2Rvd25yZXYueG1sUEsFBgAAAAAEAAQA+gAAAJsDAAAAAA==&#10;">
                  <v:shape id="Freeform 521" o:spid="_x0000_s1093" style="position:absolute;left:1486;top:-1404;width:1109;height:780;visibility:visible;mso-wrap-style:square;v-text-anchor:top" coordsize="1109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4sRMMA&#10;AADdAAAADwAAAGRycy9kb3ducmV2LnhtbESPzWrDMBCE74W+g9hCb42cBEJwo4RQaJpr/gq9LdbG&#10;NrVWxtrK9ttXgUCOw8x8w6w2g2tUpC7Ung1MJxko4sLbmksD59Pn2xJUEGSLjWcyMFKAzfr5aYW5&#10;9T0fKB6lVAnCIUcDlUibax2KihyGiW+Jk3f1nUNJsiu17bBPcNfoWZYttMOa00KFLX1UVPwe/5yB&#10;9usS97tIo8Tvw09/pXrby2jM68uwfQclNMgjfG/vrYH5cj6F25v0BP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4sRMMAAADdAAAADwAAAAAAAAAAAAAAAACYAgAAZHJzL2Rv&#10;d25yZXYueG1sUEsFBgAAAAAEAAQA9QAAAIgDAAAAAA==&#10;" path="m,l1108,780e" filled="f" strokeweight=".26311mm">
                    <v:path arrowok="t" o:connecttype="custom" o:connectlocs="0,-1404;1108,-624" o:connectangles="0,0"/>
                  </v:shape>
                </v:group>
                <v:group id="Group 522" o:spid="_x0000_s1094" style="position:absolute;left:2594;top:-1190;width:749;height:70" coordorigin="2594,-1190" coordsize="749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x0epxgAAAN0A&#10;AAAPAAAAAAAAAAAAAAAAAKoCAABkcnMvZG93bnJldi54bWxQSwUGAAAAAAQABAD6AAAAnQMAAAAA&#10;">
                  <v:shape id="Freeform 523" o:spid="_x0000_s1095" style="position:absolute;left:2594;top:-1190;width:749;height:70;visibility:visible;mso-wrap-style:square;v-text-anchor:top" coordsize="749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cpe8cA&#10;AADdAAAADwAAAGRycy9kb3ducmV2LnhtbESPQWvCQBSE70L/w/IKvemmSZGYukoRC+pFmvbg8ZF9&#10;zYZm38bsNqb/3hWEHoeZ+YZZrkfbioF63zhW8DxLQBBXTjdcK/j6fJ/mIHxA1tg6JgV/5GG9epgs&#10;sdDuwh80lKEWEcK+QAUmhK6Q0leGLPqZ64ij9+16iyHKvpa6x0uE21amSTKXFhuOCwY72hiqfspf&#10;q+B83O+3wzE/HTaLF0Ppdt7u0rNST4/j2yuIQGP4D9/bO60gy7MMbm/iE5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nHKXvHAAAA3QAAAA8AAAAAAAAAAAAAAAAAmAIAAGRy&#10;cy9kb3ducmV2LnhtbFBLBQYAAAAABAAEAPUAAACMAwAAAAA=&#10;" path="m,69l749,e" filled="f" strokeweight=".22275mm">
                    <v:path arrowok="t" o:connecttype="custom" o:connectlocs="0,-1121;749,-1190" o:connectangles="0,0"/>
                  </v:shape>
                </v:group>
                <v:group id="Group 524" o:spid="_x0000_s1096" style="position:absolute;left:3343;top:-1190;width:2;height:567" coordorigin="3343,-1190" coordsize="2,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J6RsYAAADdAAAADwAAAGRycy9kb3ducmV2LnhtbESPQWvCQBSE70L/w/IK&#10;vekmpopEVxHR0oMUjIXi7ZF9JsHs25Bdk/jvu4WCx2FmvmFWm8HUoqPWVZYVxJMIBHFudcWFgu/z&#10;YbwA4TyyxtoyKXiQg836ZbTCVNueT9RlvhABwi5FBaX3TSqly0sy6Ca2IQ7e1bYGfZBtIXWLfYCb&#10;Wk6jaC4NVhwWSmxoV1J+y+5GwUeP/TaJ993xdt09LufZ188xJqXeXoftEoSnwT/D/+1PrSBZJO/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YnpGxgAAAN0A&#10;AAAPAAAAAAAAAAAAAAAAAKoCAABkcnMvZG93bnJldi54bWxQSwUGAAAAAAQABAD6AAAAnQMAAAAA&#10;">
                  <v:shape id="Freeform 525" o:spid="_x0000_s1097" style="position:absolute;left:3343;top:-1190;width:2;height:567;visibility:visible;mso-wrap-style:square;v-text-anchor:top" coordsize="2,5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T/sscA&#10;AADdAAAADwAAAGRycy9kb3ducmV2LnhtbESPS2sCQRCE74H8h6ED3uKsSlRWRwmRgI+D+Dh4bHd6&#10;H7rTs9mZ6PrvHUHwWFTVV9R42phSXKh2hWUFnXYEgjixuuBMwX73+zkE4TyyxtIyKbiRg+nk/W2M&#10;sbZX3tBl6zMRIOxiVJB7X8VSuiQng65tK+LgpbY26IOsM6lrvAa4KWU3ivrSYMFhIceKfnJKztt/&#10;o+A4+FstrDwcBov9Ol3xeXZcpielWh/N9wiEp8a/ws/2XCvoDXtf8HgTnoCc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0/7LHAAAA3QAAAA8AAAAAAAAAAAAAAAAAmAIAAGRy&#10;cy9kb3ducmV2LnhtbFBLBQYAAAAABAAEAPUAAACMAwAAAAA=&#10;" path="m,l,566e" filled="f" strokeweight=".34683mm">
                    <v:path arrowok="t" o:connecttype="custom" o:connectlocs="0,-1190;0,-624" o:connectangles="0,0"/>
                  </v:shape>
                </v:group>
                <v:group id="Group 526" o:spid="_x0000_s1098" style="position:absolute;left:2969;top:-624;width:375;height:288" coordorigin="2969,-624" coordsize="375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b8QarFAAAA3QAA&#10;AA8AAAAAAAAAAAAAAAAAqgIAAGRycy9kb3ducmV2LnhtbFBLBQYAAAAABAAEAPoAAACcAwAAAAA=&#10;">
                  <v:shape id="Freeform 527" o:spid="_x0000_s1099" style="position:absolute;left:2969;top:-624;width:375;height:288;visibility:visible;mso-wrap-style:square;v-text-anchor:top" coordsize="375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FPr8QA&#10;AADdAAAADwAAAGRycy9kb3ducmV2LnhtbESPQWsCMRSE74L/IbyCN81WQWU1ighS9Vb1oLfH5rkJ&#10;bl7WTarrvzeFQo/DzHzDzJetq8SDmmA9K/gcZCCIC68tlwpOx01/CiJEZI2VZ1LwogDLRbczx1z7&#10;J3/T4xBLkSAcclRgYqxzKUNhyGEY+Jo4eVffOIxJNqXUDT4T3FVymGVj6dByWjBY09pQcTv8OAVb&#10;ezK1eR3vX5cVns2uGtvhZK9U76NdzUBEauN/+K+91QpG09EEft+kJyA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BT6/EAAAA3QAAAA8AAAAAAAAAAAAAAAAAmAIAAGRycy9k&#10;b3ducmV2LnhtbFBLBQYAAAAABAAEAPUAAACJAwAAAAA=&#10;" path="m374,l,288e" filled="f" strokeweight=".26819mm">
                    <v:path arrowok="t" o:connecttype="custom" o:connectlocs="374,-624;0,-336" o:connectangles="0,0"/>
                  </v:shape>
                </v:group>
                <v:group id="Group 528" o:spid="_x0000_s1100" style="position:absolute;left:2594;top:-343;width:375;height:644" coordorigin="2594,-343" coordsize="375,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C9wQ8QAAADdAAAA&#10;DwAAAAAAAAAAAAAAAACqAgAAZHJzL2Rvd25yZXYueG1sUEsFBgAAAAAEAAQA+gAAAJsDAAAAAA==&#10;">
                  <v:shape id="Freeform 529" o:spid="_x0000_s1101" style="position:absolute;left:2594;top:-343;width:375;height:644;visibility:visible;mso-wrap-style:square;v-text-anchor:top" coordsize="375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E68ccA&#10;AADdAAAADwAAAGRycy9kb3ducmV2LnhtbESPQWvCQBSE70L/w/IKvYhuWrHYNBsJhYIXhUZRvD2z&#10;r0na7NuQXU38911B6HGYmW+YZDmYRlyoc7VlBc/TCARxYXXNpYLd9nOyAOE8ssbGMim4koNl+jBK&#10;MNa25y+65L4UAcIuRgWV920spSsqMuimtiUO3rftDPogu1LqDvsAN418iaJXabDmsFBhSx8VFb/5&#10;2Sg4rffb4yaf63G2709jmXFb/xyUenocsncQngb/H763V1rBbDF7g9ub8ARk+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vBOvHHAAAA3QAAAA8AAAAAAAAAAAAAAAAAmAIAAGRy&#10;cy9kb3ducmV2LnhtbFBLBQYAAAAABAAEAPUAAACMAwAAAAA=&#10;" path="m375,l,643e" filled="f" strokeweight=".31517mm">
                    <v:path arrowok="t" o:connecttype="custom" o:connectlocs="375,-343;0,300" o:connectangles="0,0"/>
                  </v:shape>
                </v:group>
                <v:group id="Group 530" o:spid="_x0000_s1102" style="position:absolute;left:1946;top:-127;width:648;height:428" coordorigin="1946,-127" coordsize="648,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8POMQAAADdAAAADwAAAGRycy9kb3ducmV2LnhtbERPTWvCQBC9F/wPyxS8&#10;1U20lZC6BpEqHqSgEUpvQ3ZMQrKzIbtN4r/vHgo9Pt73JptMKwbqXW1ZQbyIQBAXVtdcKrjlh5cE&#10;hPPIGlvLpOBBDrLt7GmDqbYjX2i4+lKEEHYpKqi871IpXVGRQbewHXHg7rY36APsS6l7HEO4aeUy&#10;itbSYM2hocKO9hUVzfXHKDiOOO5W8cdwbu77x3f+9vl1jkmp+fO0ewfhafL/4j/3SStYJa9hf3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l8POMQAAADdAAAA&#10;DwAAAAAAAAAAAAAAAACqAgAAZHJzL2Rvd25yZXYueG1sUEsFBgAAAAAEAAQA+gAAAJsDAAAAAA==&#10;">
                  <v:shape id="Freeform 531" o:spid="_x0000_s1103" style="position:absolute;left:1946;top:-127;width:648;height:428;visibility:visible;mso-wrap-style:square;v-text-anchor:top" coordsize="648,4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R/isYA&#10;AADdAAAADwAAAGRycy9kb3ducmV2LnhtbESPzW7CMBCE75V4B2uReisO0B+UYhACBeUKtILeVvE2&#10;jhqvQ2xC+vY1ElKPo9n5Zme+7G0tOmp95VjBeJSAIC6crrhU8HHInmYgfEDWWDsmBb/kYbkYPMwx&#10;1e7KO+r2oRQRwj5FBSaEJpXSF4Ys+pFriKP37VqLIcq2lLrFa4TbWk6S5FVarDg2GGxobaj42V9s&#10;fOMlO7753F621df2c5OdTybvcqUeh/3qHUSgPvwf39O5VjCdPY/htiYi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R/isYAAADdAAAADwAAAAAAAAAAAAAAAACYAgAAZHJz&#10;L2Rvd25yZXYueG1sUEsFBgAAAAAEAAQA9QAAAIsDAAAAAA==&#10;" path="m648,427l,e" filled="f" strokeweight=".25958mm">
                    <v:path arrowok="t" o:connecttype="custom" o:connectlocs="648,300;0,-127" o:connectangles="0,0"/>
                  </v:shape>
                </v:group>
                <v:group id="Group 532" o:spid="_x0000_s1104" style="position:absolute;left:1946;top:-624;width:2;height:497" coordorigin="1946,-624" coordsize="2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cE01MYAAADdAAAADwAAAGRycy9kb3ducmV2LnhtbESPT4vCMBTE7wt+h/CE&#10;va1pdVekGkVElz2I4B8Qb4/m2Rabl9LEtn57Iwh7HGbmN8xs0ZlSNFS7wrKCeBCBIE6tLjhTcDpu&#10;viYgnEfWWFomBQ9ysJj3PmaYaNvynpqDz0SAsEtQQe59lUjp0pwMuoGtiIN3tbVBH2SdSV1jG+Cm&#10;lMMoGkuDBYeFHCta5ZTeDnej4LfFdjmK1832dl09Lsef3Xkbk1Kf/W45BeGp8//hd/tPKxhNvof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wTTUxgAAAN0A&#10;AAAPAAAAAAAAAAAAAAAAAKoCAABkcnMvZG93bnJldi54bWxQSwUGAAAAAAQABAD6AAAAnQMAAAAA&#10;">
                  <v:shape id="Freeform 533" o:spid="_x0000_s1105" style="position:absolute;left:1946;top:-624;width:2;height:497;visibility:visible;mso-wrap-style:square;v-text-anchor:top" coordsize="2,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Lw/sUA&#10;AADdAAAADwAAAGRycy9kb3ducmV2LnhtbESP0WrCQBRE3wX/YblC33SjCVZSV9GCRV8Et/2AS/aa&#10;BLN3Y3bV9O9dodDHYWbOMMt1bxtxp87XjhVMJwkI4sKZmksFP9+78QKED8gGG8ek4Jc8rFfDwRJz&#10;4x58orsOpYgQ9jkqqEJocyl9UZFFP3EtcfTOrrMYouxKaTp8RLht5CxJ5tJizXGhwpY+Kyou+mYV&#10;HPRO76+H7Ct9P8172l6O2U0flXob9ZsPEIH68B/+a++NgnSRpfB6E5+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gvD+xQAAAN0AAAAPAAAAAAAAAAAAAAAAAJgCAABkcnMv&#10;ZG93bnJldi54bWxQSwUGAAAAAAQABAD1AAAAigMAAAAA&#10;" path="m,497l,e" filled="f" strokeweight=".34683mm">
                    <v:path arrowok="t" o:connecttype="custom" o:connectlocs="0,-127;0,-624" o:connectangles="0,0"/>
                  </v:shape>
                </v:group>
                <v:group id="Group 534" o:spid="_x0000_s1106" style="position:absolute;left:1858;top:-1121;width:737;height:2" coordorigin="1858,-1121" coordsize="7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QJO8YAAADdAAAADwAAAGRycy9kb3ducmV2LnhtbESPT4vCMBTE7wt+h/AE&#10;b2tadUWqUURW8SCCf0C8PZpnW2xeSpNt67ffLAh7HGbmN8xi1ZlSNFS7wrKCeBiBIE6tLjhTcL1s&#10;P2cgnEfWWFomBS9ysFr2PhaYaNvyiZqzz0SAsEtQQe59lUjp0pwMuqGtiIP3sLVBH2SdSV1jG+Cm&#10;lKMomkqDBYeFHCva5JQ+zz9Gwa7Fdj2Ov5vD87F53S9fx9shJqUG/W49B+Gp8//hd3uvFYxnk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ZAk7xgAAAN0A&#10;AAAPAAAAAAAAAAAAAAAAAKoCAABkcnMvZG93bnJldi54bWxQSwUGAAAAAAQABAD6AAAAnQMAAAAA&#10;">
                  <v:shape id="Freeform 535" o:spid="_x0000_s1107" style="position:absolute;left:1858;top:-1121;width:737;height:2;visibility:visible;mso-wrap-style:square;v-text-anchor:top" coordsize="7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WB3cQA&#10;AADdAAAADwAAAGRycy9kb3ducmV2LnhtbESP3WoCMRSE7wu+QziCdzXrT8VujSKC1Jte+PMAh+R0&#10;s3VzsiTRXd++EQq9HGbmG2a16V0j7hRi7VnBZFyAINbe1FwpuJz3r0sQMSEbbDyTggdF2KwHLyss&#10;je/4SPdTqkSGcCxRgU2pLaWM2pLDOPYtcfa+fXCYsgyVNAG7DHeNnBbFQjqsOS9YbGlnSV9PN6fg&#10;4NxxZr9+Ov7s9++4M/oaWCs1GvbbDxCJ+vQf/msfjILZcv4Gzzf5Cc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Vgd3EAAAA3QAAAA8AAAAAAAAAAAAAAAAAmAIAAGRycy9k&#10;b3ducmV2LnhtbFBLBQYAAAAABAAEAPUAAACJAwAAAAA=&#10;" path="m736,l,e" filled="f" strokeweight=".22169mm">
                    <v:path arrowok="t" o:connecttype="custom" o:connectlocs="736,0;0,0" o:connectangles="0,0"/>
                  </v:shape>
                </v:group>
                <v:group id="Group 536" o:spid="_x0000_s1108" style="position:absolute;left:1858;top:-1121;width:89;height:497" coordorigin="1858,-1121" coordsize="89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oy18YAAADdAAAADwAAAGRycy9kb3ducmV2LnhtbESPT4vCMBTE7wt+h/AE&#10;b2ta3RWpRhFZxYMs+AfE26N5tsXmpTTZtn77jSB4HGbmN8x82ZlSNFS7wrKCeBiBIE6tLjhTcD5t&#10;PqcgnEfWWFomBQ9ysFz0PuaYaNvygZqjz0SAsEtQQe59lUjp0pwMuqGtiIN3s7VBH2SdSV1jG+Cm&#10;lKMomkiDBYeFHCta55Tej39GwbbFdjWOf5r9/bZ+XE/fv5d9TEoN+t1qBsJT59/hV3unFYynX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++jLXxgAAAN0A&#10;AAAPAAAAAAAAAAAAAAAAAKoCAABkcnMvZG93bnJldi54bWxQSwUGAAAAAAQABAD6AAAAnQMAAAAA&#10;">
                  <v:shape id="Freeform 537" o:spid="_x0000_s1109" style="position:absolute;left:1858;top:-1121;width:89;height:497;visibility:visible;mso-wrap-style:square;v-text-anchor:top" coordsize="89,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zj8gA&#10;AADdAAAADwAAAGRycy9kb3ducmV2LnhtbESPQWvCQBSE7wX/w/IEL6VumhYr0VWqmNJDEbXF8yP7&#10;TILZt3F3a9L++m6h0OMwM98w82VvGnEl52vLCu7HCQjiwuqaSwUf7/ndFIQPyBoby6TgizwsF4Ob&#10;OWbadryn6yGUIkLYZ6igCqHNpPRFRQb92LbE0TtZZzBE6UqpHXYRbhqZJslEGqw5LlTY0rqi4nz4&#10;NAq2fFmll93G7G/z72NXvKUun7woNRr2zzMQgfrwH/5rv2oFD9PHJ/h9E5+AXP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tDOPyAAAAN0AAAAPAAAAAAAAAAAAAAAAAJgCAABk&#10;cnMvZG93bnJldi54bWxQSwUGAAAAAAQABAD1AAAAjQMAAAAA&#10;" path="m88,497l,e" filled="f" strokeweight=".34294mm">
                    <v:path arrowok="t" o:connecttype="custom" o:connectlocs="88,-624;0,-1121" o:connectangles="0,0"/>
                  </v:shape>
                </v:group>
                <v:group id="Group 538" o:spid="_x0000_s1110" style="position:absolute;left:2693;top:-1618;width:276;height:284" coordorigin="2693,-1618" coordsize="276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kDPsQAAADdAAAADwAAAGRycy9kb3ducmV2LnhtbERPTWvCQBC9F/wPyxS8&#10;1U20lZC6BpEqHqSgEUpvQ3ZMQrKzIbtN4r/vHgo9Pt73JptMKwbqXW1ZQbyIQBAXVtdcKrjlh5cE&#10;hPPIGlvLpOBBDrLt7GmDqbYjX2i4+lKEEHYpKqi871IpXVGRQbewHXHg7rY36APsS6l7HEO4aeUy&#10;itbSYM2hocKO9hUVzfXHKDiOOO5W8cdwbu77x3f+9vl1jkmp+fO0ewfhafL/4j/3SStYJa9hbn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kDPsQAAADdAAAA&#10;DwAAAAAAAAAAAAAAAACqAgAAZHJzL2Rvd25yZXYueG1sUEsFBgAAAAAEAAQA+gAAAJsDAAAAAA==&#10;">
                  <v:shape id="Freeform 539" o:spid="_x0000_s1111" style="position:absolute;left:2693;top:-1618;width:276;height:284;visibility:visible;mso-wrap-style:square;v-text-anchor:top" coordsize="276,2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ooh8QA&#10;AADdAAAADwAAAGRycy9kb3ducmV2LnhtbESP0WoCMRRE3wv+Q7iCbzWrlrJdjSKKUPpkrR9w2Vw3&#10;q5ubJYm6+vWNIPg4zMwZZrbobCMu5EPtWMFomIEgLp2uuVKw/9u85yBCRNbYOCYFNwqwmPfeZlho&#10;d+VfuuxiJRKEQ4EKTIxtIWUoDVkMQ9cSJ+/gvMWYpK+k9nhNcNvIcZZ9Sos1pwWDLa0Mlafd2Spo&#10;z/n2drf+uB+TrBpT3s36Z63UoN8tpyAidfEVfra/tYJJ/vEFjzfpCc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KKIfEAAAA3QAAAA8AAAAAAAAAAAAAAAAAmAIAAGRycy9k&#10;b3ducmV2LnhtbFBLBQYAAAAABAAEAPUAAACJAwAAAAA=&#10;" path="m,l276,r,284l,284,,xe" stroked="f">
                    <v:path arrowok="t" o:connecttype="custom" o:connectlocs="0,-1618;276,-1618;276,-1334;0,-1334;0,-1618" o:connectangles="0,0,0,0,0"/>
                  </v:shape>
                </v:group>
                <v:group id="Group 540" o:spid="_x0000_s1112" style="position:absolute;left:1486;top:-550;width:284;height:214" coordorigin="1486,-550" coordsize="284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4aZ5cMAAADdAAAADwAAAGRycy9kb3ducmV2LnhtbERPTYvCMBC9L/gfwgje&#10;1rSKi1RTEVHxIAurgngbmrEtbSaliW3995vDwh4f73u9GUwtOmpdaVlBPI1AEGdWl5wruF0Pn0sQ&#10;ziNrrC2Tgjc52KSjjzUm2vb8Q93F5yKEsEtQQeF9k0jpsoIMuqltiAP3tK1BH2CbS91iH8JNLWdR&#10;9CUNlhwaCmxoV1BWXV5GwbHHfjuP9925eu7ej+vi+36OSanJeNiuQHga/L/4z33SCubLRdgf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hpnlwwAAAN0AAAAP&#10;AAAAAAAAAAAAAAAAAKoCAABkcnMvZG93bnJldi54bWxQSwUGAAAAAAQABAD6AAAAmgMAAAAA&#10;">
                  <v:shape id="Freeform 541" o:spid="_x0000_s1113" style="position:absolute;left:1486;top:-550;width:284;height:214;visibility:visible;mso-wrap-style:square;v-text-anchor:top" coordsize="284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oaXcUA&#10;AADdAAAADwAAAGRycy9kb3ducmV2LnhtbESPT2vCQBTE7wW/w/KE3urmD20ldRURDF56SCp6fWSf&#10;SWj2bdhdNf32bqHQ4zAzv2FWm8kM4kbO95YVpIsEBHFjdc+tguPX/mUJwgdkjYNlUvBDHjbr2dMK&#10;C23vXNGtDq2IEPYFKuhCGAspfdORQb+wI3H0LtYZDFG6VmqH9wg3g8yS5E0a7DkudDjSrqPmu74a&#10;BfW0PZkLf7pjuntPmrI+Z2WVK/U8n7YfIAJN4T/81z5oBfnyNYXfN/EJ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mhpdxQAAAN0AAAAPAAAAAAAAAAAAAAAAAJgCAABkcnMv&#10;ZG93bnJldi54bWxQSwUGAAAAAAQABAD1AAAAigMAAAAA&#10;" path="m,l283,r,214l,214,,xe" stroked="f">
                    <v:path arrowok="t" o:connecttype="custom" o:connectlocs="0,-550;283,-550;283,-336;0,-336;0,-550" o:connectangles="0,0,0,0,0"/>
                  </v:shape>
                  <v:shape id="Text Box 542" o:spid="_x0000_s1114" type="#_x0000_t202" style="position:absolute;left:2705;top:-1584;width:118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qq0sYA&#10;AADdAAAADwAAAGRycy9kb3ducmV2LnhtbESPQWvCQBSE70L/w/IEb7rRotjoKlJaEITSGA89PrPP&#10;ZDH7Ns2uGv99tyB4HGbmG2a57mwtrtR641jBeJSAIC6cNlwqOOSfwzkIH5A11o5JwZ08rFcvvSWm&#10;2t04o+s+lCJC2KeooAqhSaX0RUUW/cg1xNE7udZiiLItpW7xFuG2lpMkmUmLhuNChQ29V1Sc9xer&#10;YPPD2Yf5/Tp+Z6fM5PlbwrvZWalBv9ssQATqwjP8aG+1gtf5dAL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qq0s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76" w:lineRule="exact"/>
                            <w:rPr>
                              <w:sz w:val="17"/>
                              <w:szCs w:val="17"/>
                            </w:rPr>
                          </w:pPr>
                          <w:r>
                            <w:rPr>
                              <w:sz w:val="17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43" o:spid="_x0000_s1115" type="#_x0000_t202" style="position:absolute;left:1543;top:-516;width:89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YPScYA&#10;AADdAAAADwAAAGRycy9kb3ducmV2LnhtbESPQWvCQBSE70L/w/IEb7qxotjoKlJaEITSGA89PrPP&#10;ZDH7Ns2uGv99tyB4HGbmG2a57mwtrtR641jBeJSAIC6cNlwqOOSfwzkIH5A11o5JwZ08rFcvvSWm&#10;2t04o+s+lCJC2KeooAqhSaX0RUUW/cg1xNE7udZiiLItpW7xFuG2lq9JMpMWDceFCht6r6g47y9W&#10;weaHsw/z+3X8zk6ZyfO3hHezs1KDfrdZgAjUhWf40d5qBZP5dAL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1YPSc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76" w:lineRule="exact"/>
                            <w:rPr>
                              <w:sz w:val="17"/>
                              <w:szCs w:val="17"/>
                            </w:rPr>
                          </w:pPr>
                          <w:r>
                            <w:rPr>
                              <w:sz w:val="17"/>
                            </w:rPr>
                            <w:t>З</w:t>
                          </w:r>
                        </w:p>
                      </w:txbxContent>
                    </v:textbox>
                  </v:shape>
                  <v:shape id="Text Box 544" o:spid="_x0000_s1116" type="#_x0000_t202" style="position:absolute;left:3638;top:-516;width:118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+XPcYA&#10;AADdAAAADwAAAGRycy9kb3ducmV2LnhtbESPQWvCQBSE7wX/w/KE3upG24pGVxGxUCgUYzx4fGaf&#10;yWL2bcxuNf333YLgcZiZb5j5srO1uFLrjWMFw0ECgrhw2nCpYJ9/vExA+ICssXZMCn7Jw3LRe5pj&#10;qt2NM7ruQikihH2KCqoQmlRKX1Rk0Q9cQxy9k2sthijbUuoWbxFuazlKkrG0aDguVNjQuqLivPux&#10;ClYHzjbm8n3cZqfM5Pk04a/xWannfreagQjUhUf43v7UCl4n72/w/yY+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+XPc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76" w:lineRule="exact"/>
                            <w:rPr>
                              <w:sz w:val="17"/>
                              <w:szCs w:val="17"/>
                            </w:rPr>
                          </w:pPr>
                          <w:r>
                            <w:rPr>
                              <w:sz w:val="17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545" o:spid="_x0000_s1117" type="#_x0000_t202" style="position:absolute;left:2803;top:331;width:181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MypsYA&#10;AADdAAAADwAAAGRycy9kb3ducmV2LnhtbESPQWvCQBSE7wX/w/KE3urGFkWjq4goFArSGA8en9ln&#10;sph9m2a3mv57tyB4HGbmG2a+7GwtrtR641jBcJCAIC6cNlwqOOTbtwkIH5A11o5JwR95WC56L3NM&#10;tbtxRtd9KEWEsE9RQRVCk0rpi4os+oFriKN3dq3FEGVbSt3iLcJtLd+TZCwtGo4LFTa0rqi47H+t&#10;gtWRs4352Z2+s3Nm8nya8Nf4otRrv1vNQATqwjP8aH9qBR+T0Qj+38Qn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/Myps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76" w:lineRule="exact"/>
                            <w:rPr>
                              <w:sz w:val="17"/>
                              <w:szCs w:val="17"/>
                            </w:rPr>
                          </w:pPr>
                          <w:r>
                            <w:rPr>
                              <w:sz w:val="17"/>
                            </w:rPr>
                            <w:t>Ю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</w:p>
    <w:p w:rsidR="00D25411" w:rsidRPr="00361687" w:rsidRDefault="00D25411" w:rsidP="00361687">
      <w:pPr>
        <w:jc w:val="both"/>
        <w:rPr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D75471" w:rsidRPr="00361687" w:rsidRDefault="00D75471" w:rsidP="00361687">
      <w:pPr>
        <w:jc w:val="both"/>
        <w:rPr>
          <w:spacing w:val="-4"/>
          <w:sz w:val="28"/>
          <w:szCs w:val="28"/>
        </w:rPr>
      </w:pPr>
    </w:p>
    <w:p w:rsidR="00A06552" w:rsidRPr="00361687" w:rsidRDefault="00A11F3A" w:rsidP="00361687">
      <w:pPr>
        <w:ind w:left="1561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</w:p>
    <w:p w:rsidR="00D75471" w:rsidRPr="00361687" w:rsidRDefault="00C2397E" w:rsidP="00361687">
      <w:pPr>
        <w:ind w:left="1134"/>
        <w:rPr>
          <w:sz w:val="28"/>
          <w:szCs w:val="28"/>
        </w:rPr>
      </w:pPr>
      <w:r w:rsidRPr="00361687">
        <w:rPr>
          <w:sz w:val="28"/>
          <w:szCs w:val="28"/>
          <w:lang w:val="kk-KZ"/>
        </w:rPr>
        <w:t xml:space="preserve">   </w:t>
      </w:r>
      <w:r w:rsidR="00D75471" w:rsidRPr="00361687">
        <w:rPr>
          <w:sz w:val="28"/>
          <w:szCs w:val="28"/>
        </w:rPr>
        <w:t>Рис. 8</w:t>
      </w:r>
      <w:r w:rsidR="00A11F3A" w:rsidRPr="00361687">
        <w:rPr>
          <w:sz w:val="28"/>
          <w:szCs w:val="28"/>
        </w:rPr>
        <w:t xml:space="preserve"> </w:t>
      </w:r>
      <w:r w:rsidR="00304446" w:rsidRPr="00361687">
        <w:rPr>
          <w:sz w:val="28"/>
          <w:szCs w:val="28"/>
        </w:rPr>
        <w:tab/>
      </w:r>
      <w:r w:rsidR="00304446" w:rsidRPr="00361687">
        <w:rPr>
          <w:sz w:val="28"/>
          <w:szCs w:val="28"/>
        </w:rPr>
        <w:tab/>
      </w:r>
      <w:r w:rsidR="00304446" w:rsidRPr="00361687">
        <w:rPr>
          <w:sz w:val="28"/>
          <w:szCs w:val="28"/>
        </w:rPr>
        <w:tab/>
      </w:r>
      <w:r w:rsidRPr="00361687">
        <w:rPr>
          <w:sz w:val="28"/>
          <w:szCs w:val="28"/>
          <w:lang w:val="kk-KZ"/>
        </w:rPr>
        <w:t xml:space="preserve">   </w:t>
      </w:r>
      <w:r w:rsidR="00D75471" w:rsidRPr="00361687">
        <w:rPr>
          <w:sz w:val="28"/>
          <w:szCs w:val="28"/>
        </w:rPr>
        <w:t>Рис. 9</w:t>
      </w:r>
      <w:r w:rsidR="00A11F3A" w:rsidRPr="00361687">
        <w:rPr>
          <w:sz w:val="28"/>
          <w:szCs w:val="28"/>
        </w:rPr>
        <w:t xml:space="preserve"> </w:t>
      </w:r>
      <w:r w:rsidR="00304446" w:rsidRPr="00361687">
        <w:rPr>
          <w:sz w:val="28"/>
          <w:szCs w:val="28"/>
        </w:rPr>
        <w:tab/>
      </w:r>
      <w:r w:rsidR="00304446" w:rsidRPr="00361687">
        <w:rPr>
          <w:sz w:val="28"/>
          <w:szCs w:val="28"/>
        </w:rPr>
        <w:tab/>
      </w:r>
      <w:r w:rsidR="00304446" w:rsidRPr="00361687">
        <w:rPr>
          <w:sz w:val="28"/>
          <w:szCs w:val="28"/>
        </w:rPr>
        <w:tab/>
      </w:r>
      <w:r w:rsidRPr="00361687">
        <w:rPr>
          <w:sz w:val="28"/>
          <w:szCs w:val="28"/>
          <w:lang w:val="kk-KZ"/>
        </w:rPr>
        <w:t xml:space="preserve">    </w:t>
      </w:r>
      <w:r w:rsidR="00A06552" w:rsidRPr="00361687">
        <w:rPr>
          <w:sz w:val="28"/>
          <w:szCs w:val="28"/>
        </w:rPr>
        <w:t>Ри</w:t>
      </w:r>
      <w:r w:rsidR="00A06552" w:rsidRPr="00361687">
        <w:rPr>
          <w:spacing w:val="12"/>
          <w:sz w:val="28"/>
          <w:szCs w:val="28"/>
        </w:rPr>
        <w:t>с</w:t>
      </w:r>
      <w:r w:rsidR="00A06552" w:rsidRPr="00361687">
        <w:rPr>
          <w:sz w:val="28"/>
          <w:szCs w:val="28"/>
        </w:rPr>
        <w:t>.</w:t>
      </w:r>
      <w:r w:rsidR="00A06552" w:rsidRPr="00361687">
        <w:rPr>
          <w:spacing w:val="23"/>
          <w:sz w:val="28"/>
          <w:szCs w:val="28"/>
        </w:rPr>
        <w:t xml:space="preserve"> </w:t>
      </w:r>
      <w:r w:rsidR="00A06552" w:rsidRPr="00361687">
        <w:rPr>
          <w:spacing w:val="22"/>
          <w:sz w:val="28"/>
          <w:szCs w:val="28"/>
        </w:rPr>
        <w:t>1</w:t>
      </w:r>
      <w:r w:rsidR="00A06552" w:rsidRPr="00361687">
        <w:rPr>
          <w:sz w:val="28"/>
          <w:szCs w:val="28"/>
        </w:rPr>
        <w:t>0</w:t>
      </w:r>
    </w:p>
    <w:p w:rsidR="00D25411" w:rsidRPr="00361687" w:rsidRDefault="00D75471" w:rsidP="00361687">
      <w:pPr>
        <w:pStyle w:val="af"/>
        <w:widowControl w:val="0"/>
        <w:spacing w:before="120" w:after="0"/>
        <w:ind w:left="284" w:hanging="284"/>
        <w:jc w:val="both"/>
        <w:rPr>
          <w:sz w:val="28"/>
          <w:szCs w:val="28"/>
          <w:lang w:val="ru-RU"/>
        </w:rPr>
      </w:pPr>
      <w:bookmarkStart w:id="3" w:name="_bookmark6"/>
      <w:bookmarkEnd w:id="3"/>
      <w:r w:rsidRPr="00361687">
        <w:rPr>
          <w:b/>
          <w:sz w:val="28"/>
          <w:szCs w:val="28"/>
          <w:lang w:val="ru-RU"/>
        </w:rPr>
        <w:t xml:space="preserve"> </w:t>
      </w:r>
      <w:r w:rsidR="00237104" w:rsidRPr="00361687">
        <w:rPr>
          <w:b/>
          <w:sz w:val="28"/>
          <w:szCs w:val="28"/>
          <w:lang w:val="ru-RU"/>
        </w:rPr>
        <w:t>9</w:t>
      </w:r>
      <w:r w:rsidR="00237104" w:rsidRPr="00361687">
        <w:rPr>
          <w:sz w:val="28"/>
          <w:szCs w:val="28"/>
          <w:lang w:val="ru-RU"/>
        </w:rPr>
        <w:t>.</w:t>
      </w:r>
      <w:r w:rsidR="005F74D2" w:rsidRPr="00361687">
        <w:rPr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Построить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оси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ординат</w:t>
      </w:r>
      <w:r w:rsidR="00D25411" w:rsidRPr="00361687">
        <w:rPr>
          <w:spacing w:val="21"/>
          <w:w w:val="99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(рис.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10).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Начало</w:t>
      </w:r>
      <w:r w:rsidR="00D25411" w:rsidRPr="00361687">
        <w:rPr>
          <w:spacing w:val="-7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оординат</w:t>
      </w:r>
      <w:r w:rsidR="00D25411" w:rsidRPr="00361687">
        <w:rPr>
          <w:spacing w:val="-6"/>
          <w:sz w:val="28"/>
          <w:szCs w:val="28"/>
          <w:lang w:val="ru-RU"/>
        </w:rPr>
        <w:t xml:space="preserve"> </w:t>
      </w:r>
      <w:r w:rsidR="00D25411" w:rsidRPr="00361687">
        <w:rPr>
          <w:spacing w:val="-2"/>
          <w:sz w:val="28"/>
          <w:szCs w:val="28"/>
          <w:lang w:val="ru-RU"/>
        </w:rPr>
        <w:t>следует</w:t>
      </w:r>
      <w:r w:rsidR="00D25411" w:rsidRPr="00361687">
        <w:rPr>
          <w:spacing w:val="28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поместить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вблизи</w:t>
      </w:r>
      <w:r w:rsidR="00D25411" w:rsidRPr="00361687">
        <w:rPr>
          <w:spacing w:val="-1"/>
          <w:sz w:val="28"/>
          <w:szCs w:val="28"/>
          <w:lang w:val="ru-RU"/>
        </w:rPr>
        <w:t xml:space="preserve"> левого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нижнего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spacing w:val="-3"/>
          <w:sz w:val="28"/>
          <w:szCs w:val="28"/>
          <w:lang w:val="ru-RU"/>
        </w:rPr>
        <w:t>угла</w:t>
      </w:r>
      <w:r w:rsidR="00D25411" w:rsidRPr="00361687">
        <w:rPr>
          <w:spacing w:val="35"/>
          <w:w w:val="99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экрана,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2"/>
          <w:sz w:val="28"/>
          <w:szCs w:val="28"/>
          <w:lang w:val="ru-RU"/>
        </w:rPr>
        <w:t xml:space="preserve">полуоси </w:t>
      </w:r>
      <w:r w:rsidR="00D25411" w:rsidRPr="00361687">
        <w:rPr>
          <w:i/>
          <w:spacing w:val="-1"/>
          <w:sz w:val="28"/>
          <w:szCs w:val="28"/>
          <w:lang w:val="ru-RU"/>
        </w:rPr>
        <w:t>Ox</w:t>
      </w:r>
      <w:r w:rsidR="00D25411" w:rsidRPr="00361687">
        <w:rPr>
          <w:i/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и</w:t>
      </w:r>
      <w:r w:rsidR="00D25411" w:rsidRPr="00361687">
        <w:rPr>
          <w:spacing w:val="-2"/>
          <w:sz w:val="28"/>
          <w:szCs w:val="28"/>
          <w:lang w:val="ru-RU"/>
        </w:rPr>
        <w:t xml:space="preserve"> </w:t>
      </w:r>
      <w:r w:rsidR="00D25411" w:rsidRPr="00361687">
        <w:rPr>
          <w:i/>
          <w:spacing w:val="-1"/>
          <w:sz w:val="28"/>
          <w:szCs w:val="28"/>
          <w:lang w:val="ru-RU"/>
        </w:rPr>
        <w:t>Oy</w:t>
      </w:r>
      <w:r w:rsidR="00D25411" w:rsidRPr="00361687">
        <w:rPr>
          <w:i/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разместить,</w:t>
      </w:r>
      <w:r w:rsidR="00D25411" w:rsidRPr="00361687">
        <w:rPr>
          <w:spacing w:val="-3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как</w:t>
      </w:r>
      <w:r w:rsidR="00D25411" w:rsidRPr="00361687">
        <w:rPr>
          <w:spacing w:val="43"/>
          <w:w w:val="99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показано</w:t>
      </w:r>
      <w:r w:rsidR="00D25411" w:rsidRPr="00361687">
        <w:rPr>
          <w:spacing w:val="-5"/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на</w:t>
      </w:r>
      <w:r w:rsidR="00D25411" w:rsidRPr="00361687">
        <w:rPr>
          <w:spacing w:val="-4"/>
          <w:sz w:val="28"/>
          <w:szCs w:val="28"/>
          <w:lang w:val="ru-RU"/>
        </w:rPr>
        <w:t xml:space="preserve"> </w:t>
      </w:r>
      <w:r w:rsidR="00D25411" w:rsidRPr="00361687">
        <w:rPr>
          <w:spacing w:val="-1"/>
          <w:sz w:val="28"/>
          <w:szCs w:val="28"/>
          <w:lang w:val="ru-RU"/>
        </w:rPr>
        <w:t>рис.10.</w:t>
      </w:r>
    </w:p>
    <w:p w:rsidR="00D25411" w:rsidRDefault="005F74D2" w:rsidP="00361687">
      <w:pPr>
        <w:pStyle w:val="af"/>
        <w:widowControl w:val="0"/>
        <w:spacing w:after="0" w:line="216" w:lineRule="auto"/>
        <w:ind w:left="284" w:hanging="284"/>
        <w:jc w:val="both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10</w:t>
      </w:r>
      <w:r w:rsidRPr="00361687">
        <w:rPr>
          <w:sz w:val="28"/>
          <w:szCs w:val="28"/>
          <w:lang w:val="ru-RU"/>
        </w:rPr>
        <w:t xml:space="preserve">. </w:t>
      </w:r>
      <w:r w:rsidR="007F5129" w:rsidRPr="00361687">
        <w:rPr>
          <w:sz w:val="28"/>
          <w:szCs w:val="28"/>
          <w:lang w:val="ru-RU"/>
        </w:rPr>
        <w:t>Рис. 11, а</w:t>
      </w:r>
      <w:r w:rsidR="0092467B" w:rsidRPr="00361687">
        <w:rPr>
          <w:sz w:val="28"/>
          <w:szCs w:val="28"/>
          <w:lang w:val="ru-RU"/>
        </w:rPr>
        <w:t xml:space="preserve"> – </w:t>
      </w:r>
      <w:r w:rsidR="007F5129" w:rsidRPr="00361687">
        <w:rPr>
          <w:sz w:val="28"/>
          <w:szCs w:val="28"/>
          <w:lang w:val="ru-RU"/>
        </w:rPr>
        <w:t xml:space="preserve">о составлены из простейших геометрических фигур треугольников, квадратов, окружностей, точек и т.п. Цыпленок (рис. 11, а) состоит из </w:t>
      </w:r>
      <w:r w:rsidR="007F5129" w:rsidRPr="00361687">
        <w:rPr>
          <w:spacing w:val="-4"/>
          <w:sz w:val="28"/>
          <w:szCs w:val="28"/>
          <w:lang w:val="ru-RU"/>
        </w:rPr>
        <w:t>эллипса (тело цыпленка), окружности (голова),</w:t>
      </w:r>
      <w:r w:rsidR="007F5129" w:rsidRPr="00361687">
        <w:rPr>
          <w:sz w:val="28"/>
          <w:szCs w:val="28"/>
          <w:lang w:val="ru-RU"/>
        </w:rPr>
        <w:t xml:space="preserve"> трех</w:t>
      </w:r>
      <w:r w:rsidR="00A06552" w:rsidRPr="00361687">
        <w:rPr>
          <w:sz w:val="28"/>
          <w:szCs w:val="28"/>
          <w:lang w:val="ru-RU"/>
        </w:rPr>
        <w:t xml:space="preserve"> </w:t>
      </w:r>
      <w:r w:rsidR="007F5129" w:rsidRPr="00361687">
        <w:rPr>
          <w:sz w:val="28"/>
          <w:szCs w:val="28"/>
          <w:lang w:val="ru-RU"/>
        </w:rPr>
        <w:t>треугольников (нос, хвост и крыло цыпленка) и двух прямых (лапы). Дом (рис. 11, б) состоит из двух квадратов (дом и окно), прямоугольника (дверь), треугольника (крыша) и ломаной (труба). Грузовик (рис. 11, в) состоит из двух прямоугольников (кабина и кузов), квадрата (окно) и двух окружностей (колеса). Елка (рис. 11, г) состоит из трех треугольников (ветви) и прямоугольника (ствол) и т. п.</w:t>
      </w:r>
      <w:r w:rsidR="00853149" w:rsidRPr="00361687">
        <w:rPr>
          <w:sz w:val="28"/>
          <w:szCs w:val="28"/>
          <w:lang w:val="ru-RU"/>
        </w:rPr>
        <w:t xml:space="preserve"> </w:t>
      </w:r>
      <w:r w:rsidR="00D25411" w:rsidRPr="00361687">
        <w:rPr>
          <w:sz w:val="28"/>
          <w:szCs w:val="28"/>
          <w:lang w:val="ru-RU"/>
        </w:rPr>
        <w:t>Рис. 11, а</w:t>
      </w:r>
      <w:r w:rsidR="0092467B" w:rsidRPr="00361687">
        <w:rPr>
          <w:sz w:val="28"/>
          <w:szCs w:val="28"/>
          <w:lang w:val="ru-RU"/>
        </w:rPr>
        <w:t xml:space="preserve"> – </w:t>
      </w:r>
      <w:r w:rsidR="00D25411" w:rsidRPr="00361687">
        <w:rPr>
          <w:sz w:val="28"/>
          <w:szCs w:val="28"/>
          <w:lang w:val="ru-RU"/>
        </w:rPr>
        <w:t>о составлены из простейших геомет</w:t>
      </w:r>
      <w:r w:rsidR="00830320" w:rsidRPr="00361687">
        <w:rPr>
          <w:sz w:val="28"/>
          <w:szCs w:val="28"/>
          <w:lang w:val="ru-RU"/>
        </w:rPr>
        <w:softHyphen/>
      </w:r>
      <w:r w:rsidR="00D25411" w:rsidRPr="00361687">
        <w:rPr>
          <w:sz w:val="28"/>
          <w:szCs w:val="28"/>
          <w:lang w:val="ru-RU"/>
        </w:rPr>
        <w:t>рических фигур треугольников, квадратов, окружностей, точек и т.п. Цып</w:t>
      </w:r>
      <w:r w:rsidR="00DB0EF1" w:rsidRPr="00361687">
        <w:rPr>
          <w:sz w:val="28"/>
          <w:szCs w:val="28"/>
          <w:lang w:val="ru-RU"/>
        </w:rPr>
        <w:softHyphen/>
      </w:r>
      <w:r w:rsidR="00D25411" w:rsidRPr="00361687">
        <w:rPr>
          <w:sz w:val="28"/>
          <w:szCs w:val="28"/>
          <w:lang w:val="ru-RU"/>
        </w:rPr>
        <w:t>ленок (рис. 11, а) состоит из эллипса (тело цыпленка), окружности (голова), трех треугольников (нос, хвост и крыло цыпленка) и двух прямых (лапы). Дом (рис. 11, б) состоит из двух квадратов (дом и окно), прямоугольника (дверь), тре</w:t>
      </w:r>
      <w:r w:rsidR="00830320" w:rsidRPr="00361687">
        <w:rPr>
          <w:sz w:val="28"/>
          <w:szCs w:val="28"/>
          <w:lang w:val="ru-RU"/>
        </w:rPr>
        <w:softHyphen/>
      </w:r>
      <w:r w:rsidR="00D25411" w:rsidRPr="00361687">
        <w:rPr>
          <w:sz w:val="28"/>
          <w:szCs w:val="28"/>
          <w:lang w:val="ru-RU"/>
        </w:rPr>
        <w:t>угольника (крыша) и ломаной (труба). Грузовик (рис. 11, в) состоит из двух прямоугольников (кабина и кузов), квадрата (окно) и двух окружностей (колеса). Елка (рис. 11, г) состоит из трех треугольников (ветви) и прямоугольника (ствол) и т. п.</w:t>
      </w:r>
    </w:p>
    <w:p w:rsidR="009D32D6" w:rsidRPr="00361687" w:rsidRDefault="009D32D6" w:rsidP="00361687">
      <w:pPr>
        <w:pStyle w:val="af"/>
        <w:widowControl w:val="0"/>
        <w:spacing w:after="0" w:line="216" w:lineRule="auto"/>
        <w:ind w:left="284" w:hanging="284"/>
        <w:jc w:val="both"/>
        <w:rPr>
          <w:sz w:val="28"/>
          <w:szCs w:val="28"/>
          <w:lang w:val="ru-RU"/>
        </w:rPr>
      </w:pPr>
    </w:p>
    <w:p w:rsidR="00A06552" w:rsidRPr="00361687" w:rsidRDefault="00A06552" w:rsidP="00361687">
      <w:pPr>
        <w:pStyle w:val="af"/>
        <w:widowControl w:val="0"/>
        <w:spacing w:before="120" w:after="0"/>
        <w:ind w:left="-1"/>
        <w:jc w:val="both"/>
        <w:rPr>
          <w:sz w:val="28"/>
          <w:szCs w:val="28"/>
          <w:lang w:val="ru-RU"/>
        </w:rPr>
      </w:pPr>
      <w:r w:rsidRPr="00361687">
        <w:rPr>
          <w:rFonts w:eastAsiaTheme="minorHAnsi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4A10C454" wp14:editId="0048AB7A">
                <wp:simplePos x="0" y="0"/>
                <wp:positionH relativeFrom="page">
                  <wp:posOffset>5588000</wp:posOffset>
                </wp:positionH>
                <wp:positionV relativeFrom="paragraph">
                  <wp:posOffset>127966</wp:posOffset>
                </wp:positionV>
                <wp:extent cx="730250" cy="1337310"/>
                <wp:effectExtent l="0" t="0" r="12700" b="15240"/>
                <wp:wrapNone/>
                <wp:docPr id="4297" name="Группа 4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0250" cy="1337310"/>
                          <a:chOff x="6842" y="-1950"/>
                          <a:chExt cx="1150" cy="2106"/>
                        </a:xfrm>
                      </wpg:grpSpPr>
                      <wpg:grpSp>
                        <wpg:cNvPr id="4298" name="Group 613"/>
                        <wpg:cNvGrpSpPr>
                          <a:grpSpLocks/>
                        </wpg:cNvGrpSpPr>
                        <wpg:grpSpPr bwMode="auto">
                          <a:xfrm>
                            <a:off x="6849" y="-1943"/>
                            <a:ext cx="1136" cy="620"/>
                            <a:chOff x="6849" y="-1943"/>
                            <a:chExt cx="1136" cy="620"/>
                          </a:xfrm>
                        </wpg:grpSpPr>
                        <wps:wsp>
                          <wps:cNvPr id="4299" name="Freeform 614"/>
                          <wps:cNvSpPr>
                            <a:spLocks/>
                          </wps:cNvSpPr>
                          <wps:spPr bwMode="auto">
                            <a:xfrm>
                              <a:off x="6849" y="-1943"/>
                              <a:ext cx="1136" cy="620"/>
                            </a:xfrm>
                            <a:custGeom>
                              <a:avLst/>
                              <a:gdLst>
                                <a:gd name="T0" fmla="+- 0 6866 6849"/>
                                <a:gd name="T1" fmla="*/ T0 w 1136"/>
                                <a:gd name="T2" fmla="+- 0 -1331 -1943"/>
                                <a:gd name="T3" fmla="*/ -1331 h 620"/>
                                <a:gd name="T4" fmla="+- 0 6849 6849"/>
                                <a:gd name="T5" fmla="*/ T4 w 1136"/>
                                <a:gd name="T6" fmla="+- 0 -1324 -1943"/>
                                <a:gd name="T7" fmla="*/ -1324 h 620"/>
                                <a:gd name="T8" fmla="+- 0 7985 6849"/>
                                <a:gd name="T9" fmla="*/ T8 w 1136"/>
                                <a:gd name="T10" fmla="+- 0 -1324 -1943"/>
                                <a:gd name="T11" fmla="*/ -1324 h 620"/>
                                <a:gd name="T12" fmla="+- 0 7421 6849"/>
                                <a:gd name="T13" fmla="*/ T12 w 1136"/>
                                <a:gd name="T14" fmla="+- 0 -1943 -1943"/>
                                <a:gd name="T15" fmla="*/ -1943 h 620"/>
                                <a:gd name="T16" fmla="+- 0 6866 6849"/>
                                <a:gd name="T17" fmla="*/ T16 w 1136"/>
                                <a:gd name="T18" fmla="+- 0 -1331 -1943"/>
                                <a:gd name="T19" fmla="*/ -1331 h 6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36" h="620">
                                  <a:moveTo>
                                    <a:pt x="17" y="612"/>
                                  </a:moveTo>
                                  <a:lnTo>
                                    <a:pt x="0" y="619"/>
                                  </a:lnTo>
                                  <a:lnTo>
                                    <a:pt x="1136" y="619"/>
                                  </a:lnTo>
                                  <a:lnTo>
                                    <a:pt x="572" y="0"/>
                                  </a:lnTo>
                                  <a:lnTo>
                                    <a:pt x="17" y="6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0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00" name="Group 615"/>
                        <wpg:cNvGrpSpPr>
                          <a:grpSpLocks/>
                        </wpg:cNvGrpSpPr>
                        <wpg:grpSpPr bwMode="auto">
                          <a:xfrm>
                            <a:off x="6849" y="-697"/>
                            <a:ext cx="1136" cy="622"/>
                            <a:chOff x="6849" y="-697"/>
                            <a:chExt cx="1136" cy="622"/>
                          </a:xfrm>
                        </wpg:grpSpPr>
                        <wps:wsp>
                          <wps:cNvPr id="4301" name="Freeform 616"/>
                          <wps:cNvSpPr>
                            <a:spLocks/>
                          </wps:cNvSpPr>
                          <wps:spPr bwMode="auto">
                            <a:xfrm>
                              <a:off x="6849" y="-697"/>
                              <a:ext cx="1136" cy="622"/>
                            </a:xfrm>
                            <a:custGeom>
                              <a:avLst/>
                              <a:gdLst>
                                <a:gd name="T0" fmla="+- 0 6866 6849"/>
                                <a:gd name="T1" fmla="*/ T0 w 1136"/>
                                <a:gd name="T2" fmla="+- 0 -83 -697"/>
                                <a:gd name="T3" fmla="*/ -83 h 622"/>
                                <a:gd name="T4" fmla="+- 0 6849 6849"/>
                                <a:gd name="T5" fmla="*/ T4 w 1136"/>
                                <a:gd name="T6" fmla="+- 0 -76 -697"/>
                                <a:gd name="T7" fmla="*/ -76 h 622"/>
                                <a:gd name="T8" fmla="+- 0 7985 6849"/>
                                <a:gd name="T9" fmla="*/ T8 w 1136"/>
                                <a:gd name="T10" fmla="+- 0 -76 -697"/>
                                <a:gd name="T11" fmla="*/ -76 h 622"/>
                                <a:gd name="T12" fmla="+- 0 7421 6849"/>
                                <a:gd name="T13" fmla="*/ T12 w 1136"/>
                                <a:gd name="T14" fmla="+- 0 -697 -697"/>
                                <a:gd name="T15" fmla="*/ -697 h 622"/>
                                <a:gd name="T16" fmla="+- 0 6866 6849"/>
                                <a:gd name="T17" fmla="*/ T16 w 1136"/>
                                <a:gd name="T18" fmla="+- 0 -83 -697"/>
                                <a:gd name="T19" fmla="*/ -83 h 6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36" h="622">
                                  <a:moveTo>
                                    <a:pt x="17" y="614"/>
                                  </a:moveTo>
                                  <a:lnTo>
                                    <a:pt x="0" y="621"/>
                                  </a:lnTo>
                                  <a:lnTo>
                                    <a:pt x="1136" y="621"/>
                                  </a:lnTo>
                                  <a:lnTo>
                                    <a:pt x="572" y="0"/>
                                  </a:lnTo>
                                  <a:lnTo>
                                    <a:pt x="17" y="61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02" name="Group 617"/>
                        <wpg:cNvGrpSpPr>
                          <a:grpSpLocks/>
                        </wpg:cNvGrpSpPr>
                        <wpg:grpSpPr bwMode="auto">
                          <a:xfrm>
                            <a:off x="6849" y="-1331"/>
                            <a:ext cx="1136" cy="629"/>
                            <a:chOff x="6849" y="-1331"/>
                            <a:chExt cx="1136" cy="629"/>
                          </a:xfrm>
                        </wpg:grpSpPr>
                        <wps:wsp>
                          <wps:cNvPr id="4303" name="Freeform 618"/>
                          <wps:cNvSpPr>
                            <a:spLocks/>
                          </wps:cNvSpPr>
                          <wps:spPr bwMode="auto">
                            <a:xfrm>
                              <a:off x="6849" y="-1331"/>
                              <a:ext cx="1136" cy="629"/>
                            </a:xfrm>
                            <a:custGeom>
                              <a:avLst/>
                              <a:gdLst>
                                <a:gd name="T0" fmla="+- 0 6866 6849"/>
                                <a:gd name="T1" fmla="*/ T0 w 1136"/>
                                <a:gd name="T2" fmla="+- 0 -709 -1331"/>
                                <a:gd name="T3" fmla="*/ -709 h 629"/>
                                <a:gd name="T4" fmla="+- 0 6849 6849"/>
                                <a:gd name="T5" fmla="*/ T4 w 1136"/>
                                <a:gd name="T6" fmla="+- 0 -702 -1331"/>
                                <a:gd name="T7" fmla="*/ -702 h 629"/>
                                <a:gd name="T8" fmla="+- 0 7985 6849"/>
                                <a:gd name="T9" fmla="*/ T8 w 1136"/>
                                <a:gd name="T10" fmla="+- 0 -702 -1331"/>
                                <a:gd name="T11" fmla="*/ -702 h 629"/>
                                <a:gd name="T12" fmla="+- 0 7421 6849"/>
                                <a:gd name="T13" fmla="*/ T12 w 1136"/>
                                <a:gd name="T14" fmla="+- 0 -1331 -1331"/>
                                <a:gd name="T15" fmla="*/ -1331 h 629"/>
                                <a:gd name="T16" fmla="+- 0 6866 6849"/>
                                <a:gd name="T17" fmla="*/ T16 w 1136"/>
                                <a:gd name="T18" fmla="+- 0 -709 -1331"/>
                                <a:gd name="T19" fmla="*/ -709 h 6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36" h="629">
                                  <a:moveTo>
                                    <a:pt x="17" y="622"/>
                                  </a:moveTo>
                                  <a:lnTo>
                                    <a:pt x="0" y="629"/>
                                  </a:lnTo>
                                  <a:lnTo>
                                    <a:pt x="1136" y="629"/>
                                  </a:lnTo>
                                  <a:lnTo>
                                    <a:pt x="572" y="0"/>
                                  </a:lnTo>
                                  <a:lnTo>
                                    <a:pt x="17" y="6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04" name="Group 619"/>
                        <wpg:cNvGrpSpPr>
                          <a:grpSpLocks/>
                        </wpg:cNvGrpSpPr>
                        <wpg:grpSpPr bwMode="auto">
                          <a:xfrm>
                            <a:off x="7329" y="-83"/>
                            <a:ext cx="152" cy="231"/>
                            <a:chOff x="7329" y="-83"/>
                            <a:chExt cx="152" cy="231"/>
                          </a:xfrm>
                        </wpg:grpSpPr>
                        <wps:wsp>
                          <wps:cNvPr id="4305" name="Freeform 620"/>
                          <wps:cNvSpPr>
                            <a:spLocks/>
                          </wps:cNvSpPr>
                          <wps:spPr bwMode="auto">
                            <a:xfrm>
                              <a:off x="7329" y="-83"/>
                              <a:ext cx="152" cy="231"/>
                            </a:xfrm>
                            <a:custGeom>
                              <a:avLst/>
                              <a:gdLst>
                                <a:gd name="T0" fmla="+- 0 7329 7329"/>
                                <a:gd name="T1" fmla="*/ T0 w 152"/>
                                <a:gd name="T2" fmla="+- 0 -83 -83"/>
                                <a:gd name="T3" fmla="*/ -83 h 231"/>
                                <a:gd name="T4" fmla="+- 0 7329 7329"/>
                                <a:gd name="T5" fmla="*/ T4 w 152"/>
                                <a:gd name="T6" fmla="+- 0 148 -83"/>
                                <a:gd name="T7" fmla="*/ 148 h 231"/>
                                <a:gd name="T8" fmla="+- 0 7481 7329"/>
                                <a:gd name="T9" fmla="*/ T8 w 152"/>
                                <a:gd name="T10" fmla="+- 0 148 -83"/>
                                <a:gd name="T11" fmla="*/ 148 h 231"/>
                                <a:gd name="T12" fmla="+- 0 7481 7329"/>
                                <a:gd name="T13" fmla="*/ T12 w 152"/>
                                <a:gd name="T14" fmla="+- 0 -83 -83"/>
                                <a:gd name="T15" fmla="*/ -83 h 2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52" h="231">
                                  <a:moveTo>
                                    <a:pt x="0" y="0"/>
                                  </a:moveTo>
                                  <a:lnTo>
                                    <a:pt x="0" y="231"/>
                                  </a:lnTo>
                                  <a:lnTo>
                                    <a:pt x="152" y="231"/>
                                  </a:lnTo>
                                  <a:lnTo>
                                    <a:pt x="152" y="0"/>
                                  </a:lnTo>
                                </a:path>
                              </a:pathLst>
                            </a:custGeom>
                            <a:noFill/>
                            <a:ln w="1005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734602C9" id="Группа 4297" o:spid="_x0000_s1026" style="position:absolute;margin-left:440pt;margin-top:10.1pt;width:57.5pt;height:105.3pt;z-index:251713536;mso-position-horizontal-relative:page" coordorigin="6842,-1950" coordsize="1150,2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">
                <v:group id="Group 613" o:spid="_x0000_s1027" style="position:absolute;left:6849;top:-1943;width:1136;height:620" coordorigin="6849,-1943" coordsize="1136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wZMM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rBc/I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cGTDFAAAA3QAA&#10;AA8AAAAAAAAAAAAAAAAAqgIAAGRycy9kb3ducmV2LnhtbFBLBQYAAAAABAAEAPoAAACcAwAAAAA=&#10;">
                  <v:shape id="Freeform 614" o:spid="_x0000_s1028" style="position:absolute;left:6849;top:-1943;width:1136;height:620;visibility:visible;mso-wrap-style:square;v-text-anchor:top" coordsize="1136,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K1X8gA&#10;AADdAAAADwAAAGRycy9kb3ducmV2LnhtbESPT2vCQBTE7wW/w/IEb3WjaNHoKmJbsFQF/1y8PbPP&#10;JJp9G7NbTb+9Wyh4HGbmN8x4WptC3KhyuWUFnXYEgjixOudUwX73+ToA4TyyxsIyKfglB9NJ42WM&#10;sbZ33tBt61MRIOxiVJB5X8ZSuiQjg65tS+LgnWxl0AdZpVJXeA9wU8huFL1JgzmHhQxLmmeUXLY/&#10;RsF776P/fd4XsyX20936ujp8Hc+lUq1mPRuB8FT7Z/i/vdAKet3hEP7ehCcgJw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OArVfyAAAAN0AAAAPAAAAAAAAAAAAAAAAAJgCAABk&#10;cnMvZG93bnJldi54bWxQSwUGAAAAAAQABAD1AAAAjQMAAAAA&#10;" path="m17,612l,619r1136,l572,,17,612xe" filled="f" strokeweight=".25297mm">
                    <v:path arrowok="t" o:connecttype="custom" o:connectlocs="17,-1331;0,-1324;1136,-1324;572,-1943;17,-1331" o:connectangles="0,0,0,0,0"/>
                  </v:shape>
                </v:group>
                <v:group id="Group 615" o:spid="_x0000_s1029" style="position:absolute;left:6849;top:-697;width:1136;height:622" coordorigin="6849,-697" coordsize="1136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GPLM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W8JFHYH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wGPLMQAAADdAAAA&#10;DwAAAAAAAAAAAAAAAACqAgAAZHJzL2Rvd25yZXYueG1sUEsFBgAAAAAEAAQA+gAAAJsDAAAAAA==&#10;">
                  <v:shape id="Freeform 616" o:spid="_x0000_s1030" style="position:absolute;left:6849;top:-697;width:1136;height:622;visibility:visible;mso-wrap-style:square;v-text-anchor:top" coordsize="1136,6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CQScUA&#10;AADdAAAADwAAAGRycy9kb3ducmV2LnhtbESPQWsCMRSE70L/Q3hCb5rYisjW7GJbCqUHQS2eH5vn&#10;7urmZZtE3f57Iwgeh5n5hlkUvW3FmXxoHGuYjBUI4tKZhisNv9uv0RxEiMgGW8ek4Z8CFPnTYIGZ&#10;cRde03kTK5EgHDLUUMfYZVKGsiaLYew64uTtnbcYk/SVNB4vCW5b+aLUTFpsOC3U2NFHTeVxc7Ia&#10;nPmcqZP88zs6/mxX77uymh+C1s/DfvkGIlIfH+F7+9tomL6qCdzepCcg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JBJxQAAAN0AAAAPAAAAAAAAAAAAAAAAAJgCAABkcnMv&#10;ZG93bnJldi54bWxQSwUGAAAAAAQABAD1AAAAigMAAAAA&#10;" path="m17,614l,621r1136,l572,,17,614xe" filled="f" strokeweight=".25306mm">
                    <v:path arrowok="t" o:connecttype="custom" o:connectlocs="17,-83;0,-76;1136,-76;572,-697;17,-83" o:connectangles="0,0,0,0,0"/>
                  </v:shape>
                </v:group>
                <v:group id="Group 617" o:spid="_x0000_s1031" style="position:absolute;left:6849;top:-1331;width:1136;height:629" coordorigin="6849,-1331" coordsize="1136,6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+0wM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s9JN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ftMDFAAAA3QAA&#10;AA8AAAAAAAAAAAAAAAAAqgIAAGRycy9kb3ducmV2LnhtbFBLBQYAAAAABAAEAPoAAACcAwAAAAA=&#10;">
                  <v:shape id="Freeform 618" o:spid="_x0000_s1032" style="position:absolute;left:6849;top:-1331;width:1136;height:629;visibility:visible;mso-wrap-style:square;v-text-anchor:top" coordsize="1136,6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VfPsUA&#10;AADdAAAADwAAAGRycy9kb3ducmV2LnhtbESPQWvCQBSE70L/w/IKvenGplhJXSUIogcvJr309sg+&#10;N6HZt0t21fTfu0LB4zAz3zCrzWh7caUhdI4VzGcZCOLG6Y6Ngu96N12CCBFZY++YFPxRgM36ZbLC&#10;Qrsbn+haRSMShEOBCtoYfSFlaFqyGGbOEyfv7AaLMcnBSD3gLcFtL9+zbCEtdpwWWvS0ban5rS5W&#10;gf0059oct8v9Jff1fFH+lHnllXp7HcsvEJHG+Az/tw9awUee5fB4k5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dV8+xQAAAN0AAAAPAAAAAAAAAAAAAAAAAJgCAABkcnMv&#10;ZG93bnJldi54bWxQSwUGAAAAAAQABAD1AAAAigMAAAAA&#10;" path="m17,622l,629r1136,l572,,17,622xe" filled="f" strokeweight=".25328mm">
                    <v:path arrowok="t" o:connecttype="custom" o:connectlocs="17,-709;0,-702;1136,-702;572,-1331;17,-709" o:connectangles="0,0,0,0,0"/>
                  </v:shape>
                </v:group>
                <v:group id="Group 619" o:spid="_x0000_s1033" style="position:absolute;left:7329;top:-83;width:152;height:231" coordorigin="7329,-83" coordsize="152,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qJL8cAAADd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c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DqJL8cAAADd&#10;AAAADwAAAAAAAAAAAAAAAACqAgAAZHJzL2Rvd25yZXYueG1sUEsFBgAAAAAEAAQA+gAAAJ4DAAAA&#10;AA==&#10;">
                  <v:shape id="Freeform 620" o:spid="_x0000_s1034" style="position:absolute;left:7329;top:-83;width:152;height:231;visibility:visible;mso-wrap-style:square;v-text-anchor:top" coordsize="152,2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1hO8YA&#10;AADdAAAADwAAAGRycy9kb3ducmV2LnhtbESPT2vCQBTE74LfYXlCL1J3rRps6iqttrangn/o+ZF9&#10;TYLZtyG7mvjtuwXB4zAzv2EWq85W4kKNLx1rGI8UCOLMmZJzDcfDx+MchA/IBivHpOFKHlbLfm+B&#10;qXEt7+iyD7mIEPYpaihCqFMpfVaQRT9yNXH0fl1jMUTZ5NI02Ea4reSTUom0WHJcKLCmdUHZaX+2&#10;GtBct9/t8/vb5rDzrJKfdjj7zLV+GHSvLyACdeEevrW/jIbpRM3g/018AnL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1hO8YAAADdAAAADwAAAAAAAAAAAAAAAACYAgAAZHJz&#10;L2Rvd25yZXYueG1sUEsFBgAAAAAEAAQA9QAAAIsDAAAAAA==&#10;" path="m,l,231r152,l152,e" filled="f" strokeweight=".27936mm">
                    <v:path arrowok="t" o:connecttype="custom" o:connectlocs="0,-83;0,148;152,148;152,-83" o:connectangles="0,0,0,0"/>
                  </v:shape>
                </v:group>
                <w10:wrap anchorx="page"/>
              </v:group>
            </w:pict>
          </mc:Fallback>
        </mc:AlternateContent>
      </w:r>
      <w:r w:rsidRPr="00361687">
        <w:rPr>
          <w:rFonts w:eastAsiaTheme="minorHAnsi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6BC50E41" wp14:editId="01C0B15A">
                <wp:simplePos x="0" y="0"/>
                <wp:positionH relativeFrom="margin">
                  <wp:posOffset>1652905</wp:posOffset>
                </wp:positionH>
                <wp:positionV relativeFrom="paragraph">
                  <wp:posOffset>158446</wp:posOffset>
                </wp:positionV>
                <wp:extent cx="616585" cy="1138555"/>
                <wp:effectExtent l="0" t="0" r="12065" b="23495"/>
                <wp:wrapNone/>
                <wp:docPr id="4306" name="Группа 4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585" cy="1138555"/>
                          <a:chOff x="2786" y="-1707"/>
                          <a:chExt cx="971" cy="1793"/>
                        </a:xfrm>
                      </wpg:grpSpPr>
                      <wpg:grpSp>
                        <wpg:cNvPr id="4307" name="Group 602"/>
                        <wpg:cNvGrpSpPr>
                          <a:grpSpLocks/>
                        </wpg:cNvGrpSpPr>
                        <wpg:grpSpPr bwMode="auto">
                          <a:xfrm>
                            <a:off x="2794" y="-853"/>
                            <a:ext cx="956" cy="932"/>
                            <a:chOff x="2794" y="-853"/>
                            <a:chExt cx="956" cy="932"/>
                          </a:xfrm>
                        </wpg:grpSpPr>
                        <wps:wsp>
                          <wps:cNvPr id="4308" name="Freeform 603"/>
                          <wps:cNvSpPr>
                            <a:spLocks/>
                          </wps:cNvSpPr>
                          <wps:spPr bwMode="auto">
                            <a:xfrm>
                              <a:off x="2794" y="-853"/>
                              <a:ext cx="956" cy="932"/>
                            </a:xfrm>
                            <a:custGeom>
                              <a:avLst/>
                              <a:gdLst>
                                <a:gd name="T0" fmla="+- 0 2794 2794"/>
                                <a:gd name="T1" fmla="*/ T0 w 956"/>
                                <a:gd name="T2" fmla="+- 0 78 -853"/>
                                <a:gd name="T3" fmla="*/ 78 h 932"/>
                                <a:gd name="T4" fmla="+- 0 3749 2794"/>
                                <a:gd name="T5" fmla="*/ T4 w 956"/>
                                <a:gd name="T6" fmla="+- 0 78 -853"/>
                                <a:gd name="T7" fmla="*/ 78 h 932"/>
                                <a:gd name="T8" fmla="+- 0 3749 2794"/>
                                <a:gd name="T9" fmla="*/ T8 w 956"/>
                                <a:gd name="T10" fmla="+- 0 -853 -853"/>
                                <a:gd name="T11" fmla="*/ -853 h 932"/>
                                <a:gd name="T12" fmla="+- 0 2794 2794"/>
                                <a:gd name="T13" fmla="*/ T12 w 956"/>
                                <a:gd name="T14" fmla="+- 0 -853 -853"/>
                                <a:gd name="T15" fmla="*/ -853 h 932"/>
                                <a:gd name="T16" fmla="+- 0 2794 2794"/>
                                <a:gd name="T17" fmla="*/ T16 w 956"/>
                                <a:gd name="T18" fmla="+- 0 78 -853"/>
                                <a:gd name="T19" fmla="*/ 78 h 9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56" h="932">
                                  <a:moveTo>
                                    <a:pt x="0" y="931"/>
                                  </a:moveTo>
                                  <a:lnTo>
                                    <a:pt x="955" y="931"/>
                                  </a:lnTo>
                                  <a:lnTo>
                                    <a:pt x="95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93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2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09" name="Group 604"/>
                        <wpg:cNvGrpSpPr>
                          <a:grpSpLocks/>
                        </wpg:cNvGrpSpPr>
                        <wpg:grpSpPr bwMode="auto">
                          <a:xfrm>
                            <a:off x="2794" y="-1465"/>
                            <a:ext cx="948" cy="613"/>
                            <a:chOff x="2794" y="-1465"/>
                            <a:chExt cx="948" cy="613"/>
                          </a:xfrm>
                        </wpg:grpSpPr>
                        <wps:wsp>
                          <wps:cNvPr id="4310" name="Freeform 605"/>
                          <wps:cNvSpPr>
                            <a:spLocks/>
                          </wps:cNvSpPr>
                          <wps:spPr bwMode="auto">
                            <a:xfrm>
                              <a:off x="2794" y="-1465"/>
                              <a:ext cx="948" cy="613"/>
                            </a:xfrm>
                            <a:custGeom>
                              <a:avLst/>
                              <a:gdLst>
                                <a:gd name="T0" fmla="+- 0 2794 2794"/>
                                <a:gd name="T1" fmla="*/ T0 w 948"/>
                                <a:gd name="T2" fmla="+- 0 -853 -1465"/>
                                <a:gd name="T3" fmla="*/ -853 h 613"/>
                                <a:gd name="T4" fmla="+- 0 3264 2794"/>
                                <a:gd name="T5" fmla="*/ T4 w 948"/>
                                <a:gd name="T6" fmla="+- 0 -1465 -1465"/>
                                <a:gd name="T7" fmla="*/ -1465 h 613"/>
                                <a:gd name="T8" fmla="+- 0 3742 2794"/>
                                <a:gd name="T9" fmla="*/ T8 w 948"/>
                                <a:gd name="T10" fmla="+- 0 -853 -1465"/>
                                <a:gd name="T11" fmla="*/ -853 h 6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948" h="613">
                                  <a:moveTo>
                                    <a:pt x="0" y="612"/>
                                  </a:moveTo>
                                  <a:lnTo>
                                    <a:pt x="470" y="0"/>
                                  </a:lnTo>
                                  <a:lnTo>
                                    <a:pt x="948" y="612"/>
                                  </a:lnTo>
                                </a:path>
                              </a:pathLst>
                            </a:custGeom>
                            <a:noFill/>
                            <a:ln w="923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11" name="Group 606"/>
                        <wpg:cNvGrpSpPr>
                          <a:grpSpLocks/>
                        </wpg:cNvGrpSpPr>
                        <wpg:grpSpPr bwMode="auto">
                          <a:xfrm>
                            <a:off x="3422" y="-1698"/>
                            <a:ext cx="161" cy="615"/>
                            <a:chOff x="3422" y="-1698"/>
                            <a:chExt cx="161" cy="615"/>
                          </a:xfrm>
                        </wpg:grpSpPr>
                        <wps:wsp>
                          <wps:cNvPr id="4312" name="Freeform 607"/>
                          <wps:cNvSpPr>
                            <a:spLocks/>
                          </wps:cNvSpPr>
                          <wps:spPr bwMode="auto">
                            <a:xfrm>
                              <a:off x="3422" y="-1698"/>
                              <a:ext cx="161" cy="615"/>
                            </a:xfrm>
                            <a:custGeom>
                              <a:avLst/>
                              <a:gdLst>
                                <a:gd name="T0" fmla="+- 0 3422 3422"/>
                                <a:gd name="T1" fmla="*/ T0 w 161"/>
                                <a:gd name="T2" fmla="+- 0 -1235 -1698"/>
                                <a:gd name="T3" fmla="*/ -1235 h 615"/>
                                <a:gd name="T4" fmla="+- 0 3422 3422"/>
                                <a:gd name="T5" fmla="*/ T4 w 161"/>
                                <a:gd name="T6" fmla="+- 0 -1698 -1698"/>
                                <a:gd name="T7" fmla="*/ -1698 h 615"/>
                                <a:gd name="T8" fmla="+- 0 3583 3422"/>
                                <a:gd name="T9" fmla="*/ T8 w 161"/>
                                <a:gd name="T10" fmla="+- 0 -1698 -1698"/>
                                <a:gd name="T11" fmla="*/ -1698 h 615"/>
                                <a:gd name="T12" fmla="+- 0 3583 3422"/>
                                <a:gd name="T13" fmla="*/ T12 w 161"/>
                                <a:gd name="T14" fmla="+- 0 -1084 -1698"/>
                                <a:gd name="T15" fmla="*/ -1084 h 6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61" h="615">
                                  <a:moveTo>
                                    <a:pt x="0" y="463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61" y="0"/>
                                  </a:lnTo>
                                  <a:lnTo>
                                    <a:pt x="161" y="614"/>
                                  </a:lnTo>
                                </a:path>
                              </a:pathLst>
                            </a:custGeom>
                            <a:noFill/>
                            <a:ln w="1053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13" name="Group 608"/>
                        <wpg:cNvGrpSpPr>
                          <a:grpSpLocks/>
                        </wpg:cNvGrpSpPr>
                        <wpg:grpSpPr bwMode="auto">
                          <a:xfrm>
                            <a:off x="3422" y="-539"/>
                            <a:ext cx="243" cy="617"/>
                            <a:chOff x="3422" y="-539"/>
                            <a:chExt cx="243" cy="617"/>
                          </a:xfrm>
                        </wpg:grpSpPr>
                        <wps:wsp>
                          <wps:cNvPr id="4314" name="Freeform 609"/>
                          <wps:cNvSpPr>
                            <a:spLocks/>
                          </wps:cNvSpPr>
                          <wps:spPr bwMode="auto">
                            <a:xfrm>
                              <a:off x="3422" y="-539"/>
                              <a:ext cx="243" cy="617"/>
                            </a:xfrm>
                            <a:custGeom>
                              <a:avLst/>
                              <a:gdLst>
                                <a:gd name="T0" fmla="+- 0 3422 3422"/>
                                <a:gd name="T1" fmla="*/ T0 w 243"/>
                                <a:gd name="T2" fmla="+- 0 78 -539"/>
                                <a:gd name="T3" fmla="*/ 78 h 617"/>
                                <a:gd name="T4" fmla="+- 0 3665 3422"/>
                                <a:gd name="T5" fmla="*/ T4 w 243"/>
                                <a:gd name="T6" fmla="+- 0 78 -539"/>
                                <a:gd name="T7" fmla="*/ 78 h 617"/>
                                <a:gd name="T8" fmla="+- 0 3665 3422"/>
                                <a:gd name="T9" fmla="*/ T8 w 243"/>
                                <a:gd name="T10" fmla="+- 0 -539 -539"/>
                                <a:gd name="T11" fmla="*/ -539 h 617"/>
                                <a:gd name="T12" fmla="+- 0 3422 3422"/>
                                <a:gd name="T13" fmla="*/ T12 w 243"/>
                                <a:gd name="T14" fmla="+- 0 -539 -539"/>
                                <a:gd name="T15" fmla="*/ -539 h 617"/>
                                <a:gd name="T16" fmla="+- 0 3422 3422"/>
                                <a:gd name="T17" fmla="*/ T16 w 243"/>
                                <a:gd name="T18" fmla="+- 0 78 -539"/>
                                <a:gd name="T19" fmla="*/ 78 h 6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43" h="617">
                                  <a:moveTo>
                                    <a:pt x="0" y="617"/>
                                  </a:moveTo>
                                  <a:lnTo>
                                    <a:pt x="243" y="617"/>
                                  </a:lnTo>
                                  <a:lnTo>
                                    <a:pt x="24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39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15" name="Group 610"/>
                        <wpg:cNvGrpSpPr>
                          <a:grpSpLocks/>
                        </wpg:cNvGrpSpPr>
                        <wpg:grpSpPr bwMode="auto">
                          <a:xfrm>
                            <a:off x="2952" y="-621"/>
                            <a:ext cx="317" cy="317"/>
                            <a:chOff x="2952" y="-621"/>
                            <a:chExt cx="317" cy="317"/>
                          </a:xfrm>
                        </wpg:grpSpPr>
                        <wps:wsp>
                          <wps:cNvPr id="4316" name="Freeform 611"/>
                          <wps:cNvSpPr>
                            <a:spLocks/>
                          </wps:cNvSpPr>
                          <wps:spPr bwMode="auto">
                            <a:xfrm>
                              <a:off x="2952" y="-621"/>
                              <a:ext cx="317" cy="317"/>
                            </a:xfrm>
                            <a:custGeom>
                              <a:avLst/>
                              <a:gdLst>
                                <a:gd name="T0" fmla="+- 0 2952 2952"/>
                                <a:gd name="T1" fmla="*/ T0 w 317"/>
                                <a:gd name="T2" fmla="+- 0 -304 -621"/>
                                <a:gd name="T3" fmla="*/ -304 h 317"/>
                                <a:gd name="T4" fmla="+- 0 3269 2952"/>
                                <a:gd name="T5" fmla="*/ T4 w 317"/>
                                <a:gd name="T6" fmla="+- 0 -304 -621"/>
                                <a:gd name="T7" fmla="*/ -304 h 317"/>
                                <a:gd name="T8" fmla="+- 0 3269 2952"/>
                                <a:gd name="T9" fmla="*/ T8 w 317"/>
                                <a:gd name="T10" fmla="+- 0 -621 -621"/>
                                <a:gd name="T11" fmla="*/ -621 h 317"/>
                                <a:gd name="T12" fmla="+- 0 2952 2952"/>
                                <a:gd name="T13" fmla="*/ T12 w 317"/>
                                <a:gd name="T14" fmla="+- 0 -621 -621"/>
                                <a:gd name="T15" fmla="*/ -621 h 317"/>
                                <a:gd name="T16" fmla="+- 0 2952 2952"/>
                                <a:gd name="T17" fmla="*/ T16 w 317"/>
                                <a:gd name="T18" fmla="+- 0 -304 -621"/>
                                <a:gd name="T19" fmla="*/ -304 h 3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17" h="317">
                                  <a:moveTo>
                                    <a:pt x="0" y="317"/>
                                  </a:moveTo>
                                  <a:lnTo>
                                    <a:pt x="317" y="317"/>
                                  </a:lnTo>
                                  <a:lnTo>
                                    <a:pt x="31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5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4C6A97FA" id="Группа 4306" o:spid="_x0000_s1026" style="position:absolute;margin-left:130.15pt;margin-top:12.5pt;width:48.55pt;height:89.65pt;z-index:251714560;mso-position-horizontal-relative:margin" coordorigin="2786,-1707" coordsize="971,1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">
                <v:group id="Group 602" o:spid="_x0000_s1027" style="position:absolute;left:2794;top:-853;width:956;height:932" coordorigin="2794,-853" coordsize="956,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gXWM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RH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6BdYxgAAAN0A&#10;AAAPAAAAAAAAAAAAAAAAAKoCAABkcnMvZG93bnJldi54bWxQSwUGAAAAAAQABAD6AAAAnQMAAAAA&#10;">
                  <v:shape id="Freeform 603" o:spid="_x0000_s1028" style="position:absolute;left:2794;top:-853;width:956;height:932;visibility:visible;mso-wrap-style:square;v-text-anchor:top" coordsize="956,9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eJ6MQA&#10;AADdAAAADwAAAGRycy9kb3ducmV2LnhtbERPW2vCMBR+H+w/hDPwbabT6qQzyhAEQRDWCdvejsnp&#10;hTUnpYm2+uuXB2GPH999uR5sIy7U+dqxgpdxAoJYO1NzqeD4uX1egPAB2WDjmBRcycN69fiwxMy4&#10;nj/okodSxBD2GSqoQmgzKb2uyKIfu5Y4coXrLIYIu1KaDvsYbhs5SZK5tFhzbKiwpU1F+jc/WwX9&#10;12txKr51er0dZpz+5FbvvVVq9DS8v4EINIR/8d29MwrSaRLnxjfxCc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XiejEAAAA3QAAAA8AAAAAAAAAAAAAAAAAmAIAAGRycy9k&#10;b3ducmV2LnhtbFBLBQYAAAAABAAEAPUAAACJAwAAAAA=&#10;" path="m,931r955,l955,,,,,931xe" filled="f" strokeweight=".26747mm">
                    <v:path arrowok="t" o:connecttype="custom" o:connectlocs="0,78;955,78;955,-853;0,-853;0,78" o:connectangles="0,0,0,0,0"/>
                  </v:shape>
                </v:group>
                <v:group id="Group 604" o:spid="_x0000_s1029" style="position:absolute;left:2794;top:-1465;width:948;height:613" coordorigin="2794,-1465" coordsize="948,6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smsc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og/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OyaxxgAAAN0A&#10;AAAPAAAAAAAAAAAAAAAAAKoCAABkcnMvZG93bnJldi54bWxQSwUGAAAAAAQABAD6AAAAnQMAAAAA&#10;">
                  <v:shape id="Freeform 605" o:spid="_x0000_s1030" style="position:absolute;left:2794;top:-1465;width:948;height:613;visibility:visible;mso-wrap-style:square;v-text-anchor:top" coordsize="948,6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1sucMA&#10;AADdAAAADwAAAGRycy9kb3ducmV2LnhtbERPz2vCMBS+D/wfwhN2m6m66eiMIqLgdhGr4I5vzbMJ&#10;Ni+lyWr33y+HwY4f3+/Fqne16KgN1rOC8SgDQVx6bblScD7tnl5BhIissfZMCn4owGo5eFhgrv2d&#10;j9QVsRIphEOOCkyMTS5lKA05DCPfECfu6luHMcG2krrFewp3tZxk2Uw6tJwaDDa0MVTeim+noL/M&#10;X+b2/DH56g7v208TLnW0rNTjsF+/gYjUx3/xn3uvFTxPx2l/epOe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1sucMAAADdAAAADwAAAAAAAAAAAAAAAACYAgAAZHJzL2Rv&#10;d25yZXYueG1sUEsFBgAAAAAEAAQA9QAAAIgDAAAAAA==&#10;" path="m,612l470,,948,612e" filled="f" strokeweight=".25661mm">
                    <v:path arrowok="t" o:connecttype="custom" o:connectlocs="0,-853;470,-1465;948,-853" o:connectangles="0,0,0"/>
                  </v:shape>
                </v:group>
                <v:group id="Group 606" o:spid="_x0000_s1031" style="position:absolute;left:3422;top:-1698;width:161;height:615" coordorigin="3422,-1698" coordsize="161,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lLxqxgAAAN0A&#10;AAAPAAAAAAAAAAAAAAAAAKoCAABkcnMvZG93bnJldi54bWxQSwUGAAAAAAQABAD6AAAAnQMAAAAA&#10;">
                  <v:shape id="Freeform 607" o:spid="_x0000_s1032" style="position:absolute;left:3422;top:-1698;width:161;height:615;visibility:visible;mso-wrap-style:square;v-text-anchor:top" coordsize="161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663MUA&#10;AADdAAAADwAAAGRycy9kb3ducmV2LnhtbESP0YrCMBRE34X9h3CFfdNUt8rSNcoiCKIirPoBl+Zu&#10;W2xuapPW6tcbQfBxmJkzzGzRmVK0VLvCsoLRMAJBnFpdcKbgdFwNvkE4j6yxtEwKbuRgMf/ozTDR&#10;9sp/1B58JgKEXYIKcu+rREqX5mTQDW1FHLx/Wxv0QdaZ1DVeA9yUchxFU2mw4LCQY0XLnNLzoTEK&#10;2s1k2mzj6Hjf6Sa97Mv2ZGOp1Ge/+/0B4anz7/CrvdYK4q/RGJ5vwhO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XrrcxQAAAN0AAAAPAAAAAAAAAAAAAAAAAJgCAABkcnMv&#10;ZG93bnJldi54bWxQSwUGAAAAAAQABAD1AAAAigMAAAAA&#10;" path="m,463l,,161,r,614e" filled="f" strokeweight=".29267mm">
                    <v:path arrowok="t" o:connecttype="custom" o:connectlocs="0,-1235;0,-1698;161,-1698;161,-1084" o:connectangles="0,0,0,0"/>
                  </v:shape>
                </v:group>
                <v:group id="Group 608" o:spid="_x0000_s1033" style="position:absolute;left:3422;top:-539;width:243;height:617" coordorigin="3422,-539" coordsize="243,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qHhs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Eif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CoeGxgAAAN0A&#10;AAAPAAAAAAAAAAAAAAAAAKoCAABkcnMvZG93bnJldi54bWxQSwUGAAAAAAQABAD6AAAAnQMAAAAA&#10;">
                  <v:shape id="Freeform 609" o:spid="_x0000_s1034" style="position:absolute;left:3422;top:-539;width:243;height:617;visibility:visible;mso-wrap-style:square;v-text-anchor:top" coordsize="243,6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Vo0cUA&#10;AADdAAAADwAAAGRycy9kb3ducmV2LnhtbESPQYvCMBSE7wv+h/AEb2uqFtFqFBEEPW5XBW+P5tlW&#10;m5fSpLX++83Cwh6HmfmGWW97U4mOGldaVjAZRyCIM6tLzhWcvw+fCxDOI2usLJOCNznYbgYfa0y0&#10;ffEXdanPRYCwS1BB4X2dSOmyggy6sa2Jg3e3jUEfZJNL3eArwE0lp1E0lwZLDgsF1rQvKHumrVFw&#10;Wj7mt/uha6Nun1blbXFtL/FUqdGw361AeOr9f/ivfdQK4tkkht834Qn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WjRxQAAAN0AAAAPAAAAAAAAAAAAAAAAAJgCAABkcnMv&#10;ZG93bnJldi54bWxQSwUGAAAAAAQABAD1AAAAigMAAAAA&#10;" path="m,617r243,l243,,,,,617xe" filled="f" strokeweight=".28875mm">
                    <v:path arrowok="t" o:connecttype="custom" o:connectlocs="0,78;243,78;243,-539;0,-539;0,78" o:connectangles="0,0,0,0,0"/>
                  </v:shape>
                </v:group>
                <v:group id="Group 610" o:spid="_x0000_s1035" style="position:absolute;left:2952;top:-621;width:317;height:317" coordorigin="2952,-621" coordsize="317,3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+6accAAADdAAAADwAAAGRycy9kb3ducmV2LnhtbESPT2vCQBTE7wW/w/IK&#10;3uomphZJXYNIFQ9SqAqlt0f2mYRk34bsNn++fbdQ6HGYmd8wm2w0jeipc5VlBfEiAkGcW11xoeB2&#10;PTytQTiPrLGxTAomcpBtZw8bTLUd+IP6iy9EgLBLUUHpfZtK6fKSDLqFbYmDd7edQR9kV0jd4RDg&#10;ppHLKHqRBisOCyW2tC8pry/fRsFxwGGXxG/9ub7vp6/r6v3zHJNS88dx9wrC0+j/w3/tk1bwnMQr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q+6accAAADd&#10;AAAADwAAAAAAAAAAAAAAAACqAgAAZHJzL2Rvd25yZXYueG1sUEsFBgAAAAAEAAQA+gAAAJ4DAAAA&#10;AA==&#10;">
                  <v:shape id="Freeform 611" o:spid="_x0000_s1036" style="position:absolute;left:2952;top:-621;width:317;height:317;visibility:visible;mso-wrap-style:square;v-text-anchor:top" coordsize="317,3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6KGsYA&#10;AADdAAAADwAAAGRycy9kb3ducmV2LnhtbESPQWvCQBSE74X+h+UJXsRsrCVIdJVSKBXqRdNDj4/s&#10;MxvMvg3Z1ST99d2C4HGY+WaYzW6wjbhR52vHChZJCoK4dLrmSsF38TFfgfABWWPjmBSM5GG3fX7a&#10;YK5dz0e6nUIlYgn7HBWYENpcSl8asugT1xJH7+w6iyHKrpK6wz6W20a+pGkmLdYcFwy29G6ovJyu&#10;VsGrc0NhDl9LOTscf7PP8pqNPzOlppPhbQ0i0BAe4Tu915FbLjL4fxOfgN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06KGsYAAADdAAAADwAAAAAAAAAAAAAAAACYAgAAZHJz&#10;L2Rvd25yZXYueG1sUEsFBgAAAAAEAAQA9QAAAIsDAAAAAA==&#10;" path="m,317r317,l317,,,,,317xe" filled="f" strokeweight=".26819mm">
                    <v:path arrowok="t" o:connecttype="custom" o:connectlocs="0,-304;317,-304;317,-621;0,-621;0,-304" o:connectangles="0,0,0,0,0"/>
                  </v:shape>
                </v:group>
                <w10:wrap anchorx="margin"/>
              </v:group>
            </w:pict>
          </mc:Fallback>
        </mc:AlternateContent>
      </w:r>
    </w:p>
    <w:p w:rsidR="000831C5" w:rsidRPr="00361687" w:rsidRDefault="000831C5" w:rsidP="00361687">
      <w:pPr>
        <w:pStyle w:val="af"/>
        <w:widowControl w:val="0"/>
        <w:spacing w:after="0"/>
        <w:ind w:left="425"/>
        <w:jc w:val="both"/>
        <w:rPr>
          <w:sz w:val="28"/>
          <w:szCs w:val="28"/>
          <w:lang w:val="ru-RU"/>
        </w:rPr>
      </w:pPr>
    </w:p>
    <w:p w:rsidR="007F5129" w:rsidRPr="00361687" w:rsidRDefault="00830320" w:rsidP="00361687">
      <w:pPr>
        <w:pStyle w:val="af"/>
        <w:widowControl w:val="0"/>
        <w:tabs>
          <w:tab w:val="left" w:pos="1312"/>
        </w:tabs>
        <w:spacing w:after="0"/>
        <w:ind w:left="-368"/>
        <w:rPr>
          <w:sz w:val="28"/>
          <w:szCs w:val="28"/>
          <w:lang w:val="ru-RU"/>
        </w:rPr>
      </w:pPr>
      <w:r w:rsidRPr="00361687">
        <w:rPr>
          <w:rFonts w:eastAsiaTheme="minorHAnsi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16608" behindDoc="1" locked="0" layoutInCell="1" allowOverlap="1" wp14:anchorId="1031D8D1" wp14:editId="6357760F">
                <wp:simplePos x="0" y="0"/>
                <wp:positionH relativeFrom="page">
                  <wp:posOffset>3650615</wp:posOffset>
                </wp:positionH>
                <wp:positionV relativeFrom="paragraph">
                  <wp:posOffset>147584</wp:posOffset>
                </wp:positionV>
                <wp:extent cx="1459865" cy="906780"/>
                <wp:effectExtent l="0" t="0" r="26035" b="26670"/>
                <wp:wrapNone/>
                <wp:docPr id="4317" name="Группа 4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9865" cy="906780"/>
                          <a:chOff x="4162" y="-1161"/>
                          <a:chExt cx="2299" cy="1428"/>
                        </a:xfrm>
                      </wpg:grpSpPr>
                      <wpg:grpSp>
                        <wpg:cNvPr id="4318" name="Group 2211"/>
                        <wpg:cNvGrpSpPr>
                          <a:grpSpLocks/>
                        </wpg:cNvGrpSpPr>
                        <wpg:grpSpPr bwMode="auto">
                          <a:xfrm>
                            <a:off x="4162" y="-1161"/>
                            <a:ext cx="636" cy="1083"/>
                            <a:chOff x="4162" y="-1161"/>
                            <a:chExt cx="636" cy="1083"/>
                          </a:xfrm>
                        </wpg:grpSpPr>
                        <wps:wsp>
                          <wps:cNvPr id="4319" name="Freeform 2212"/>
                          <wps:cNvSpPr>
                            <a:spLocks/>
                          </wps:cNvSpPr>
                          <wps:spPr bwMode="auto">
                            <a:xfrm>
                              <a:off x="4162" y="-1161"/>
                              <a:ext cx="636" cy="1083"/>
                            </a:xfrm>
                            <a:custGeom>
                              <a:avLst/>
                              <a:gdLst>
                                <a:gd name="T0" fmla="+- 0 4162 4162"/>
                                <a:gd name="T1" fmla="*/ T0 w 636"/>
                                <a:gd name="T2" fmla="+- 0 -78 -1161"/>
                                <a:gd name="T3" fmla="*/ -78 h 1083"/>
                                <a:gd name="T4" fmla="+- 0 4798 4162"/>
                                <a:gd name="T5" fmla="*/ T4 w 636"/>
                                <a:gd name="T6" fmla="+- 0 -78 -1161"/>
                                <a:gd name="T7" fmla="*/ -78 h 1083"/>
                                <a:gd name="T8" fmla="+- 0 4798 4162"/>
                                <a:gd name="T9" fmla="*/ T8 w 636"/>
                                <a:gd name="T10" fmla="+- 0 -1161 -1161"/>
                                <a:gd name="T11" fmla="*/ -1161 h 1083"/>
                                <a:gd name="T12" fmla="+- 0 4162 4162"/>
                                <a:gd name="T13" fmla="*/ T12 w 636"/>
                                <a:gd name="T14" fmla="+- 0 -1161 -1161"/>
                                <a:gd name="T15" fmla="*/ -1161 h 1083"/>
                                <a:gd name="T16" fmla="+- 0 4162 4162"/>
                                <a:gd name="T17" fmla="*/ T16 w 636"/>
                                <a:gd name="T18" fmla="+- 0 -78 -1161"/>
                                <a:gd name="T19" fmla="*/ -78 h 10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636" h="1083">
                                  <a:moveTo>
                                    <a:pt x="0" y="1083"/>
                                  </a:moveTo>
                                  <a:lnTo>
                                    <a:pt x="636" y="1083"/>
                                  </a:lnTo>
                                  <a:lnTo>
                                    <a:pt x="63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8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1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20" name="Group 2213"/>
                        <wpg:cNvGrpSpPr>
                          <a:grpSpLocks/>
                        </wpg:cNvGrpSpPr>
                        <wpg:grpSpPr bwMode="auto">
                          <a:xfrm>
                            <a:off x="4793" y="-697"/>
                            <a:ext cx="1668" cy="620"/>
                            <a:chOff x="4793" y="-697"/>
                            <a:chExt cx="1668" cy="620"/>
                          </a:xfrm>
                        </wpg:grpSpPr>
                        <wps:wsp>
                          <wps:cNvPr id="4321" name="Freeform 2214"/>
                          <wps:cNvSpPr>
                            <a:spLocks/>
                          </wps:cNvSpPr>
                          <wps:spPr bwMode="auto">
                            <a:xfrm>
                              <a:off x="4793" y="-697"/>
                              <a:ext cx="1668" cy="620"/>
                            </a:xfrm>
                            <a:custGeom>
                              <a:avLst/>
                              <a:gdLst>
                                <a:gd name="T0" fmla="+- 0 4793 4793"/>
                                <a:gd name="T1" fmla="*/ T0 w 1668"/>
                                <a:gd name="T2" fmla="+- 0 -78 -697"/>
                                <a:gd name="T3" fmla="*/ -78 h 620"/>
                                <a:gd name="T4" fmla="+- 0 6461 4793"/>
                                <a:gd name="T5" fmla="*/ T4 w 1668"/>
                                <a:gd name="T6" fmla="+- 0 -78 -697"/>
                                <a:gd name="T7" fmla="*/ -78 h 620"/>
                                <a:gd name="T8" fmla="+- 0 6461 4793"/>
                                <a:gd name="T9" fmla="*/ T8 w 1668"/>
                                <a:gd name="T10" fmla="+- 0 -697 -697"/>
                                <a:gd name="T11" fmla="*/ -697 h 620"/>
                                <a:gd name="T12" fmla="+- 0 4793 4793"/>
                                <a:gd name="T13" fmla="*/ T12 w 1668"/>
                                <a:gd name="T14" fmla="+- 0 -697 -697"/>
                                <a:gd name="T15" fmla="*/ -697 h 620"/>
                                <a:gd name="T16" fmla="+- 0 4793 4793"/>
                                <a:gd name="T17" fmla="*/ T16 w 1668"/>
                                <a:gd name="T18" fmla="+- 0 -78 -697"/>
                                <a:gd name="T19" fmla="*/ -78 h 6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668" h="620">
                                  <a:moveTo>
                                    <a:pt x="0" y="619"/>
                                  </a:moveTo>
                                  <a:lnTo>
                                    <a:pt x="1668" y="619"/>
                                  </a:lnTo>
                                  <a:lnTo>
                                    <a:pt x="1668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88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22" name="Group 2215"/>
                        <wpg:cNvGrpSpPr>
                          <a:grpSpLocks/>
                        </wpg:cNvGrpSpPr>
                        <wpg:grpSpPr bwMode="auto">
                          <a:xfrm>
                            <a:off x="4322" y="-1009"/>
                            <a:ext cx="324" cy="317"/>
                            <a:chOff x="4322" y="-1009"/>
                            <a:chExt cx="324" cy="317"/>
                          </a:xfrm>
                        </wpg:grpSpPr>
                        <wps:wsp>
                          <wps:cNvPr id="4323" name="Freeform 2216"/>
                          <wps:cNvSpPr>
                            <a:spLocks/>
                          </wps:cNvSpPr>
                          <wps:spPr bwMode="auto">
                            <a:xfrm>
                              <a:off x="4322" y="-1009"/>
                              <a:ext cx="324" cy="317"/>
                            </a:xfrm>
                            <a:custGeom>
                              <a:avLst/>
                              <a:gdLst>
                                <a:gd name="T0" fmla="+- 0 4322 4322"/>
                                <a:gd name="T1" fmla="*/ T0 w 324"/>
                                <a:gd name="T2" fmla="+- 0 -693 -1009"/>
                                <a:gd name="T3" fmla="*/ -693 h 317"/>
                                <a:gd name="T4" fmla="+- 0 4646 4322"/>
                                <a:gd name="T5" fmla="*/ T4 w 324"/>
                                <a:gd name="T6" fmla="+- 0 -693 -1009"/>
                                <a:gd name="T7" fmla="*/ -693 h 317"/>
                                <a:gd name="T8" fmla="+- 0 4646 4322"/>
                                <a:gd name="T9" fmla="*/ T8 w 324"/>
                                <a:gd name="T10" fmla="+- 0 -1009 -1009"/>
                                <a:gd name="T11" fmla="*/ -1009 h 317"/>
                                <a:gd name="T12" fmla="+- 0 4322 4322"/>
                                <a:gd name="T13" fmla="*/ T12 w 324"/>
                                <a:gd name="T14" fmla="+- 0 -1009 -1009"/>
                                <a:gd name="T15" fmla="*/ -1009 h 317"/>
                                <a:gd name="T16" fmla="+- 0 4322 4322"/>
                                <a:gd name="T17" fmla="*/ T16 w 324"/>
                                <a:gd name="T18" fmla="+- 0 -693 -1009"/>
                                <a:gd name="T19" fmla="*/ -693 h 3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4" h="317">
                                  <a:moveTo>
                                    <a:pt x="0" y="316"/>
                                  </a:moveTo>
                                  <a:lnTo>
                                    <a:pt x="324" y="316"/>
                                  </a:lnTo>
                                  <a:lnTo>
                                    <a:pt x="32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3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24" name="Group 2217"/>
                        <wpg:cNvGrpSpPr>
                          <a:grpSpLocks/>
                        </wpg:cNvGrpSpPr>
                        <wpg:grpSpPr bwMode="auto">
                          <a:xfrm>
                            <a:off x="4632" y="-82"/>
                            <a:ext cx="368" cy="349"/>
                            <a:chOff x="4632" y="-82"/>
                            <a:chExt cx="368" cy="349"/>
                          </a:xfrm>
                        </wpg:grpSpPr>
                        <wps:wsp>
                          <wps:cNvPr id="4325" name="Freeform 2218"/>
                          <wps:cNvSpPr>
                            <a:spLocks/>
                          </wps:cNvSpPr>
                          <wps:spPr bwMode="auto">
                            <a:xfrm>
                              <a:off x="4632" y="-82"/>
                              <a:ext cx="368" cy="349"/>
                            </a:xfrm>
                            <a:custGeom>
                              <a:avLst/>
                              <a:gdLst>
                                <a:gd name="T0" fmla="+- 0 4999 4632"/>
                                <a:gd name="T1" fmla="*/ T0 w 368"/>
                                <a:gd name="T2" fmla="+- 0 92 -82"/>
                                <a:gd name="T3" fmla="*/ 92 h 349"/>
                                <a:gd name="T4" fmla="+- 0 4986 4632"/>
                                <a:gd name="T5" fmla="*/ T4 w 368"/>
                                <a:gd name="T6" fmla="+- 0 27 -82"/>
                                <a:gd name="T7" fmla="*/ 27 h 349"/>
                                <a:gd name="T8" fmla="+- 0 4950 4632"/>
                                <a:gd name="T9" fmla="*/ T8 w 368"/>
                                <a:gd name="T10" fmla="+- 0 -27 -82"/>
                                <a:gd name="T11" fmla="*/ -27 h 349"/>
                                <a:gd name="T12" fmla="+- 0 4897 4632"/>
                                <a:gd name="T13" fmla="*/ T12 w 368"/>
                                <a:gd name="T14" fmla="+- 0 -64 -82"/>
                                <a:gd name="T15" fmla="*/ -64 h 349"/>
                                <a:gd name="T16" fmla="+- 0 4832 4632"/>
                                <a:gd name="T17" fmla="*/ T16 w 368"/>
                                <a:gd name="T18" fmla="+- 0 -82 -82"/>
                                <a:gd name="T19" fmla="*/ -82 h 349"/>
                                <a:gd name="T20" fmla="+- 0 4806 4632"/>
                                <a:gd name="T21" fmla="*/ T20 w 368"/>
                                <a:gd name="T22" fmla="+- 0 -81 -82"/>
                                <a:gd name="T23" fmla="*/ -81 h 349"/>
                                <a:gd name="T24" fmla="+- 0 4736 4632"/>
                                <a:gd name="T25" fmla="*/ T24 w 368"/>
                                <a:gd name="T26" fmla="+- 0 -63 -82"/>
                                <a:gd name="T27" fmla="*/ -63 h 349"/>
                                <a:gd name="T28" fmla="+- 0 4682 4632"/>
                                <a:gd name="T29" fmla="*/ T28 w 368"/>
                                <a:gd name="T30" fmla="+- 0 -27 -82"/>
                                <a:gd name="T31" fmla="*/ -27 h 349"/>
                                <a:gd name="T32" fmla="+- 0 4646 4632"/>
                                <a:gd name="T33" fmla="*/ T32 w 368"/>
                                <a:gd name="T34" fmla="+- 0 24 -82"/>
                                <a:gd name="T35" fmla="*/ 24 h 349"/>
                                <a:gd name="T36" fmla="+- 0 4632 4632"/>
                                <a:gd name="T37" fmla="*/ T36 w 368"/>
                                <a:gd name="T38" fmla="+- 0 86 -82"/>
                                <a:gd name="T39" fmla="*/ 86 h 349"/>
                                <a:gd name="T40" fmla="+- 0 4633 4632"/>
                                <a:gd name="T41" fmla="*/ T40 w 368"/>
                                <a:gd name="T42" fmla="+- 0 109 -82"/>
                                <a:gd name="T43" fmla="*/ 109 h 349"/>
                                <a:gd name="T44" fmla="+- 0 4654 4632"/>
                                <a:gd name="T45" fmla="*/ T44 w 368"/>
                                <a:gd name="T46" fmla="+- 0 173 -82"/>
                                <a:gd name="T47" fmla="*/ 173 h 349"/>
                                <a:gd name="T48" fmla="+- 0 4694 4632"/>
                                <a:gd name="T49" fmla="*/ T48 w 368"/>
                                <a:gd name="T50" fmla="+- 0 223 -82"/>
                                <a:gd name="T51" fmla="*/ 223 h 349"/>
                                <a:gd name="T52" fmla="+- 0 4750 4632"/>
                                <a:gd name="T53" fmla="*/ T52 w 368"/>
                                <a:gd name="T54" fmla="+- 0 256 -82"/>
                                <a:gd name="T55" fmla="*/ 256 h 349"/>
                                <a:gd name="T56" fmla="+- 0 4794 4632"/>
                                <a:gd name="T57" fmla="*/ T56 w 368"/>
                                <a:gd name="T58" fmla="+- 0 266 -82"/>
                                <a:gd name="T59" fmla="*/ 266 h 349"/>
                                <a:gd name="T60" fmla="+- 0 4820 4632"/>
                                <a:gd name="T61" fmla="*/ T60 w 368"/>
                                <a:gd name="T62" fmla="+- 0 265 -82"/>
                                <a:gd name="T63" fmla="*/ 265 h 349"/>
                                <a:gd name="T64" fmla="+- 0 4890 4632"/>
                                <a:gd name="T65" fmla="*/ T64 w 368"/>
                                <a:gd name="T66" fmla="+- 0 248 -82"/>
                                <a:gd name="T67" fmla="*/ 248 h 349"/>
                                <a:gd name="T68" fmla="+- 0 4946 4632"/>
                                <a:gd name="T69" fmla="*/ T68 w 368"/>
                                <a:gd name="T70" fmla="+- 0 212 -82"/>
                                <a:gd name="T71" fmla="*/ 212 h 349"/>
                                <a:gd name="T72" fmla="+- 0 4983 4632"/>
                                <a:gd name="T73" fmla="*/ T72 w 368"/>
                                <a:gd name="T74" fmla="+- 0 163 -82"/>
                                <a:gd name="T75" fmla="*/ 163 h 349"/>
                                <a:gd name="T76" fmla="+- 0 4999 4632"/>
                                <a:gd name="T77" fmla="*/ T76 w 368"/>
                                <a:gd name="T78" fmla="+- 0 104 -82"/>
                                <a:gd name="T79" fmla="*/ 104 h 349"/>
                                <a:gd name="T80" fmla="+- 0 4999 4632"/>
                                <a:gd name="T81" fmla="*/ T80 w 368"/>
                                <a:gd name="T82" fmla="+- 0 92 -82"/>
                                <a:gd name="T83" fmla="*/ 92 h 3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368" h="349">
                                  <a:moveTo>
                                    <a:pt x="367" y="174"/>
                                  </a:moveTo>
                                  <a:lnTo>
                                    <a:pt x="354" y="109"/>
                                  </a:lnTo>
                                  <a:lnTo>
                                    <a:pt x="318" y="55"/>
                                  </a:lnTo>
                                  <a:lnTo>
                                    <a:pt x="265" y="18"/>
                                  </a:lnTo>
                                  <a:lnTo>
                                    <a:pt x="200" y="0"/>
                                  </a:lnTo>
                                  <a:lnTo>
                                    <a:pt x="174" y="1"/>
                                  </a:lnTo>
                                  <a:lnTo>
                                    <a:pt x="104" y="19"/>
                                  </a:lnTo>
                                  <a:lnTo>
                                    <a:pt x="50" y="55"/>
                                  </a:lnTo>
                                  <a:lnTo>
                                    <a:pt x="14" y="106"/>
                                  </a:lnTo>
                                  <a:lnTo>
                                    <a:pt x="0" y="168"/>
                                  </a:lnTo>
                                  <a:lnTo>
                                    <a:pt x="1" y="191"/>
                                  </a:lnTo>
                                  <a:lnTo>
                                    <a:pt x="22" y="255"/>
                                  </a:lnTo>
                                  <a:lnTo>
                                    <a:pt x="62" y="305"/>
                                  </a:lnTo>
                                  <a:lnTo>
                                    <a:pt x="118" y="338"/>
                                  </a:lnTo>
                                  <a:lnTo>
                                    <a:pt x="162" y="348"/>
                                  </a:lnTo>
                                  <a:lnTo>
                                    <a:pt x="188" y="347"/>
                                  </a:lnTo>
                                  <a:lnTo>
                                    <a:pt x="258" y="330"/>
                                  </a:lnTo>
                                  <a:lnTo>
                                    <a:pt x="314" y="294"/>
                                  </a:lnTo>
                                  <a:lnTo>
                                    <a:pt x="351" y="245"/>
                                  </a:lnTo>
                                  <a:lnTo>
                                    <a:pt x="367" y="186"/>
                                  </a:lnTo>
                                  <a:lnTo>
                                    <a:pt x="367" y="17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0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26" name="Freeform 2220"/>
                        <wps:cNvSpPr>
                          <a:spLocks/>
                        </wps:cNvSpPr>
                        <wps:spPr bwMode="auto">
                          <a:xfrm>
                            <a:off x="5582" y="-82"/>
                            <a:ext cx="368" cy="349"/>
                          </a:xfrm>
                          <a:custGeom>
                            <a:avLst/>
                            <a:gdLst>
                              <a:gd name="T0" fmla="+- 0 5950 5582"/>
                              <a:gd name="T1" fmla="*/ T0 w 368"/>
                              <a:gd name="T2" fmla="+- 0 92 -82"/>
                              <a:gd name="T3" fmla="*/ 92 h 349"/>
                              <a:gd name="T4" fmla="+- 0 5936 5582"/>
                              <a:gd name="T5" fmla="*/ T4 w 368"/>
                              <a:gd name="T6" fmla="+- 0 27 -82"/>
                              <a:gd name="T7" fmla="*/ 27 h 349"/>
                              <a:gd name="T8" fmla="+- 0 5901 5582"/>
                              <a:gd name="T9" fmla="*/ T8 w 368"/>
                              <a:gd name="T10" fmla="+- 0 -27 -82"/>
                              <a:gd name="T11" fmla="*/ -27 h 349"/>
                              <a:gd name="T12" fmla="+- 0 5847 5582"/>
                              <a:gd name="T13" fmla="*/ T12 w 368"/>
                              <a:gd name="T14" fmla="+- 0 -64 -82"/>
                              <a:gd name="T15" fmla="*/ -64 h 349"/>
                              <a:gd name="T16" fmla="+- 0 5782 5582"/>
                              <a:gd name="T17" fmla="*/ T16 w 368"/>
                              <a:gd name="T18" fmla="+- 0 -82 -82"/>
                              <a:gd name="T19" fmla="*/ -82 h 349"/>
                              <a:gd name="T20" fmla="+- 0 5756 5582"/>
                              <a:gd name="T21" fmla="*/ T20 w 368"/>
                              <a:gd name="T22" fmla="+- 0 -81 -82"/>
                              <a:gd name="T23" fmla="*/ -81 h 349"/>
                              <a:gd name="T24" fmla="+- 0 5687 5582"/>
                              <a:gd name="T25" fmla="*/ T24 w 368"/>
                              <a:gd name="T26" fmla="+- 0 -63 -82"/>
                              <a:gd name="T27" fmla="*/ -63 h 349"/>
                              <a:gd name="T28" fmla="+- 0 5632 5582"/>
                              <a:gd name="T29" fmla="*/ T28 w 368"/>
                              <a:gd name="T30" fmla="+- 0 -27 -82"/>
                              <a:gd name="T31" fmla="*/ -27 h 349"/>
                              <a:gd name="T32" fmla="+- 0 5597 5582"/>
                              <a:gd name="T33" fmla="*/ T32 w 368"/>
                              <a:gd name="T34" fmla="+- 0 24 -82"/>
                              <a:gd name="T35" fmla="*/ 24 h 349"/>
                              <a:gd name="T36" fmla="+- 0 5582 5582"/>
                              <a:gd name="T37" fmla="*/ T36 w 368"/>
                              <a:gd name="T38" fmla="+- 0 86 -82"/>
                              <a:gd name="T39" fmla="*/ 86 h 349"/>
                              <a:gd name="T40" fmla="+- 0 5584 5582"/>
                              <a:gd name="T41" fmla="*/ T40 w 368"/>
                              <a:gd name="T42" fmla="+- 0 109 -82"/>
                              <a:gd name="T43" fmla="*/ 109 h 349"/>
                              <a:gd name="T44" fmla="+- 0 5604 5582"/>
                              <a:gd name="T45" fmla="*/ T44 w 368"/>
                              <a:gd name="T46" fmla="+- 0 173 -82"/>
                              <a:gd name="T47" fmla="*/ 173 h 349"/>
                              <a:gd name="T48" fmla="+- 0 5645 5582"/>
                              <a:gd name="T49" fmla="*/ T48 w 368"/>
                              <a:gd name="T50" fmla="+- 0 223 -82"/>
                              <a:gd name="T51" fmla="*/ 223 h 349"/>
                              <a:gd name="T52" fmla="+- 0 5701 5582"/>
                              <a:gd name="T53" fmla="*/ T52 w 368"/>
                              <a:gd name="T54" fmla="+- 0 256 -82"/>
                              <a:gd name="T55" fmla="*/ 256 h 349"/>
                              <a:gd name="T56" fmla="+- 0 5744 5582"/>
                              <a:gd name="T57" fmla="*/ T56 w 368"/>
                              <a:gd name="T58" fmla="+- 0 266 -82"/>
                              <a:gd name="T59" fmla="*/ 266 h 349"/>
                              <a:gd name="T60" fmla="+- 0 5770 5582"/>
                              <a:gd name="T61" fmla="*/ T60 w 368"/>
                              <a:gd name="T62" fmla="+- 0 265 -82"/>
                              <a:gd name="T63" fmla="*/ 265 h 349"/>
                              <a:gd name="T64" fmla="+- 0 5841 5582"/>
                              <a:gd name="T65" fmla="*/ T64 w 368"/>
                              <a:gd name="T66" fmla="+- 0 248 -82"/>
                              <a:gd name="T67" fmla="*/ 248 h 349"/>
                              <a:gd name="T68" fmla="+- 0 5896 5582"/>
                              <a:gd name="T69" fmla="*/ T68 w 368"/>
                              <a:gd name="T70" fmla="+- 0 212 -82"/>
                              <a:gd name="T71" fmla="*/ 212 h 349"/>
                              <a:gd name="T72" fmla="+- 0 5933 5582"/>
                              <a:gd name="T73" fmla="*/ T72 w 368"/>
                              <a:gd name="T74" fmla="+- 0 163 -82"/>
                              <a:gd name="T75" fmla="*/ 163 h 349"/>
                              <a:gd name="T76" fmla="+- 0 5949 5582"/>
                              <a:gd name="T77" fmla="*/ T76 w 368"/>
                              <a:gd name="T78" fmla="+- 0 104 -82"/>
                              <a:gd name="T79" fmla="*/ 104 h 349"/>
                              <a:gd name="T80" fmla="+- 0 5950 5582"/>
                              <a:gd name="T81" fmla="*/ T80 w 368"/>
                              <a:gd name="T82" fmla="+- 0 92 -82"/>
                              <a:gd name="T83" fmla="*/ 92 h 349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</a:cxnLst>
                            <a:rect l="0" t="0" r="r" b="b"/>
                            <a:pathLst>
                              <a:path w="368" h="349">
                                <a:moveTo>
                                  <a:pt x="368" y="174"/>
                                </a:moveTo>
                                <a:lnTo>
                                  <a:pt x="354" y="109"/>
                                </a:lnTo>
                                <a:lnTo>
                                  <a:pt x="319" y="55"/>
                                </a:lnTo>
                                <a:lnTo>
                                  <a:pt x="265" y="18"/>
                                </a:lnTo>
                                <a:lnTo>
                                  <a:pt x="200" y="0"/>
                                </a:lnTo>
                                <a:lnTo>
                                  <a:pt x="174" y="1"/>
                                </a:lnTo>
                                <a:lnTo>
                                  <a:pt x="105" y="19"/>
                                </a:lnTo>
                                <a:lnTo>
                                  <a:pt x="50" y="55"/>
                                </a:lnTo>
                                <a:lnTo>
                                  <a:pt x="15" y="106"/>
                                </a:lnTo>
                                <a:lnTo>
                                  <a:pt x="0" y="168"/>
                                </a:lnTo>
                                <a:lnTo>
                                  <a:pt x="2" y="191"/>
                                </a:lnTo>
                                <a:lnTo>
                                  <a:pt x="22" y="255"/>
                                </a:lnTo>
                                <a:lnTo>
                                  <a:pt x="63" y="305"/>
                                </a:lnTo>
                                <a:lnTo>
                                  <a:pt x="119" y="338"/>
                                </a:lnTo>
                                <a:lnTo>
                                  <a:pt x="162" y="348"/>
                                </a:lnTo>
                                <a:lnTo>
                                  <a:pt x="188" y="347"/>
                                </a:lnTo>
                                <a:lnTo>
                                  <a:pt x="259" y="330"/>
                                </a:lnTo>
                                <a:lnTo>
                                  <a:pt x="314" y="294"/>
                                </a:lnTo>
                                <a:lnTo>
                                  <a:pt x="351" y="245"/>
                                </a:lnTo>
                                <a:lnTo>
                                  <a:pt x="367" y="186"/>
                                </a:lnTo>
                                <a:lnTo>
                                  <a:pt x="368" y="17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60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53D2F5EA" id="Группа 4317" o:spid="_x0000_s1026" style="position:absolute;margin-left:287.45pt;margin-top:11.6pt;width:114.95pt;height:71.4pt;z-index:-251599872;mso-position-horizontal-relative:page" coordorigin="4162,-1161" coordsize="2299,1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">
                <v:group id="Group 2211" o:spid="_x0000_s1027" style="position:absolute;left:4162;top:-1161;width:636;height:1083" coordorigin="4162,-1161" coordsize="636,1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4V98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W8JHGYG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4V98QAAADdAAAA&#10;DwAAAAAAAAAAAAAAAACqAgAAZHJzL2Rvd25yZXYueG1sUEsFBgAAAAAEAAQA+gAAAJsDAAAAAA==&#10;">
                  <v:shape id="Freeform 2212" o:spid="_x0000_s1028" style="position:absolute;left:4162;top:-1161;width:636;height:1083;visibility:visible;mso-wrap-style:square;v-text-anchor:top" coordsize="636,1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nEk8YA&#10;AADdAAAADwAAAGRycy9kb3ducmV2LnhtbESPQWvCQBSE70L/w/IK3uom2pYaXUUEafGitWKvr9ln&#10;Esy+TXa3Gv+9Wyh4HGbmG2Y670wtzuR8ZVlBOkhAEOdWV1wo2H+tnt5A+ICssbZMCq7kYT576E0x&#10;0/bCn3TehUJECPsMFZQhNJmUPi/JoB/Yhjh6R+sMhihdIbXDS4SbWg6T5FUarDgulNjQsqT8tPs1&#10;CsY/1+HLet1+O27TzbY1JrzzQan+Y7eYgAjUhXv4v/2hFTyP0jH8vYlPQM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nEk8YAAADdAAAADwAAAAAAAAAAAAAAAACYAgAAZHJz&#10;L2Rvd25yZXYueG1sUEsFBgAAAAAEAAQA9QAAAIsDAAAAAA==&#10;" path="m,1083r636,l636,,,,,1083xe" filled="f" strokeweight=".28186mm">
                    <v:path arrowok="t" o:connecttype="custom" o:connectlocs="0,-78;636,-78;636,-1161;0,-1161;0,-78" o:connectangles="0,0,0,0,0"/>
                  </v:shape>
                </v:group>
                <v:group id="Group 2213" o:spid="_x0000_s1029" style="position:absolute;left:4793;top:-697;width:1668;height:620" coordorigin="4793,-697" coordsize="1668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TTMQAAADdAAAADwAAAGRycy9kb3ducmV2LnhtbERPy2rCQBTdF/yH4Qrd&#10;NZOYVkrqKCJWXEhBI5TuLplrEszcCZkxj7/vLApdHs57tRlNI3rqXG1ZQRLFIIgLq2suFVzzz5d3&#10;EM4ja2wsk4KJHGzWs6cVZtoOfKb+4ksRQthlqKDyvs2kdEVFBl1kW+LA3Wxn0AfYlVJ3OIRw08hF&#10;HC+lwZpDQ4Ut7Soq7peHUXAYcNimyb4/3W+76Sd/+/o+JaTU83zcfoDwNPp/8Z/7qBW8pouwP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TTTMQAAADdAAAA&#10;DwAAAAAAAAAAAAAAAACqAgAAZHJzL2Rvd25yZXYueG1sUEsFBgAAAAAEAAQA+gAAAJsDAAAAAA==&#10;">
                  <v:shape id="Freeform 2214" o:spid="_x0000_s1030" style="position:absolute;left:4793;top:-697;width:1668;height:620;visibility:visible;mso-wrap-style:square;v-text-anchor:top" coordsize="1668,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f2R8QA&#10;AADdAAAADwAAAGRycy9kb3ducmV2LnhtbESPT2sCMRTE7wW/Q3iCt5qsliKrUUSstNKLfw4eH5vn&#10;7uLmZUnS3e23bwqFHoeZ+Q2z2gy2ER35UDvWkE0VCOLCmZpLDdfL2/MCRIjIBhvHpOGbAmzWo6cV&#10;5sb1fKLuHEuRIBxy1FDF2OZShqIii2HqWuLk3Z23GJP0pTQe+wS3jZwp9Sot1pwWKmxpV1HxOH9Z&#10;DerY7Xv+9BnjR62OzYHnt4K1noyH7RJEpCH+h//a70bDy3yWwe+b9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39kfEAAAA3QAAAA8AAAAAAAAAAAAAAAAAmAIAAGRycy9k&#10;b3ducmV2LnhtbFBLBQYAAAAABAAEAPUAAACJAwAAAAA=&#10;" path="m,619r1668,l1668,,,,,619xe" filled="f" strokeweight=".24689mm">
                    <v:path arrowok="t" o:connecttype="custom" o:connectlocs="0,-78;1668,-78;1668,-697;0,-697;0,-78" o:connectangles="0,0,0,0,0"/>
                  </v:shape>
                </v:group>
                <v:group id="Group 2215" o:spid="_x0000_s1031" style="position:absolute;left:4322;top:-1009;width:324;height:317" coordorigin="4322,-1009" coordsize="324,3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rooM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vA5ThJ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KuigxgAAAN0A&#10;AAAPAAAAAAAAAAAAAAAAAKoCAABkcnMvZG93bnJldi54bWxQSwUGAAAAAAQABAD6AAAAnQMAAAAA&#10;">
                  <v:shape id="Freeform 2216" o:spid="_x0000_s1032" style="position:absolute;left:4322;top:-1009;width:324;height:317;visibility:visible;mso-wrap-style:square;v-text-anchor:top" coordsize="324,3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2ousgA&#10;AADdAAAADwAAAGRycy9kb3ducmV2LnhtbESPT2vCQBTE70K/w/IKvemmsYhEV5FCILS11D8HvT2z&#10;zyQ0+zZkNxq/vVsQehxm5jfMfNmbWlyodZVlBa+jCARxbnXFhYL9Lh1OQTiPrLG2TApu5GC5eBrM&#10;MdH2yhu6bH0hAoRdggpK75tESpeXZNCNbEMcvLNtDfog20LqFq8BbmoZR9FEGqw4LJTY0HtJ+e+2&#10;MwqO3/FX9/GTdVm+vh2yTXFapemnUi/P/WoGwlPv/8OPdqYVvI3jMfy9CU9ALu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4fai6yAAAAN0AAAAPAAAAAAAAAAAAAAAAAJgCAABk&#10;cnMvZG93bnJldi54bWxQSwUGAAAAAAQABAD1AAAAjQMAAAAA&#10;" path="m,316r324,l324,,,,,316xe" filled="f" strokeweight=".26756mm">
                    <v:path arrowok="t" o:connecttype="custom" o:connectlocs="0,-693;324,-693;324,-1009;0,-1009;0,-693" o:connectangles="0,0,0,0,0"/>
                  </v:shape>
                </v:group>
                <v:group id="Group 2217" o:spid="_x0000_s1033" style="position:absolute;left:4632;top:-82;width:368;height:349" coordorigin="4632,-82" coordsize="368,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/VT8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8Go7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j9VPxgAAAN0A&#10;AAAPAAAAAAAAAAAAAAAAAKoCAABkcnMvZG93bnJldi54bWxQSwUGAAAAAAQABAD6AAAAnQMAAAAA&#10;">
                  <v:shape id="Freeform 2218" o:spid="_x0000_s1034" style="position:absolute;left:4632;top:-82;width:368;height:349;visibility:visible;mso-wrap-style:square;v-text-anchor:top" coordsize="368,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eUDccA&#10;AADdAAAADwAAAGRycy9kb3ducmV2LnhtbESP3WrCQBSE74W+w3IKvdNNrT8ldRVbKgQVitreH7PH&#10;JG32bJJdNb69Kwi9HGbmG2Yya00pTtS4wrKC514Egji1uuBMwfdu0X0F4TyyxtIyKbiQg9n0oTPB&#10;WNszb+i09ZkIEHYxKsi9r2IpXZqTQdezFXHwDrYx6INsMqkbPAe4KWU/ikbSYMFhIceKPnJK/7ZH&#10;o2D+++nrbLz8aVfvm8PXPqkv6z0q9fTYzt9AeGr9f/jeTrSCwUt/CLc34QnI6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TnlA3HAAAA3QAAAA8AAAAAAAAAAAAAAAAAmAIAAGRy&#10;cy9kb3ducmV2LnhtbFBLBQYAAAAABAAEAPUAAACMAwAAAAA=&#10;" path="m367,174l354,109,318,55,265,18,200,,174,1,104,19,50,55,14,106,,168r1,23l22,255r40,50l118,338r44,10l188,347r70,-17l314,294r37,-49l367,186r,-12xe" filled="f" strokeweight=".26672mm">
                    <v:path arrowok="t" o:connecttype="custom" o:connectlocs="367,92;354,27;318,-27;265,-64;200,-82;174,-81;104,-63;50,-27;14,24;0,86;1,109;22,173;62,223;118,256;162,266;188,265;258,248;314,212;351,163;367,104;367,92" o:connectangles="0,0,0,0,0,0,0,0,0,0,0,0,0,0,0,0,0,0,0,0,0"/>
                  </v:shape>
                </v:group>
                <v:shape id="Freeform 2220" o:spid="_x0000_s1035" style="position:absolute;left:5582;top:-82;width:368;height:349;visibility:visible;mso-wrap-style:square;v-text-anchor:top" coordsize="368,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UKescA&#10;AADdAAAADwAAAGRycy9kb3ducmV2LnhtbESPW2vCQBSE3wv9D8sp+NZsqsVKzCoqFqQVirf3Y/bk&#10;UrNnY3ar8d93CwUfh5n5hkmnnanFhVpXWVbwEsUgiDOrKy4U7HfvzyMQziNrrC2Tghs5mE4eH1JM&#10;tL3yhi5bX4gAYZeggtL7JpHSZSUZdJFtiIOX29agD7ItpG7xGuCmlv04HkqDFYeFEhtalJSdtj9G&#10;wex76c/F28eh+5xv8q/j6nxbH1Gp3lM3G4Pw1Pl7+L+90gpeB/0h/L0JT0B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Q1CnrHAAAA3QAAAA8AAAAAAAAAAAAAAAAAmAIAAGRy&#10;cy9kb3ducmV2LnhtbFBLBQYAAAAABAAEAPUAAACMAwAAAAA=&#10;" path="m368,174l354,109,319,55,265,18,200,,174,1,105,19,50,55,15,106,,168r2,23l22,255r41,50l119,338r43,10l188,347r71,-17l314,294r37,-49l367,186r1,-12xe" filled="f" strokeweight=".26672mm">
                  <v:path arrowok="t" o:connecttype="custom" o:connectlocs="368,92;354,27;319,-27;265,-64;200,-82;174,-81;105,-63;50,-27;15,24;0,86;2,109;22,173;63,223;119,256;162,266;188,265;259,248;314,212;351,163;367,104;368,92" o:connectangles="0,0,0,0,0,0,0,0,0,0,0,0,0,0,0,0,0,0,0,0,0"/>
                </v:shape>
                <w10:wrap anchorx="page"/>
              </v:group>
            </w:pict>
          </mc:Fallback>
        </mc:AlternateContent>
      </w:r>
    </w:p>
    <w:p w:rsidR="007F5129" w:rsidRPr="00361687" w:rsidRDefault="00830320" w:rsidP="00361687">
      <w:pPr>
        <w:pStyle w:val="af"/>
        <w:widowControl w:val="0"/>
        <w:tabs>
          <w:tab w:val="left" w:pos="1312"/>
        </w:tabs>
        <w:spacing w:after="0"/>
        <w:ind w:left="112"/>
        <w:jc w:val="both"/>
        <w:rPr>
          <w:sz w:val="28"/>
          <w:szCs w:val="28"/>
          <w:lang w:val="ru-RU"/>
        </w:rPr>
      </w:pPr>
      <w:r w:rsidRPr="00361687">
        <w:rPr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437C93FD" wp14:editId="1D4623C9">
                <wp:simplePos x="0" y="0"/>
                <wp:positionH relativeFrom="column">
                  <wp:posOffset>254635</wp:posOffset>
                </wp:positionH>
                <wp:positionV relativeFrom="paragraph">
                  <wp:posOffset>80274</wp:posOffset>
                </wp:positionV>
                <wp:extent cx="965200" cy="718820"/>
                <wp:effectExtent l="0" t="0" r="6350" b="5080"/>
                <wp:wrapNone/>
                <wp:docPr id="4327" name="Группа 4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5200" cy="718820"/>
                          <a:chOff x="0" y="0"/>
                          <a:chExt cx="1520" cy="1132"/>
                        </a:xfrm>
                      </wpg:grpSpPr>
                      <wpg:grpSp>
                        <wpg:cNvPr id="4328" name="Group 452"/>
                        <wpg:cNvGrpSpPr>
                          <a:grpSpLocks/>
                        </wpg:cNvGrpSpPr>
                        <wpg:grpSpPr bwMode="auto">
                          <a:xfrm>
                            <a:off x="252" y="164"/>
                            <a:ext cx="1124" cy="740"/>
                            <a:chOff x="252" y="164"/>
                            <a:chExt cx="1124" cy="740"/>
                          </a:xfrm>
                        </wpg:grpSpPr>
                        <wps:wsp>
                          <wps:cNvPr id="4329" name="Freeform 453"/>
                          <wps:cNvSpPr>
                            <a:spLocks/>
                          </wps:cNvSpPr>
                          <wps:spPr bwMode="auto">
                            <a:xfrm>
                              <a:off x="252" y="164"/>
                              <a:ext cx="1124" cy="740"/>
                            </a:xfrm>
                            <a:custGeom>
                              <a:avLst/>
                              <a:gdLst>
                                <a:gd name="T0" fmla="+- 0 1375 252"/>
                                <a:gd name="T1" fmla="*/ T0 w 1124"/>
                                <a:gd name="T2" fmla="+- 0 533 164"/>
                                <a:gd name="T3" fmla="*/ 533 h 740"/>
                                <a:gd name="T4" fmla="+- 0 1368 252"/>
                                <a:gd name="T5" fmla="*/ T4 w 1124"/>
                                <a:gd name="T6" fmla="+- 0 473 164"/>
                                <a:gd name="T7" fmla="*/ 473 h 740"/>
                                <a:gd name="T8" fmla="+- 0 1347 252"/>
                                <a:gd name="T9" fmla="*/ T8 w 1124"/>
                                <a:gd name="T10" fmla="+- 0 416 164"/>
                                <a:gd name="T11" fmla="*/ 416 h 740"/>
                                <a:gd name="T12" fmla="+- 0 1312 252"/>
                                <a:gd name="T13" fmla="*/ T12 w 1124"/>
                                <a:gd name="T14" fmla="+- 0 363 164"/>
                                <a:gd name="T15" fmla="*/ 363 h 740"/>
                                <a:gd name="T16" fmla="+- 0 1267 252"/>
                                <a:gd name="T17" fmla="*/ T16 w 1124"/>
                                <a:gd name="T18" fmla="+- 0 315 164"/>
                                <a:gd name="T19" fmla="*/ 315 h 740"/>
                                <a:gd name="T20" fmla="+- 0 1211 252"/>
                                <a:gd name="T21" fmla="*/ T20 w 1124"/>
                                <a:gd name="T22" fmla="+- 0 272 164"/>
                                <a:gd name="T23" fmla="*/ 272 h 740"/>
                                <a:gd name="T24" fmla="+- 0 1145 252"/>
                                <a:gd name="T25" fmla="*/ T24 w 1124"/>
                                <a:gd name="T26" fmla="+- 0 235 164"/>
                                <a:gd name="T27" fmla="*/ 235 h 740"/>
                                <a:gd name="T28" fmla="+- 0 1071 252"/>
                                <a:gd name="T29" fmla="*/ T28 w 1124"/>
                                <a:gd name="T30" fmla="+- 0 205 164"/>
                                <a:gd name="T31" fmla="*/ 205 h 740"/>
                                <a:gd name="T32" fmla="+- 0 991 252"/>
                                <a:gd name="T33" fmla="*/ T32 w 1124"/>
                                <a:gd name="T34" fmla="+- 0 182 164"/>
                                <a:gd name="T35" fmla="*/ 182 h 740"/>
                                <a:gd name="T36" fmla="+- 0 905 252"/>
                                <a:gd name="T37" fmla="*/ T36 w 1124"/>
                                <a:gd name="T38" fmla="+- 0 168 164"/>
                                <a:gd name="T39" fmla="*/ 168 h 740"/>
                                <a:gd name="T40" fmla="+- 0 814 252"/>
                                <a:gd name="T41" fmla="*/ T40 w 1124"/>
                                <a:gd name="T42" fmla="+- 0 164 164"/>
                                <a:gd name="T43" fmla="*/ 164 h 740"/>
                                <a:gd name="T44" fmla="+- 0 767 252"/>
                                <a:gd name="T45" fmla="*/ T44 w 1124"/>
                                <a:gd name="T46" fmla="+- 0 165 164"/>
                                <a:gd name="T47" fmla="*/ 165 h 740"/>
                                <a:gd name="T48" fmla="+- 0 678 252"/>
                                <a:gd name="T49" fmla="*/ T48 w 1124"/>
                                <a:gd name="T50" fmla="+- 0 174 164"/>
                                <a:gd name="T51" fmla="*/ 174 h 740"/>
                                <a:gd name="T52" fmla="+- 0 594 252"/>
                                <a:gd name="T53" fmla="*/ T52 w 1124"/>
                                <a:gd name="T54" fmla="+- 0 193 164"/>
                                <a:gd name="T55" fmla="*/ 193 h 740"/>
                                <a:gd name="T56" fmla="+- 0 517 252"/>
                                <a:gd name="T57" fmla="*/ T56 w 1124"/>
                                <a:gd name="T58" fmla="+- 0 219 164"/>
                                <a:gd name="T59" fmla="*/ 219 h 740"/>
                                <a:gd name="T60" fmla="+- 0 447 252"/>
                                <a:gd name="T61" fmla="*/ T60 w 1124"/>
                                <a:gd name="T62" fmla="+- 0 253 164"/>
                                <a:gd name="T63" fmla="*/ 253 h 740"/>
                                <a:gd name="T64" fmla="+- 0 387 252"/>
                                <a:gd name="T65" fmla="*/ T64 w 1124"/>
                                <a:gd name="T66" fmla="+- 0 293 164"/>
                                <a:gd name="T67" fmla="*/ 293 h 740"/>
                                <a:gd name="T68" fmla="+- 0 336 252"/>
                                <a:gd name="T69" fmla="*/ T68 w 1124"/>
                                <a:gd name="T70" fmla="+- 0 339 164"/>
                                <a:gd name="T71" fmla="*/ 339 h 740"/>
                                <a:gd name="T72" fmla="+- 0 296 252"/>
                                <a:gd name="T73" fmla="*/ T72 w 1124"/>
                                <a:gd name="T74" fmla="+- 0 389 164"/>
                                <a:gd name="T75" fmla="*/ 389 h 740"/>
                                <a:gd name="T76" fmla="+- 0 268 252"/>
                                <a:gd name="T77" fmla="*/ T76 w 1124"/>
                                <a:gd name="T78" fmla="+- 0 444 164"/>
                                <a:gd name="T79" fmla="*/ 444 h 740"/>
                                <a:gd name="T80" fmla="+- 0 254 252"/>
                                <a:gd name="T81" fmla="*/ T80 w 1124"/>
                                <a:gd name="T82" fmla="+- 0 503 164"/>
                                <a:gd name="T83" fmla="*/ 503 h 740"/>
                                <a:gd name="T84" fmla="+- 0 252 252"/>
                                <a:gd name="T85" fmla="*/ T84 w 1124"/>
                                <a:gd name="T86" fmla="+- 0 533 164"/>
                                <a:gd name="T87" fmla="*/ 533 h 740"/>
                                <a:gd name="T88" fmla="+- 0 254 252"/>
                                <a:gd name="T89" fmla="*/ T88 w 1124"/>
                                <a:gd name="T90" fmla="+- 0 564 164"/>
                                <a:gd name="T91" fmla="*/ 564 h 740"/>
                                <a:gd name="T92" fmla="+- 0 268 252"/>
                                <a:gd name="T93" fmla="*/ T92 w 1124"/>
                                <a:gd name="T94" fmla="+- 0 622 164"/>
                                <a:gd name="T95" fmla="*/ 622 h 740"/>
                                <a:gd name="T96" fmla="+- 0 296 252"/>
                                <a:gd name="T97" fmla="*/ T96 w 1124"/>
                                <a:gd name="T98" fmla="+- 0 677 164"/>
                                <a:gd name="T99" fmla="*/ 677 h 740"/>
                                <a:gd name="T100" fmla="+- 0 336 252"/>
                                <a:gd name="T101" fmla="*/ T100 w 1124"/>
                                <a:gd name="T102" fmla="+- 0 728 164"/>
                                <a:gd name="T103" fmla="*/ 728 h 740"/>
                                <a:gd name="T104" fmla="+- 0 387 252"/>
                                <a:gd name="T105" fmla="*/ T104 w 1124"/>
                                <a:gd name="T106" fmla="+- 0 774 164"/>
                                <a:gd name="T107" fmla="*/ 774 h 740"/>
                                <a:gd name="T108" fmla="+- 0 447 252"/>
                                <a:gd name="T109" fmla="*/ T108 w 1124"/>
                                <a:gd name="T110" fmla="+- 0 814 164"/>
                                <a:gd name="T111" fmla="*/ 814 h 740"/>
                                <a:gd name="T112" fmla="+- 0 517 252"/>
                                <a:gd name="T113" fmla="*/ T112 w 1124"/>
                                <a:gd name="T114" fmla="+- 0 847 164"/>
                                <a:gd name="T115" fmla="*/ 847 h 740"/>
                                <a:gd name="T116" fmla="+- 0 594 252"/>
                                <a:gd name="T117" fmla="*/ T116 w 1124"/>
                                <a:gd name="T118" fmla="+- 0 874 164"/>
                                <a:gd name="T119" fmla="*/ 874 h 740"/>
                                <a:gd name="T120" fmla="+- 0 678 252"/>
                                <a:gd name="T121" fmla="*/ T120 w 1124"/>
                                <a:gd name="T122" fmla="+- 0 892 164"/>
                                <a:gd name="T123" fmla="*/ 892 h 740"/>
                                <a:gd name="T124" fmla="+- 0 767 252"/>
                                <a:gd name="T125" fmla="*/ T124 w 1124"/>
                                <a:gd name="T126" fmla="+- 0 902 164"/>
                                <a:gd name="T127" fmla="*/ 902 h 740"/>
                                <a:gd name="T128" fmla="+- 0 814 252"/>
                                <a:gd name="T129" fmla="*/ T128 w 1124"/>
                                <a:gd name="T130" fmla="+- 0 903 164"/>
                                <a:gd name="T131" fmla="*/ 903 h 740"/>
                                <a:gd name="T132" fmla="+- 0 860 252"/>
                                <a:gd name="T133" fmla="*/ T132 w 1124"/>
                                <a:gd name="T134" fmla="+- 0 902 164"/>
                                <a:gd name="T135" fmla="*/ 902 h 740"/>
                                <a:gd name="T136" fmla="+- 0 948 252"/>
                                <a:gd name="T137" fmla="*/ T136 w 1124"/>
                                <a:gd name="T138" fmla="+- 0 892 164"/>
                                <a:gd name="T139" fmla="*/ 892 h 740"/>
                                <a:gd name="T140" fmla="+- 0 1032 252"/>
                                <a:gd name="T141" fmla="*/ T140 w 1124"/>
                                <a:gd name="T142" fmla="+- 0 874 164"/>
                                <a:gd name="T143" fmla="*/ 874 h 740"/>
                                <a:gd name="T144" fmla="+- 0 1109 252"/>
                                <a:gd name="T145" fmla="*/ T144 w 1124"/>
                                <a:gd name="T146" fmla="+- 0 847 164"/>
                                <a:gd name="T147" fmla="*/ 847 h 740"/>
                                <a:gd name="T148" fmla="+- 0 1179 252"/>
                                <a:gd name="T149" fmla="*/ T148 w 1124"/>
                                <a:gd name="T150" fmla="+- 0 814 164"/>
                                <a:gd name="T151" fmla="*/ 814 h 740"/>
                                <a:gd name="T152" fmla="+- 0 1240 252"/>
                                <a:gd name="T153" fmla="*/ T152 w 1124"/>
                                <a:gd name="T154" fmla="+- 0 774 164"/>
                                <a:gd name="T155" fmla="*/ 774 h 740"/>
                                <a:gd name="T156" fmla="+- 0 1291 252"/>
                                <a:gd name="T157" fmla="*/ T156 w 1124"/>
                                <a:gd name="T158" fmla="+- 0 728 164"/>
                                <a:gd name="T159" fmla="*/ 728 h 740"/>
                                <a:gd name="T160" fmla="+- 0 1331 252"/>
                                <a:gd name="T161" fmla="*/ T160 w 1124"/>
                                <a:gd name="T162" fmla="+- 0 677 164"/>
                                <a:gd name="T163" fmla="*/ 677 h 740"/>
                                <a:gd name="T164" fmla="+- 0 1359 252"/>
                                <a:gd name="T165" fmla="*/ T164 w 1124"/>
                                <a:gd name="T166" fmla="+- 0 622 164"/>
                                <a:gd name="T167" fmla="*/ 622 h 740"/>
                                <a:gd name="T168" fmla="+- 0 1373 252"/>
                                <a:gd name="T169" fmla="*/ T168 w 1124"/>
                                <a:gd name="T170" fmla="+- 0 564 164"/>
                                <a:gd name="T171" fmla="*/ 564 h 740"/>
                                <a:gd name="T172" fmla="+- 0 1375 252"/>
                                <a:gd name="T173" fmla="*/ T172 w 1124"/>
                                <a:gd name="T174" fmla="+- 0 533 164"/>
                                <a:gd name="T175" fmla="*/ 533 h 7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124" h="740">
                                  <a:moveTo>
                                    <a:pt x="1123" y="369"/>
                                  </a:moveTo>
                                  <a:lnTo>
                                    <a:pt x="1116" y="309"/>
                                  </a:lnTo>
                                  <a:lnTo>
                                    <a:pt x="1095" y="252"/>
                                  </a:lnTo>
                                  <a:lnTo>
                                    <a:pt x="1060" y="199"/>
                                  </a:lnTo>
                                  <a:lnTo>
                                    <a:pt x="1015" y="151"/>
                                  </a:lnTo>
                                  <a:lnTo>
                                    <a:pt x="959" y="108"/>
                                  </a:lnTo>
                                  <a:lnTo>
                                    <a:pt x="893" y="71"/>
                                  </a:lnTo>
                                  <a:lnTo>
                                    <a:pt x="819" y="41"/>
                                  </a:lnTo>
                                  <a:lnTo>
                                    <a:pt x="739" y="18"/>
                                  </a:lnTo>
                                  <a:lnTo>
                                    <a:pt x="653" y="4"/>
                                  </a:lnTo>
                                  <a:lnTo>
                                    <a:pt x="562" y="0"/>
                                  </a:lnTo>
                                  <a:lnTo>
                                    <a:pt x="515" y="1"/>
                                  </a:lnTo>
                                  <a:lnTo>
                                    <a:pt x="426" y="10"/>
                                  </a:lnTo>
                                  <a:lnTo>
                                    <a:pt x="342" y="29"/>
                                  </a:lnTo>
                                  <a:lnTo>
                                    <a:pt x="265" y="55"/>
                                  </a:lnTo>
                                  <a:lnTo>
                                    <a:pt x="195" y="89"/>
                                  </a:lnTo>
                                  <a:lnTo>
                                    <a:pt x="135" y="129"/>
                                  </a:lnTo>
                                  <a:lnTo>
                                    <a:pt x="84" y="175"/>
                                  </a:lnTo>
                                  <a:lnTo>
                                    <a:pt x="44" y="225"/>
                                  </a:lnTo>
                                  <a:lnTo>
                                    <a:pt x="16" y="280"/>
                                  </a:lnTo>
                                  <a:lnTo>
                                    <a:pt x="2" y="339"/>
                                  </a:lnTo>
                                  <a:lnTo>
                                    <a:pt x="0" y="369"/>
                                  </a:lnTo>
                                  <a:lnTo>
                                    <a:pt x="2" y="400"/>
                                  </a:lnTo>
                                  <a:lnTo>
                                    <a:pt x="16" y="458"/>
                                  </a:lnTo>
                                  <a:lnTo>
                                    <a:pt x="44" y="513"/>
                                  </a:lnTo>
                                  <a:lnTo>
                                    <a:pt x="84" y="564"/>
                                  </a:lnTo>
                                  <a:lnTo>
                                    <a:pt x="135" y="610"/>
                                  </a:lnTo>
                                  <a:lnTo>
                                    <a:pt x="195" y="650"/>
                                  </a:lnTo>
                                  <a:lnTo>
                                    <a:pt x="265" y="683"/>
                                  </a:lnTo>
                                  <a:lnTo>
                                    <a:pt x="342" y="710"/>
                                  </a:lnTo>
                                  <a:lnTo>
                                    <a:pt x="426" y="728"/>
                                  </a:lnTo>
                                  <a:lnTo>
                                    <a:pt x="515" y="738"/>
                                  </a:lnTo>
                                  <a:lnTo>
                                    <a:pt x="562" y="739"/>
                                  </a:lnTo>
                                  <a:lnTo>
                                    <a:pt x="608" y="738"/>
                                  </a:lnTo>
                                  <a:lnTo>
                                    <a:pt x="696" y="728"/>
                                  </a:lnTo>
                                  <a:lnTo>
                                    <a:pt x="780" y="710"/>
                                  </a:lnTo>
                                  <a:lnTo>
                                    <a:pt x="857" y="683"/>
                                  </a:lnTo>
                                  <a:lnTo>
                                    <a:pt x="927" y="650"/>
                                  </a:lnTo>
                                  <a:lnTo>
                                    <a:pt x="988" y="610"/>
                                  </a:lnTo>
                                  <a:lnTo>
                                    <a:pt x="1039" y="564"/>
                                  </a:lnTo>
                                  <a:lnTo>
                                    <a:pt x="1079" y="513"/>
                                  </a:lnTo>
                                  <a:lnTo>
                                    <a:pt x="1107" y="458"/>
                                  </a:lnTo>
                                  <a:lnTo>
                                    <a:pt x="1121" y="400"/>
                                  </a:lnTo>
                                  <a:lnTo>
                                    <a:pt x="1123" y="36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2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0" name="Group 454"/>
                        <wpg:cNvGrpSpPr>
                          <a:grpSpLocks/>
                        </wpg:cNvGrpSpPr>
                        <wpg:grpSpPr bwMode="auto">
                          <a:xfrm>
                            <a:off x="135" y="8"/>
                            <a:ext cx="368" cy="317"/>
                            <a:chOff x="135" y="8"/>
                            <a:chExt cx="368" cy="317"/>
                          </a:xfrm>
                        </wpg:grpSpPr>
                        <wps:wsp>
                          <wps:cNvPr id="4331" name="Freeform 455"/>
                          <wps:cNvSpPr>
                            <a:spLocks/>
                          </wps:cNvSpPr>
                          <wps:spPr bwMode="auto">
                            <a:xfrm>
                              <a:off x="135" y="8"/>
                              <a:ext cx="368" cy="317"/>
                            </a:xfrm>
                            <a:custGeom>
                              <a:avLst/>
                              <a:gdLst>
                                <a:gd name="T0" fmla="+- 0 311 135"/>
                                <a:gd name="T1" fmla="*/ T0 w 368"/>
                                <a:gd name="T2" fmla="+- 0 324 8"/>
                                <a:gd name="T3" fmla="*/ 324 h 317"/>
                                <a:gd name="T4" fmla="+- 0 242 135"/>
                                <a:gd name="T5" fmla="*/ T4 w 368"/>
                                <a:gd name="T6" fmla="+- 0 310 8"/>
                                <a:gd name="T7" fmla="*/ 310 h 317"/>
                                <a:gd name="T8" fmla="+- 0 186 135"/>
                                <a:gd name="T9" fmla="*/ T8 w 368"/>
                                <a:gd name="T10" fmla="+- 0 275 8"/>
                                <a:gd name="T11" fmla="*/ 275 h 317"/>
                                <a:gd name="T12" fmla="+- 0 148 135"/>
                                <a:gd name="T13" fmla="*/ T12 w 368"/>
                                <a:gd name="T14" fmla="+- 0 224 8"/>
                                <a:gd name="T15" fmla="*/ 224 h 317"/>
                                <a:gd name="T16" fmla="+- 0 135 135"/>
                                <a:gd name="T17" fmla="*/ T16 w 368"/>
                                <a:gd name="T18" fmla="+- 0 161 8"/>
                                <a:gd name="T19" fmla="*/ 161 h 317"/>
                                <a:gd name="T20" fmla="+- 0 137 135"/>
                                <a:gd name="T21" fmla="*/ T20 w 368"/>
                                <a:gd name="T22" fmla="+- 0 140 8"/>
                                <a:gd name="T23" fmla="*/ 140 h 317"/>
                                <a:gd name="T24" fmla="+- 0 161 135"/>
                                <a:gd name="T25" fmla="*/ T24 w 368"/>
                                <a:gd name="T26" fmla="+- 0 83 8"/>
                                <a:gd name="T27" fmla="*/ 83 h 317"/>
                                <a:gd name="T28" fmla="+- 0 208 135"/>
                                <a:gd name="T29" fmla="*/ T28 w 368"/>
                                <a:gd name="T30" fmla="+- 0 39 8"/>
                                <a:gd name="T31" fmla="*/ 39 h 317"/>
                                <a:gd name="T32" fmla="+- 0 272 135"/>
                                <a:gd name="T33" fmla="*/ T32 w 368"/>
                                <a:gd name="T34" fmla="+- 0 13 8"/>
                                <a:gd name="T35" fmla="*/ 13 h 317"/>
                                <a:gd name="T36" fmla="+- 0 321 135"/>
                                <a:gd name="T37" fmla="*/ T36 w 368"/>
                                <a:gd name="T38" fmla="+- 0 8 8"/>
                                <a:gd name="T39" fmla="*/ 8 h 317"/>
                                <a:gd name="T40" fmla="+- 0 345 135"/>
                                <a:gd name="T41" fmla="*/ T40 w 368"/>
                                <a:gd name="T42" fmla="+- 0 9 8"/>
                                <a:gd name="T43" fmla="*/ 9 h 317"/>
                                <a:gd name="T44" fmla="+- 0 412 135"/>
                                <a:gd name="T45" fmla="*/ T44 w 368"/>
                                <a:gd name="T46" fmla="+- 0 30 8"/>
                                <a:gd name="T47" fmla="*/ 30 h 317"/>
                                <a:gd name="T48" fmla="+- 0 464 135"/>
                                <a:gd name="T49" fmla="*/ T48 w 368"/>
                                <a:gd name="T50" fmla="+- 0 70 8"/>
                                <a:gd name="T51" fmla="*/ 70 h 317"/>
                                <a:gd name="T52" fmla="+- 0 495 135"/>
                                <a:gd name="T53" fmla="*/ T52 w 368"/>
                                <a:gd name="T54" fmla="+- 0 124 8"/>
                                <a:gd name="T55" fmla="*/ 124 h 317"/>
                                <a:gd name="T56" fmla="+- 0 502 135"/>
                                <a:gd name="T57" fmla="*/ T56 w 368"/>
                                <a:gd name="T58" fmla="+- 0 166 8"/>
                                <a:gd name="T59" fmla="*/ 166 h 317"/>
                                <a:gd name="T60" fmla="+- 0 501 135"/>
                                <a:gd name="T61" fmla="*/ T60 w 368"/>
                                <a:gd name="T62" fmla="+- 0 175 8"/>
                                <a:gd name="T63" fmla="*/ 175 h 317"/>
                                <a:gd name="T64" fmla="+- 0 484 135"/>
                                <a:gd name="T65" fmla="*/ T64 w 368"/>
                                <a:gd name="T66" fmla="+- 0 233 8"/>
                                <a:gd name="T67" fmla="*/ 233 h 317"/>
                                <a:gd name="T68" fmla="+- 0 443 135"/>
                                <a:gd name="T69" fmla="*/ T68 w 368"/>
                                <a:gd name="T70" fmla="+- 0 280 8"/>
                                <a:gd name="T71" fmla="*/ 280 h 317"/>
                                <a:gd name="T72" fmla="+- 0 383 135"/>
                                <a:gd name="T73" fmla="*/ T72 w 368"/>
                                <a:gd name="T74" fmla="+- 0 313 8"/>
                                <a:gd name="T75" fmla="*/ 313 h 317"/>
                                <a:gd name="T76" fmla="+- 0 311 135"/>
                                <a:gd name="T77" fmla="*/ T76 w 368"/>
                                <a:gd name="T78" fmla="+- 0 324 8"/>
                                <a:gd name="T79" fmla="*/ 324 h 3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368" h="317">
                                  <a:moveTo>
                                    <a:pt x="176" y="316"/>
                                  </a:moveTo>
                                  <a:lnTo>
                                    <a:pt x="107" y="302"/>
                                  </a:lnTo>
                                  <a:lnTo>
                                    <a:pt x="51" y="267"/>
                                  </a:lnTo>
                                  <a:lnTo>
                                    <a:pt x="13" y="216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2" y="132"/>
                                  </a:lnTo>
                                  <a:lnTo>
                                    <a:pt x="26" y="75"/>
                                  </a:lnTo>
                                  <a:lnTo>
                                    <a:pt x="73" y="31"/>
                                  </a:lnTo>
                                  <a:lnTo>
                                    <a:pt x="137" y="5"/>
                                  </a:lnTo>
                                  <a:lnTo>
                                    <a:pt x="186" y="0"/>
                                  </a:lnTo>
                                  <a:lnTo>
                                    <a:pt x="210" y="1"/>
                                  </a:lnTo>
                                  <a:lnTo>
                                    <a:pt x="277" y="22"/>
                                  </a:lnTo>
                                  <a:lnTo>
                                    <a:pt x="329" y="62"/>
                                  </a:lnTo>
                                  <a:lnTo>
                                    <a:pt x="360" y="116"/>
                                  </a:lnTo>
                                  <a:lnTo>
                                    <a:pt x="367" y="158"/>
                                  </a:lnTo>
                                  <a:lnTo>
                                    <a:pt x="366" y="167"/>
                                  </a:lnTo>
                                  <a:lnTo>
                                    <a:pt x="349" y="225"/>
                                  </a:lnTo>
                                  <a:lnTo>
                                    <a:pt x="308" y="272"/>
                                  </a:lnTo>
                                  <a:lnTo>
                                    <a:pt x="248" y="305"/>
                                  </a:lnTo>
                                  <a:lnTo>
                                    <a:pt x="176" y="3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2" name="Group 456"/>
                        <wpg:cNvGrpSpPr>
                          <a:grpSpLocks/>
                        </wpg:cNvGrpSpPr>
                        <wpg:grpSpPr bwMode="auto">
                          <a:xfrm>
                            <a:off x="135" y="8"/>
                            <a:ext cx="368" cy="317"/>
                            <a:chOff x="135" y="8"/>
                            <a:chExt cx="368" cy="317"/>
                          </a:xfrm>
                        </wpg:grpSpPr>
                        <wps:wsp>
                          <wps:cNvPr id="4333" name="Freeform 457"/>
                          <wps:cNvSpPr>
                            <a:spLocks/>
                          </wps:cNvSpPr>
                          <wps:spPr bwMode="auto">
                            <a:xfrm>
                              <a:off x="135" y="8"/>
                              <a:ext cx="368" cy="317"/>
                            </a:xfrm>
                            <a:custGeom>
                              <a:avLst/>
                              <a:gdLst>
                                <a:gd name="T0" fmla="+- 0 502 135"/>
                                <a:gd name="T1" fmla="*/ T0 w 368"/>
                                <a:gd name="T2" fmla="+- 0 166 8"/>
                                <a:gd name="T3" fmla="*/ 166 h 317"/>
                                <a:gd name="T4" fmla="+- 0 487 135"/>
                                <a:gd name="T5" fmla="*/ T4 w 368"/>
                                <a:gd name="T6" fmla="+- 0 105 8"/>
                                <a:gd name="T7" fmla="*/ 105 h 317"/>
                                <a:gd name="T8" fmla="+- 0 448 135"/>
                                <a:gd name="T9" fmla="*/ T8 w 368"/>
                                <a:gd name="T10" fmla="+- 0 55 8"/>
                                <a:gd name="T11" fmla="*/ 55 h 317"/>
                                <a:gd name="T12" fmla="+- 0 391 135"/>
                                <a:gd name="T13" fmla="*/ T12 w 368"/>
                                <a:gd name="T14" fmla="+- 0 21 8"/>
                                <a:gd name="T15" fmla="*/ 21 h 317"/>
                                <a:gd name="T16" fmla="+- 0 321 135"/>
                                <a:gd name="T17" fmla="*/ T16 w 368"/>
                                <a:gd name="T18" fmla="+- 0 8 8"/>
                                <a:gd name="T19" fmla="*/ 8 h 317"/>
                                <a:gd name="T20" fmla="+- 0 296 135"/>
                                <a:gd name="T21" fmla="*/ T20 w 368"/>
                                <a:gd name="T22" fmla="+- 0 9 8"/>
                                <a:gd name="T23" fmla="*/ 9 h 317"/>
                                <a:gd name="T24" fmla="+- 0 228 135"/>
                                <a:gd name="T25" fmla="*/ T24 w 368"/>
                                <a:gd name="T26" fmla="+- 0 28 8"/>
                                <a:gd name="T27" fmla="*/ 28 h 317"/>
                                <a:gd name="T28" fmla="+- 0 175 135"/>
                                <a:gd name="T29" fmla="*/ T28 w 368"/>
                                <a:gd name="T30" fmla="+- 0 66 8"/>
                                <a:gd name="T31" fmla="*/ 66 h 317"/>
                                <a:gd name="T32" fmla="+- 0 142 135"/>
                                <a:gd name="T33" fmla="*/ T32 w 368"/>
                                <a:gd name="T34" fmla="+- 0 119 8"/>
                                <a:gd name="T35" fmla="*/ 119 h 317"/>
                                <a:gd name="T36" fmla="+- 0 135 135"/>
                                <a:gd name="T37" fmla="*/ T36 w 368"/>
                                <a:gd name="T38" fmla="+- 0 161 8"/>
                                <a:gd name="T39" fmla="*/ 161 h 317"/>
                                <a:gd name="T40" fmla="+- 0 136 135"/>
                                <a:gd name="T41" fmla="*/ T40 w 368"/>
                                <a:gd name="T42" fmla="+- 0 183 8"/>
                                <a:gd name="T43" fmla="*/ 183 h 317"/>
                                <a:gd name="T44" fmla="+- 0 158 135"/>
                                <a:gd name="T45" fmla="*/ T44 w 368"/>
                                <a:gd name="T46" fmla="+- 0 242 8"/>
                                <a:gd name="T47" fmla="*/ 242 h 317"/>
                                <a:gd name="T48" fmla="+- 0 203 135"/>
                                <a:gd name="T49" fmla="*/ T48 w 368"/>
                                <a:gd name="T50" fmla="+- 0 289 8"/>
                                <a:gd name="T51" fmla="*/ 289 h 317"/>
                                <a:gd name="T52" fmla="+- 0 264 135"/>
                                <a:gd name="T53" fmla="*/ T52 w 368"/>
                                <a:gd name="T54" fmla="+- 0 317 8"/>
                                <a:gd name="T55" fmla="*/ 317 h 317"/>
                                <a:gd name="T56" fmla="+- 0 311 135"/>
                                <a:gd name="T57" fmla="*/ T56 w 368"/>
                                <a:gd name="T58" fmla="+- 0 324 8"/>
                                <a:gd name="T59" fmla="*/ 324 h 317"/>
                                <a:gd name="T60" fmla="+- 0 336 135"/>
                                <a:gd name="T61" fmla="*/ T60 w 368"/>
                                <a:gd name="T62" fmla="+- 0 323 8"/>
                                <a:gd name="T63" fmla="*/ 323 h 317"/>
                                <a:gd name="T64" fmla="+- 0 405 135"/>
                                <a:gd name="T65" fmla="*/ T64 w 368"/>
                                <a:gd name="T66" fmla="+- 0 304 8"/>
                                <a:gd name="T67" fmla="*/ 304 h 317"/>
                                <a:gd name="T68" fmla="+- 0 459 135"/>
                                <a:gd name="T69" fmla="*/ T68 w 368"/>
                                <a:gd name="T70" fmla="+- 0 266 8"/>
                                <a:gd name="T71" fmla="*/ 266 h 317"/>
                                <a:gd name="T72" fmla="+- 0 493 135"/>
                                <a:gd name="T73" fmla="*/ T72 w 368"/>
                                <a:gd name="T74" fmla="+- 0 214 8"/>
                                <a:gd name="T75" fmla="*/ 214 h 317"/>
                                <a:gd name="T76" fmla="+- 0 502 135"/>
                                <a:gd name="T77" fmla="*/ T76 w 368"/>
                                <a:gd name="T78" fmla="+- 0 166 8"/>
                                <a:gd name="T79" fmla="*/ 166 h 3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368" h="317">
                                  <a:moveTo>
                                    <a:pt x="367" y="158"/>
                                  </a:moveTo>
                                  <a:lnTo>
                                    <a:pt x="352" y="97"/>
                                  </a:lnTo>
                                  <a:lnTo>
                                    <a:pt x="313" y="47"/>
                                  </a:lnTo>
                                  <a:lnTo>
                                    <a:pt x="256" y="13"/>
                                  </a:lnTo>
                                  <a:lnTo>
                                    <a:pt x="186" y="0"/>
                                  </a:lnTo>
                                  <a:lnTo>
                                    <a:pt x="161" y="1"/>
                                  </a:lnTo>
                                  <a:lnTo>
                                    <a:pt x="93" y="20"/>
                                  </a:lnTo>
                                  <a:lnTo>
                                    <a:pt x="40" y="58"/>
                                  </a:lnTo>
                                  <a:lnTo>
                                    <a:pt x="7" y="111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1" y="175"/>
                                  </a:lnTo>
                                  <a:lnTo>
                                    <a:pt x="23" y="234"/>
                                  </a:lnTo>
                                  <a:lnTo>
                                    <a:pt x="68" y="281"/>
                                  </a:lnTo>
                                  <a:lnTo>
                                    <a:pt x="129" y="309"/>
                                  </a:lnTo>
                                  <a:lnTo>
                                    <a:pt x="176" y="316"/>
                                  </a:lnTo>
                                  <a:lnTo>
                                    <a:pt x="201" y="315"/>
                                  </a:lnTo>
                                  <a:lnTo>
                                    <a:pt x="270" y="296"/>
                                  </a:lnTo>
                                  <a:lnTo>
                                    <a:pt x="324" y="258"/>
                                  </a:lnTo>
                                  <a:lnTo>
                                    <a:pt x="358" y="206"/>
                                  </a:lnTo>
                                  <a:lnTo>
                                    <a:pt x="367" y="15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0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4" name="Group 458"/>
                        <wpg:cNvGrpSpPr>
                          <a:grpSpLocks/>
                        </wpg:cNvGrpSpPr>
                        <wpg:grpSpPr bwMode="auto">
                          <a:xfrm>
                            <a:off x="562" y="891"/>
                            <a:ext cx="84" cy="233"/>
                            <a:chOff x="562" y="891"/>
                            <a:chExt cx="84" cy="233"/>
                          </a:xfrm>
                        </wpg:grpSpPr>
                        <wps:wsp>
                          <wps:cNvPr id="4335" name="Freeform 459"/>
                          <wps:cNvSpPr>
                            <a:spLocks/>
                          </wps:cNvSpPr>
                          <wps:spPr bwMode="auto">
                            <a:xfrm>
                              <a:off x="562" y="891"/>
                              <a:ext cx="84" cy="233"/>
                            </a:xfrm>
                            <a:custGeom>
                              <a:avLst/>
                              <a:gdLst>
                                <a:gd name="T0" fmla="+- 0 646 562"/>
                                <a:gd name="T1" fmla="*/ T0 w 84"/>
                                <a:gd name="T2" fmla="+- 0 891 891"/>
                                <a:gd name="T3" fmla="*/ 891 h 233"/>
                                <a:gd name="T4" fmla="+- 0 562 562"/>
                                <a:gd name="T5" fmla="*/ T4 w 84"/>
                                <a:gd name="T6" fmla="+- 0 1124 891"/>
                                <a:gd name="T7" fmla="*/ 1124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4" h="233">
                                  <a:moveTo>
                                    <a:pt x="84" y="0"/>
                                  </a:moveTo>
                                  <a:lnTo>
                                    <a:pt x="0" y="233"/>
                                  </a:lnTo>
                                </a:path>
                              </a:pathLst>
                            </a:custGeom>
                            <a:noFill/>
                            <a:ln w="1043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6" name="Group 460"/>
                        <wpg:cNvGrpSpPr>
                          <a:grpSpLocks/>
                        </wpg:cNvGrpSpPr>
                        <wpg:grpSpPr bwMode="auto">
                          <a:xfrm>
                            <a:off x="730" y="634"/>
                            <a:ext cx="320" cy="387"/>
                            <a:chOff x="730" y="634"/>
                            <a:chExt cx="320" cy="387"/>
                          </a:xfrm>
                        </wpg:grpSpPr>
                        <wps:wsp>
                          <wps:cNvPr id="4337" name="Freeform 461"/>
                          <wps:cNvSpPr>
                            <a:spLocks/>
                          </wps:cNvSpPr>
                          <wps:spPr bwMode="auto">
                            <a:xfrm>
                              <a:off x="730" y="634"/>
                              <a:ext cx="320" cy="387"/>
                            </a:xfrm>
                            <a:custGeom>
                              <a:avLst/>
                              <a:gdLst>
                                <a:gd name="T0" fmla="+- 0 730 730"/>
                                <a:gd name="T1" fmla="*/ T0 w 320"/>
                                <a:gd name="T2" fmla="+- 0 634 634"/>
                                <a:gd name="T3" fmla="*/ 634 h 387"/>
                                <a:gd name="T4" fmla="+- 0 1049 730"/>
                                <a:gd name="T5" fmla="*/ T4 w 320"/>
                                <a:gd name="T6" fmla="+- 0 634 634"/>
                                <a:gd name="T7" fmla="*/ 634 h 387"/>
                                <a:gd name="T8" fmla="+- 0 1049 730"/>
                                <a:gd name="T9" fmla="*/ T8 w 320"/>
                                <a:gd name="T10" fmla="+- 0 1020 634"/>
                                <a:gd name="T11" fmla="*/ 1020 h 387"/>
                                <a:gd name="T12" fmla="+- 0 730 730"/>
                                <a:gd name="T13" fmla="*/ T12 w 320"/>
                                <a:gd name="T14" fmla="+- 0 634 634"/>
                                <a:gd name="T15" fmla="*/ 634 h 3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320" h="387">
                                  <a:moveTo>
                                    <a:pt x="0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319" y="38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84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8" name="Group 462"/>
                        <wpg:cNvGrpSpPr>
                          <a:grpSpLocks/>
                        </wpg:cNvGrpSpPr>
                        <wpg:grpSpPr bwMode="auto">
                          <a:xfrm>
                            <a:off x="7" y="123"/>
                            <a:ext cx="161" cy="82"/>
                            <a:chOff x="7" y="123"/>
                            <a:chExt cx="161" cy="82"/>
                          </a:xfrm>
                        </wpg:grpSpPr>
                        <wps:wsp>
                          <wps:cNvPr id="4339" name="Freeform 463"/>
                          <wps:cNvSpPr>
                            <a:spLocks/>
                          </wps:cNvSpPr>
                          <wps:spPr bwMode="auto">
                            <a:xfrm>
                              <a:off x="7" y="123"/>
                              <a:ext cx="161" cy="82"/>
                            </a:xfrm>
                            <a:custGeom>
                              <a:avLst/>
                              <a:gdLst>
                                <a:gd name="T0" fmla="+- 0 168 7"/>
                                <a:gd name="T1" fmla="*/ T0 w 161"/>
                                <a:gd name="T2" fmla="+- 0 123 123"/>
                                <a:gd name="T3" fmla="*/ 123 h 82"/>
                                <a:gd name="T4" fmla="+- 0 168 7"/>
                                <a:gd name="T5" fmla="*/ T4 w 161"/>
                                <a:gd name="T6" fmla="+- 0 204 123"/>
                                <a:gd name="T7" fmla="*/ 204 h 82"/>
                                <a:gd name="T8" fmla="+- 0 7 7"/>
                                <a:gd name="T9" fmla="*/ T8 w 161"/>
                                <a:gd name="T10" fmla="+- 0 204 123"/>
                                <a:gd name="T11" fmla="*/ 204 h 82"/>
                                <a:gd name="T12" fmla="+- 0 168 7"/>
                                <a:gd name="T13" fmla="*/ T12 w 161"/>
                                <a:gd name="T14" fmla="+- 0 123 123"/>
                                <a:gd name="T15" fmla="*/ 123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61" h="82">
                                  <a:moveTo>
                                    <a:pt x="161" y="0"/>
                                  </a:moveTo>
                                  <a:lnTo>
                                    <a:pt x="161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16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05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40" name="Group 464"/>
                        <wpg:cNvGrpSpPr>
                          <a:grpSpLocks/>
                        </wpg:cNvGrpSpPr>
                        <wpg:grpSpPr bwMode="auto">
                          <a:xfrm>
                            <a:off x="806" y="891"/>
                            <a:ext cx="75" cy="233"/>
                            <a:chOff x="806" y="891"/>
                            <a:chExt cx="75" cy="233"/>
                          </a:xfrm>
                        </wpg:grpSpPr>
                        <wps:wsp>
                          <wps:cNvPr id="4341" name="Freeform 465"/>
                          <wps:cNvSpPr>
                            <a:spLocks/>
                          </wps:cNvSpPr>
                          <wps:spPr bwMode="auto">
                            <a:xfrm>
                              <a:off x="806" y="891"/>
                              <a:ext cx="75" cy="233"/>
                            </a:xfrm>
                            <a:custGeom>
                              <a:avLst/>
                              <a:gdLst>
                                <a:gd name="T0" fmla="+- 0 806 806"/>
                                <a:gd name="T1" fmla="*/ T0 w 75"/>
                                <a:gd name="T2" fmla="+- 0 891 891"/>
                                <a:gd name="T3" fmla="*/ 891 h 233"/>
                                <a:gd name="T4" fmla="+- 0 881 806"/>
                                <a:gd name="T5" fmla="*/ T4 w 75"/>
                                <a:gd name="T6" fmla="+- 0 1124 891"/>
                                <a:gd name="T7" fmla="*/ 1124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5" h="233">
                                  <a:moveTo>
                                    <a:pt x="0" y="0"/>
                                  </a:moveTo>
                                  <a:lnTo>
                                    <a:pt x="75" y="233"/>
                                  </a:lnTo>
                                </a:path>
                              </a:pathLst>
                            </a:custGeom>
                            <a:noFill/>
                            <a:ln w="1047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42" name="Group 466"/>
                        <wpg:cNvGrpSpPr>
                          <a:grpSpLocks/>
                        </wpg:cNvGrpSpPr>
                        <wpg:grpSpPr bwMode="auto">
                          <a:xfrm>
                            <a:off x="1116" y="353"/>
                            <a:ext cx="396" cy="2"/>
                            <a:chOff x="1116" y="353"/>
                            <a:chExt cx="396" cy="2"/>
                          </a:xfrm>
                        </wpg:grpSpPr>
                        <wps:wsp>
                          <wps:cNvPr id="4343" name="Freeform 467"/>
                          <wps:cNvSpPr>
                            <a:spLocks/>
                          </wps:cNvSpPr>
                          <wps:spPr bwMode="auto">
                            <a:xfrm>
                              <a:off x="1116" y="353"/>
                              <a:ext cx="396" cy="2"/>
                            </a:xfrm>
                            <a:custGeom>
                              <a:avLst/>
                              <a:gdLst>
                                <a:gd name="T0" fmla="+- 0 1116 1116"/>
                                <a:gd name="T1" fmla="*/ T0 w 396"/>
                                <a:gd name="T2" fmla="+- 0 1512 1116"/>
                                <a:gd name="T3" fmla="*/ T2 w 3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96">
                                  <a:moveTo>
                                    <a:pt x="0" y="0"/>
                                  </a:moveTo>
                                  <a:lnTo>
                                    <a:pt x="396" y="0"/>
                                  </a:lnTo>
                                </a:path>
                              </a:pathLst>
                            </a:custGeom>
                            <a:noFill/>
                            <a:ln w="8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44" name="Group 468"/>
                        <wpg:cNvGrpSpPr>
                          <a:grpSpLocks/>
                        </wpg:cNvGrpSpPr>
                        <wpg:grpSpPr bwMode="auto">
                          <a:xfrm>
                            <a:off x="1116" y="353"/>
                            <a:ext cx="396" cy="233"/>
                            <a:chOff x="1116" y="353"/>
                            <a:chExt cx="396" cy="233"/>
                          </a:xfrm>
                        </wpg:grpSpPr>
                        <wps:wsp>
                          <wps:cNvPr id="4345" name="Freeform 469"/>
                          <wps:cNvSpPr>
                            <a:spLocks/>
                          </wps:cNvSpPr>
                          <wps:spPr bwMode="auto">
                            <a:xfrm>
                              <a:off x="1116" y="353"/>
                              <a:ext cx="396" cy="233"/>
                            </a:xfrm>
                            <a:custGeom>
                              <a:avLst/>
                              <a:gdLst>
                                <a:gd name="T0" fmla="+- 0 1512 1116"/>
                                <a:gd name="T1" fmla="*/ T0 w 396"/>
                                <a:gd name="T2" fmla="+- 0 353 353"/>
                                <a:gd name="T3" fmla="*/ 353 h 233"/>
                                <a:gd name="T4" fmla="+- 0 1116 1116"/>
                                <a:gd name="T5" fmla="*/ T4 w 396"/>
                                <a:gd name="T6" fmla="+- 0 586 353"/>
                                <a:gd name="T7" fmla="*/ 586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96" h="233">
                                  <a:moveTo>
                                    <a:pt x="396" y="0"/>
                                  </a:moveTo>
                                  <a:lnTo>
                                    <a:pt x="0" y="233"/>
                                  </a:lnTo>
                                </a:path>
                              </a:pathLst>
                            </a:custGeom>
                            <a:noFill/>
                            <a:ln w="91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46" name="Group 470"/>
                        <wpg:cNvGrpSpPr>
                          <a:grpSpLocks/>
                        </wpg:cNvGrpSpPr>
                        <wpg:grpSpPr bwMode="auto">
                          <a:xfrm>
                            <a:off x="1116" y="353"/>
                            <a:ext cx="2" cy="233"/>
                            <a:chOff x="1116" y="353"/>
                            <a:chExt cx="2" cy="233"/>
                          </a:xfrm>
                        </wpg:grpSpPr>
                        <wps:wsp>
                          <wps:cNvPr id="4347" name="Freeform 471"/>
                          <wps:cNvSpPr>
                            <a:spLocks/>
                          </wps:cNvSpPr>
                          <wps:spPr bwMode="auto">
                            <a:xfrm>
                              <a:off x="1116" y="353"/>
                              <a:ext cx="2" cy="233"/>
                            </a:xfrm>
                            <a:custGeom>
                              <a:avLst/>
                              <a:gdLst>
                                <a:gd name="T0" fmla="+- 0 353 353"/>
                                <a:gd name="T1" fmla="*/ 353 h 233"/>
                                <a:gd name="T2" fmla="+- 0 586 353"/>
                                <a:gd name="T3" fmla="*/ 586 h 23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3">
                                  <a:moveTo>
                                    <a:pt x="0" y="0"/>
                                  </a:moveTo>
                                  <a:lnTo>
                                    <a:pt x="0" y="233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42FCB56F" id="Группа 4327" o:spid="_x0000_s1026" style="position:absolute;margin-left:20.05pt;margin-top:6.3pt;width:76pt;height:56.6pt;z-index:251720704" coordsize="1520,1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">
                <v:group id="Group 452" o:spid="_x0000_s1027" style="position:absolute;left:252;top:164;width:1124;height:740" coordorigin="252,164" coordsize="1124,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LfSsQAAADdAAAADwAAAGRycy9kb3ducmV2LnhtbERPy2rCQBTdF/yH4Qrd&#10;NZOYVkrqKCJWXEhBI5TuLplrEszcCZkxj7/vLApdHs57tRlNI3rqXG1ZQRLFIIgLq2suFVzzz5d3&#10;EM4ja2wsk4KJHGzWs6cVZtoOfKb+4ksRQthlqKDyvs2kdEVFBl1kW+LA3Wxn0AfYlVJ3OIRw08hF&#10;HC+lwZpDQ4Ut7Soq7peHUXAYcNimyb4/3W+76Sd/+/o+JaTU83zcfoDwNPp/8Z/7qBW8poswN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sLfSsQAAADdAAAA&#10;DwAAAAAAAAAAAAAAAACqAgAAZHJzL2Rvd25yZXYueG1sUEsFBgAAAAAEAAQA+gAAAJsDAAAAAA==&#10;">
                  <v:shape id="Freeform 453" o:spid="_x0000_s1028" style="position:absolute;left:252;top:164;width:1124;height:740;visibility:visible;mso-wrap-style:square;v-text-anchor:top" coordsize="1124,7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F8cYA&#10;AADdAAAADwAAAGRycy9kb3ducmV2LnhtbESPQWvCQBSE7wX/w/KE3nSjtdZGV7GVqghStHp/ZJ9J&#10;MPs2ZNcY/fXdgtDjMDPfMJNZYwpRU+Vyywp63QgEcWJ1zqmCw89XZwTCeWSNhWVScCMHs2nraYKx&#10;tlfeUb33qQgQdjEqyLwvYyldkpFB17UlcfBOtjLog6xSqSu8BrgpZD+KhtJgzmEhw5I+M0rO+4tR&#10;sP1+G0Wr8yvvzKY4mjq5N8uPhVLP7WY+BuGp8f/hR3utFQxe+u/w9yY8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VF8cYAAADdAAAADwAAAAAAAAAAAAAAAACYAgAAZHJz&#10;L2Rvd25yZXYueG1sUEsFBgAAAAAEAAQA9QAAAIsDAAAAAA==&#10;" path="m1123,369r-7,-60l1095,252r-35,-53l1015,151,959,108,893,71,819,41,739,18,653,4,562,,515,1r-89,9l342,29,265,55,195,89r-60,40l84,175,44,225,16,280,2,339,,369r2,31l16,458r28,55l84,564r51,46l195,650r70,33l342,710r84,18l515,738r47,1l608,738r88,-10l780,710r77,-27l927,650r61,-40l1039,564r40,-51l1107,458r14,-58l1123,369xe" filled="f" strokeweight=".25706mm">
                    <v:path arrowok="t" o:connecttype="custom" o:connectlocs="1123,533;1116,473;1095,416;1060,363;1015,315;959,272;893,235;819,205;739,182;653,168;562,164;515,165;426,174;342,193;265,219;195,253;135,293;84,339;44,389;16,444;2,503;0,533;2,564;16,622;44,677;84,728;135,774;195,814;265,847;342,874;426,892;515,902;562,903;608,902;696,892;780,874;857,847;927,814;988,774;1039,728;1079,677;1107,622;1121,564;1123,533" o:connectangles="0,0,0,0,0,0,0,0,0,0,0,0,0,0,0,0,0,0,0,0,0,0,0,0,0,0,0,0,0,0,0,0,0,0,0,0,0,0,0,0,0,0,0,0"/>
                  </v:shape>
                </v:group>
                <v:group id="Group 454" o:spid="_x0000_s1029" style="position:absolute;left:135;top:8;width:368;height:317" coordorigin="135,8" coordsize="368,3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1FkcQAAADdAAAADwAAAGRycy9kb3ducmV2LnhtbERPTWuDQBC9F/Iflink&#10;VldjW4J1IyE0IYdQaBIovQ3uREV3Vtytmn/fPRR6fLzvvJhNJ0YaXGNZQRLFIIhLqxuuFFwv+6c1&#10;COeRNXaWScGdHBSbxUOOmbYTf9J49pUIIewyVFB732dSurImgy6yPXHgbnYw6AMcKqkHnEK46eQq&#10;jl+lwYZDQ4097Woq2/OPUXCYcNqmyft4am+7+/fl5ePrlJBSy8d5+wbC0+z/xX/uo1bwnKZ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W1FkcQAAADdAAAA&#10;DwAAAAAAAAAAAAAAAACqAgAAZHJzL2Rvd25yZXYueG1sUEsFBgAAAAAEAAQA+gAAAJsDAAAAAA==&#10;">
                  <v:shape id="Freeform 455" o:spid="_x0000_s1030" style="position:absolute;left:135;top:8;width:368;height:317;visibility:visible;mso-wrap-style:square;v-text-anchor:top" coordsize="368,3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1O8sQA&#10;AADdAAAADwAAAGRycy9kb3ducmV2LnhtbESPW0sDMRSE3wv+h3AE39psb1LWpkWFYB9tVXw9bM5e&#10;MDlZkthd/30jFPo4zMw3zHY/OivOFGLnWcF8VoAgrrzpuFHw+aGnGxAxIRu0nknBH0XY7+4mWyyN&#10;H/hI51NqRIZwLFFBm1JfShmrlhzGme+Js1f74DBlGRppAg4Z7qxcFMWjdNhxXmixp9eWqp/Tr1Pw&#10;YhffRXzfhLfhq7ZrrTUeaq3Uw/34/AQi0Zhu4Wv7YBSslss5/L/JT0D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NTvLEAAAA3QAAAA8AAAAAAAAAAAAAAAAAmAIAAGRycy9k&#10;b3ducmV2LnhtbFBLBQYAAAAABAAEAPUAAACJAwAAAAA=&#10;" path="m176,316l107,302,51,267,13,216,,153,2,132,26,75,73,31,137,5,186,r24,1l277,22r52,40l360,116r7,42l366,167r-17,58l308,272r-60,33l176,316xe" stroked="f">
                    <v:path arrowok="t" o:connecttype="custom" o:connectlocs="176,324;107,310;51,275;13,224;0,161;2,140;26,83;73,39;137,13;186,8;210,9;277,30;329,70;360,124;367,166;366,175;349,233;308,280;248,313;176,324" o:connectangles="0,0,0,0,0,0,0,0,0,0,0,0,0,0,0,0,0,0,0,0"/>
                  </v:shape>
                </v:group>
                <v:group id="Group 456" o:spid="_x0000_s1031" style="position:absolute;left:135;top:8;width:368;height:317" coordorigin="135,8" coordsize="368,3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N+fcYAAADdAAAADwAAAGRycy9kb3ducmV2LnhtbESPQWvCQBSE7wX/w/KE&#10;3uompi0SXUVESw8iVAXx9sg+k2D2bciuSfz3riD0OMzMN8xs0ZtKtNS40rKCeBSBIM6sLjlXcDxs&#10;PiYgnEfWWFkmBXdysJgP3maYatvxH7V7n4sAYZeigsL7OpXSZQUZdCNbEwfvYhuDPsgml7rBLsBN&#10;JcdR9C0NlhwWCqxpVVB23d+Mgp8Ou2USr9vt9bK6nw9fu9M2JqXeh/1yCsJT7//Dr/avVvCZJG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8359xgAAAN0A&#10;AAAPAAAAAAAAAAAAAAAAAKoCAABkcnMvZG93bnJldi54bWxQSwUGAAAAAAQABAD6AAAAnQMAAAAA&#10;">
                  <v:shape id="Freeform 457" o:spid="_x0000_s1032" style="position:absolute;left:135;top:8;width:368;height:317;visibility:visible;mso-wrap-style:square;v-text-anchor:top" coordsize="368,3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HlXsQA&#10;AADdAAAADwAAAGRycy9kb3ducmV2LnhtbESPQWvCQBSE70L/w/IK3nTTRmyNrmIFi1eT0vMj+0xC&#10;s2/j7hrjv+8KgsdhZr5hVpvBtKIn5xvLCt6mCQji0uqGKwU/xX7yCcIHZI2tZVJwIw+b9ctohZm2&#10;Vz5Sn4dKRAj7DBXUIXSZlL6syaCf2o44eifrDIYoXSW1w2uEm1a+J8lcGmw4LtTY0a6m8i+/GAXH&#10;D32bLVrfu8P377ko3e7ydcqVGr8O2yWIQEN4hh/tg1YwS9MU7m/iE5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x5V7EAAAA3QAAAA8AAAAAAAAAAAAAAAAAmAIAAGRycy9k&#10;b3ducmV2LnhtbFBLBQYAAAAABAAEAPUAAACJAwAAAAA=&#10;" path="m367,158l352,97,313,47,256,13,186,,161,1,93,20,40,58,7,111,,153r1,22l23,234r45,47l129,309r47,7l201,315r69,-19l324,258r34,-52l367,158xe" filled="f" strokeweight=".26406mm">
                    <v:path arrowok="t" o:connecttype="custom" o:connectlocs="367,166;352,105;313,55;256,21;186,8;161,9;93,28;40,66;7,119;0,161;1,183;23,242;68,289;129,317;176,324;201,323;270,304;324,266;358,214;367,166" o:connectangles="0,0,0,0,0,0,0,0,0,0,0,0,0,0,0,0,0,0,0,0"/>
                  </v:shape>
                </v:group>
                <v:group id="Group 458" o:spid="_x0000_s1033" style="position:absolute;left:562;top:891;width:84;height:233" coordorigin="562,891" coordsize="84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ZDksYAAADdAAAADwAAAGRycy9kb3ducmV2LnhtbESPQWvCQBSE7wX/w/IE&#10;b3UTY4tEVxGp4kGEqiDeHtlnEsy+DdltEv99tyD0OMzMN8xi1ZtKtNS40rKCeByBIM6sLjlXcDlv&#10;32cgnEfWWFkmBU9ysFoO3haYatvxN7Unn4sAYZeigsL7OpXSZQUZdGNbEwfvbhuDPsgml7rBLsBN&#10;JSdR9CkNlhwWCqxpU1D2OP0YBbsOu3USf7WHx33zvJ0/jtdDTEqNhv16DsJT7//Dr/ZeK5gmy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VkOSxgAAAN0A&#10;AAAPAAAAAAAAAAAAAAAAAKoCAABkcnMvZG93bnJldi54bWxQSwUGAAAAAAQABAD6AAAAnQMAAAAA&#10;">
                  <v:shape id="Freeform 459" o:spid="_x0000_s1034" style="position:absolute;left:562;top:891;width:84;height:233;visibility:visible;mso-wrap-style:square;v-text-anchor:top" coordsize="84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1bUsgA&#10;AADdAAAADwAAAGRycy9kb3ducmV2LnhtbESPT0sDMRTE74LfITzBS2mzWl3abdMiwopIe7B/Dr29&#10;bp67i8nLksR2++2NUPA4zMxvmPmyt0acyIfWsYKHUQaCuHK65VrBblsOJyBCRNZoHJOCCwVYLm5v&#10;5lhod+ZPOm1iLRKEQ4EKmhi7QspQNWQxjFxHnLwv5y3GJH0ttcdzglsjH7MslxZbTgsNdvTaUPW9&#10;+bEKyo9aH/bmkvMxH6z30zL4N7NS6v6uf5mBiNTH//C1/a4VPI3Hz/D3Jj0Bufg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PVtSyAAAAN0AAAAPAAAAAAAAAAAAAAAAAJgCAABk&#10;cnMvZG93bnJldi54bWxQSwUGAAAAAAQABAD1AAAAjQMAAAAA&#10;" path="m84,l,233e" filled="f" strokeweight=".28981mm">
                    <v:path arrowok="t" o:connecttype="custom" o:connectlocs="84,891;0,1124" o:connectangles="0,0"/>
                  </v:shape>
                </v:group>
                <v:group id="Group 460" o:spid="_x0000_s1035" style="position:absolute;left:730;top:634;width:320;height:387" coordorigin="730,634" coordsize="320,3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h4fsYAAADdAAAADwAAAGRycy9kb3ducmV2LnhtbESPQWvCQBSE7wX/w/IE&#10;b3UT04pEVxGp4kEKVUG8PbLPJJh9G7LbJP77riD0OMzMN8xi1ZtKtNS40rKCeByBIM6sLjlXcD5t&#10;32cgnEfWWFkmBQ9ysFoO3haYatvxD7VHn4sAYZeigsL7OpXSZQUZdGNbEwfvZhuDPsgml7rBLsBN&#10;JSdRNJUGSw4LBda0KSi7H3+Ngl2H3TqJv9rD/bZ5XE+f35dDTEqNhv16DsJT7//Dr/ZeK/hIki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yHh+xgAAAN0A&#10;AAAPAAAAAAAAAAAAAAAAAKoCAABkcnMvZG93bnJldi54bWxQSwUGAAAAAAQABAD6AAAAnQMAAAAA&#10;">
                  <v:shape id="Freeform 461" o:spid="_x0000_s1036" style="position:absolute;left:730;top:634;width:320;height:387;visibility:visible;mso-wrap-style:square;v-text-anchor:top" coordsize="320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d4CcgA&#10;AADdAAAADwAAAGRycy9kb3ducmV2LnhtbESPQWvCQBSE74L/YXlCb7pprYlNXaUtSAPiweilt9fs&#10;a5I2+zbNrhr/fbcgeBxm5htmsepNI07UudqygvtJBIK4sLrmUsFhvx7PQTiPrLGxTAou5GC1HA4W&#10;mGp75h2dcl+KAGGXooLK+zaV0hUVGXQT2xIH78t2Bn2QXSl1h+cAN418iKJYGqw5LFTY0ltFxU9+&#10;NApMtjkWyW8Sv37k7580W2+z+PtJqbtR//IMwlPvb+FrO9MKHqfTBP7fhCcgl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Pt3gJyAAAAN0AAAAPAAAAAAAAAAAAAAAAAJgCAABk&#10;cnMvZG93bnJldi54bWxQSwUGAAAAAAQABAD1AAAAjQMAAAAA&#10;" path="m,l319,r,386l,xe" filled="f" strokeweight=".27347mm">
                    <v:path arrowok="t" o:connecttype="custom" o:connectlocs="0,634;319,634;319,1020;0,634" o:connectangles="0,0,0,0"/>
                  </v:shape>
                </v:group>
                <v:group id="Group 462" o:spid="_x0000_s1037" style="position:absolute;left:7;top:123;width:161;height:82" coordorigin="7,123" coordsize="161,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tJl8QAAADdAAAADwAAAGRycy9kb3ducmV2LnhtbERPTWuDQBC9F/Iflink&#10;VldjW4J1IyE0IYdQaBIovQ3uREV3Vtytmn/fPRR6fLzvvJhNJ0YaXGNZQRLFIIhLqxuuFFwv+6c1&#10;COeRNXaWScGdHBSbxUOOmbYTf9J49pUIIewyVFB732dSurImgy6yPXHgbnYw6AMcKqkHnEK46eQq&#10;jl+lwYZDQ4097Woq2/OPUXCYcNqmyft4am+7+/fl5ePrlJBSy8d5+wbC0+z/xX/uo1bwnKZhbn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xtJl8QAAADdAAAA&#10;DwAAAAAAAAAAAAAAAACqAgAAZHJzL2Rvd25yZXYueG1sUEsFBgAAAAAEAAQA+gAAAJsDAAAAAA==&#10;">
                  <v:shape id="Freeform 463" o:spid="_x0000_s1038" style="position:absolute;left:7;top:123;width:161;height:82;visibility:visible;mso-wrap-style:square;v-text-anchor:top" coordsize="161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3uSMYA&#10;AADdAAAADwAAAGRycy9kb3ducmV2LnhtbESPQWvCQBSE70L/w/IKXsRsqlY0dZVSKIiUlkal10f2&#10;NQnJvo3ZrYn/visIHoeZ+YZZbXpTizO1rrSs4CmKQRBnVpecKzjs38cLEM4ja6wtk4ILOdisHwYr&#10;TLTt+JvOqc9FgLBLUEHhfZNI6bKCDLrINsTB+7WtQR9km0vdYhfgppaTOJ5LgyWHhQIbeisoq9I/&#10;EyinuNvi8Xn58Wl/0qr62tmROSk1fOxfX0B46v09fGtvtYLZdLqE65vwBOT6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3uSMYAAADdAAAADwAAAAAAAAAAAAAAAACYAgAAZHJz&#10;L2Rvd25yZXYueG1sUEsFBgAAAAAEAAQA9QAAAIsDAAAAAA==&#10;" path="m161,r,81l,81,161,xe" filled="f" strokeweight=".25158mm">
                    <v:path arrowok="t" o:connecttype="custom" o:connectlocs="161,123;161,204;0,204;161,123" o:connectangles="0,0,0,0"/>
                  </v:shape>
                </v:group>
                <v:group id="Group 464" o:spid="_x0000_s1039" style="position:absolute;left:806;top:891;width:75;height:233" coordorigin="806,891" coordsize="75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s27M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WQ8C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lrNuzCAAAA3QAAAA8A&#10;AAAAAAAAAAAAAAAAqgIAAGRycy9kb3ducmV2LnhtbFBLBQYAAAAABAAEAPoAAACZAwAAAAA=&#10;">
                  <v:shape id="Freeform 465" o:spid="_x0000_s1040" style="position:absolute;left:806;top:891;width:75;height:233;visibility:visible;mso-wrap-style:square;v-text-anchor:top" coordsize="75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UQncYA&#10;AADdAAAADwAAAGRycy9kb3ducmV2LnhtbESPT4vCMBTE74LfITxhL6KprkqpRhFB0IuLf0C8PZtn&#10;W2xeSpO13W9vFhb2OMzMb5jFqjWleFHtCssKRsMIBHFqdcGZgst5O4hBOI+ssbRMCn7IwWrZ7Sww&#10;0bbhI71OPhMBwi5BBbn3VSKlS3My6Ia2Ig7ew9YGfZB1JnWNTYCbUo6jaCYNFhwWcqxok1P6PH0b&#10;Bfvx7fhVmHg6XW+bPt+uh7uOSamPXrueg/DU+v/wX3unFUw+JyP4fROegFy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JUQncYAAADdAAAADwAAAAAAAAAAAAAAAACYAgAAZHJz&#10;L2Rvd25yZXYueG1sUEsFBgAAAAAEAAQA9QAAAIsDAAAAAA==&#10;" path="m,l75,233e" filled="f" strokeweight=".29106mm">
                    <v:path arrowok="t" o:connecttype="custom" o:connectlocs="0,891;75,1124" o:connectangles="0,0"/>
                  </v:shape>
                </v:group>
                <v:group id="Group 466" o:spid="_x0000_s1041" style="position:absolute;left:1116;top:353;width:396;height:2" coordorigin="1116,353" coordsize="3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UNAM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8Gg/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9Q0AxgAAAN0A&#10;AAAPAAAAAAAAAAAAAAAAAKoCAABkcnMvZG93bnJldi54bWxQSwUGAAAAAAQABAD6AAAAnQMAAAAA&#10;">
                  <v:shape id="Freeform 467" o:spid="_x0000_s1042" style="position:absolute;left:1116;top:353;width:396;height:2;visibility:visible;mso-wrap-style:square;v-text-anchor:top" coordsize="3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/wQMQA&#10;AADdAAAADwAAAGRycy9kb3ducmV2LnhtbESPT4vCMBTE78J+h/AEb2vqWpalaxQpCN5kVfD6tnnb&#10;FJuX2qR//PYbQfA4zMxvmNVmtLXoqfWVYwWLeQKCuHC64lLB+bR7/wLhA7LG2jEpuJOHzfptssJM&#10;u4F/qD+GUkQI+wwVmBCaTEpfGLLo564hjt6fay2GKNtS6haHCLe1/EiST2mx4rhgsKHcUHE9dlZB&#10;2d9+TVddt8n9dhh29pJ36T5XajYdt98gAo3hFX6291pBukyX8HgTn4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P8EDEAAAA3QAAAA8AAAAAAAAAAAAAAAAAmAIAAGRycy9k&#10;b3ducmV2LnhtbFBLBQYAAAAABAAEAPUAAACJAwAAAAA=&#10;" path="m,l396,e" filled="f" strokeweight=".24008mm">
                    <v:path arrowok="t" o:connecttype="custom" o:connectlocs="0,0;396,0" o:connectangles="0,0"/>
                  </v:shape>
                </v:group>
                <v:group id="Group 468" o:spid="_x0000_s1043" style="position:absolute;left:1116;top:353;width:396;height:233" coordorigin="1116,353" coordsize="396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Aw78YAAADdAAAADwAAAGRycy9kb3ducmV2LnhtbESPQWvCQBSE74L/YXkF&#10;b3UTTUtJXUWkigcRqgXx9sg+k2D2bchuk/jvXUHwOMzMN8xs0ZtKtNS40rKCeByBIM6sLjlX8Hdc&#10;v3+BcB5ZY2WZFNzIwWI+HMww1bbjX2oPPhcBwi5FBYX3dSqlywoy6Ma2Jg7exTYGfZBNLnWDXYCb&#10;Sk6i6FMaLDksFFjTqqDsevg3CjYddstp/NPurpfV7Xz82J92MSk1euuX3yA89f4Vfra3WkEyTRJ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UDDvxgAAAN0A&#10;AAAPAAAAAAAAAAAAAAAAAKoCAABkcnMvZG93bnJldi54bWxQSwUGAAAAAAQABAD6AAAAnQMAAAAA&#10;">
                  <v:shape id="Freeform 469" o:spid="_x0000_s1044" style="position:absolute;left:1116;top:353;width:396;height:233;visibility:visible;mso-wrap-style:square;v-text-anchor:top" coordsize="396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9BZ8cA&#10;AADdAAAADwAAAGRycy9kb3ducmV2LnhtbESPT2vCQBTE7wW/w/IEL0U39U+R1FWkrSJexCien9nX&#10;JJh9m2bXGPvpuwWhx2FmfsPMFq0pRUO1KywreBlEIIhTqwvOFBwPq/4UhPPIGkvLpOBODhbzztMM&#10;Y21vvKcm8ZkIEHYxKsi9r2IpXZqTQTewFXHwvmxt0AdZZ1LXeAtwU8phFL1KgwWHhRwres8pvSRX&#10;o6BZ734+78lHK5/P663dkxl9Zyelet12+QbCU+v/w4/2RisYj8YT+HsTnoC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vQWfHAAAA3QAAAA8AAAAAAAAAAAAAAAAAmAIAAGRy&#10;cy9kb3ducmV2LnhtbFBLBQYAAAAABAAEAPUAAACMAwAAAAA=&#10;" path="m396,l,233e" filled="f" strokeweight=".25453mm">
                    <v:path arrowok="t" o:connecttype="custom" o:connectlocs="396,353;0,586" o:connectangles="0,0"/>
                  </v:shape>
                </v:group>
                <v:group id="Group 470" o:spid="_x0000_s1045" style="position:absolute;left:1116;top:353;width:2;height:233" coordorigin="1116,353" coordsize="2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4LA8YAAADdAAAADwAAAGRycy9kb3ducmV2LnhtbESPT4vCMBTE7wt+h/AE&#10;b2tadWWpRhFR2YMs+AcWb4/m2Rabl9LEtn77jSB4HGbmN8x82ZlSNFS7wrKCeBiBIE6tLjhTcD5t&#10;P79BOI+ssbRMCh7kYLnofcwx0bblAzVHn4kAYZeggtz7KpHSpTkZdENbEQfvamuDPsg6k7rGNsBN&#10;KUdRNJUGCw4LOVa0zim9He9Gwa7FdjWON83+dl0/Lqev3799TEoN+t1qBsJT59/hV/tHK5iMJ1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zgsDxgAAAN0A&#10;AAAPAAAAAAAAAAAAAAAAAKoCAABkcnMvZG93bnJldi54bWxQSwUGAAAAAAQABAD6AAAAnQMAAAAA&#10;">
                  <v:shape id="Freeform 471" o:spid="_x0000_s1046" style="position:absolute;left:1116;top:353;width:2;height:233;visibility:visible;mso-wrap-style:square;v-text-anchor:top" coordsize="2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p1XscA&#10;AADdAAAADwAAAGRycy9kb3ducmV2LnhtbESPQWvCQBSE70L/w/IKXopuqlJt6ioqluqxUQ/entln&#10;Epp9G7JrjP76bqHgcZiZb5jpvDWlaKh2hWUFr/0IBHFqdcGZgv3uszcB4TyyxtIyKbiRg/nsqTPF&#10;WNsrf1OT+EwECLsYFeTeV7GULs3JoOvbijh4Z1sb9EHWmdQ1XgPclHIQRW/SYMFhIceKVjmlP8nF&#10;KHhfnten5iCr4/1UvhxWdmiS7ZdS3ed28QHCU+sf4f/2RisYDUdj+HsTnoC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adV7HAAAA3QAAAA8AAAAAAAAAAAAAAAAAmAIAAGRy&#10;cy9kb3ducmV2LnhtbFBLBQYAAAAABAAEAPUAAACMAwAAAAA=&#10;" path="m,l,233e" filled="f" strokeweight=".29628mm">
                    <v:path arrowok="t" o:connecttype="custom" o:connectlocs="0,353;0,586" o:connectangles="0,0"/>
                  </v:shape>
                </v:group>
              </v:group>
            </w:pict>
          </mc:Fallback>
        </mc:AlternateContent>
      </w:r>
    </w:p>
    <w:p w:rsidR="007F5129" w:rsidRPr="00361687" w:rsidRDefault="007F5129" w:rsidP="00361687">
      <w:pPr>
        <w:rPr>
          <w:sz w:val="28"/>
          <w:szCs w:val="28"/>
        </w:rPr>
      </w:pPr>
    </w:p>
    <w:p w:rsidR="007F5129" w:rsidRPr="00361687" w:rsidRDefault="007F5129" w:rsidP="00361687">
      <w:pPr>
        <w:jc w:val="both"/>
        <w:rPr>
          <w:sz w:val="28"/>
          <w:szCs w:val="28"/>
        </w:rPr>
      </w:pPr>
    </w:p>
    <w:p w:rsidR="007F5129" w:rsidRPr="00361687" w:rsidRDefault="007F5129" w:rsidP="00361687">
      <w:pPr>
        <w:jc w:val="both"/>
        <w:rPr>
          <w:sz w:val="28"/>
          <w:szCs w:val="28"/>
        </w:rPr>
      </w:pPr>
    </w:p>
    <w:p w:rsidR="007F5129" w:rsidRPr="00361687" w:rsidRDefault="007F5129" w:rsidP="00361687">
      <w:pPr>
        <w:jc w:val="both"/>
        <w:rPr>
          <w:sz w:val="28"/>
          <w:szCs w:val="28"/>
        </w:rPr>
      </w:pPr>
    </w:p>
    <w:p w:rsidR="007F5129" w:rsidRDefault="00055D09" w:rsidP="00361687">
      <w:pPr>
        <w:ind w:left="816"/>
        <w:jc w:val="both"/>
        <w:rPr>
          <w:sz w:val="28"/>
          <w:szCs w:val="28"/>
          <w:lang w:val="kk-KZ"/>
        </w:rPr>
      </w:pPr>
      <w:r w:rsidRPr="00361687">
        <w:rPr>
          <w:noProof/>
          <w:sz w:val="28"/>
          <w:szCs w:val="28"/>
          <w:lang w:val="kk-KZ"/>
        </w:rPr>
        <w:t xml:space="preserve">     </w:t>
      </w:r>
      <w:r w:rsidR="00A11F3A" w:rsidRPr="00361687">
        <w:rPr>
          <w:noProof/>
          <w:sz w:val="28"/>
          <w:szCs w:val="28"/>
        </w:rPr>
        <w:t xml:space="preserve"> </w:t>
      </w:r>
      <w:r w:rsidR="007F5129" w:rsidRPr="00361687">
        <w:rPr>
          <w:sz w:val="28"/>
          <w:szCs w:val="28"/>
        </w:rPr>
        <w:t>а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ab/>
      </w:r>
      <w:r w:rsidR="007F5129" w:rsidRPr="00361687">
        <w:rPr>
          <w:sz w:val="28"/>
          <w:szCs w:val="28"/>
        </w:rPr>
        <w:t>б</w: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ab/>
      </w:r>
      <w:r w:rsidR="007F5129" w:rsidRPr="00361687">
        <w:rPr>
          <w:sz w:val="28"/>
          <w:szCs w:val="28"/>
        </w:rPr>
        <w:t>в</w:t>
      </w:r>
      <w:r w:rsidRPr="00361687">
        <w:rPr>
          <w:sz w:val="28"/>
          <w:szCs w:val="28"/>
          <w:lang w:val="kk-KZ"/>
        </w:rPr>
        <w:t xml:space="preserve"> </w:t>
      </w:r>
      <w:r w:rsidRPr="00361687">
        <w:rPr>
          <w:sz w:val="28"/>
          <w:szCs w:val="28"/>
          <w:lang w:val="kk-KZ"/>
        </w:rPr>
        <w:tab/>
      </w:r>
      <w:r w:rsidRPr="00361687">
        <w:rPr>
          <w:sz w:val="28"/>
          <w:szCs w:val="28"/>
          <w:lang w:val="kk-KZ"/>
        </w:rPr>
        <w:tab/>
      </w:r>
      <w:r w:rsidRPr="00361687">
        <w:rPr>
          <w:sz w:val="28"/>
          <w:szCs w:val="28"/>
          <w:lang w:val="kk-KZ"/>
        </w:rPr>
        <w:tab/>
        <w:t xml:space="preserve">       г</w:t>
      </w:r>
    </w:p>
    <w:p w:rsidR="00361687" w:rsidRDefault="00361687" w:rsidP="00361687">
      <w:pPr>
        <w:ind w:left="816"/>
        <w:jc w:val="both"/>
        <w:rPr>
          <w:sz w:val="28"/>
          <w:szCs w:val="28"/>
          <w:lang w:val="kk-KZ"/>
        </w:rPr>
      </w:pPr>
    </w:p>
    <w:p w:rsidR="00361687" w:rsidRDefault="00361687" w:rsidP="00361687">
      <w:pPr>
        <w:ind w:left="816"/>
        <w:jc w:val="both"/>
        <w:rPr>
          <w:sz w:val="28"/>
          <w:szCs w:val="28"/>
          <w:lang w:val="kk-KZ"/>
        </w:rPr>
      </w:pPr>
    </w:p>
    <w:p w:rsidR="00361687" w:rsidRPr="00361687" w:rsidRDefault="00361687" w:rsidP="00361687">
      <w:pPr>
        <w:ind w:left="816"/>
        <w:jc w:val="both"/>
        <w:rPr>
          <w:sz w:val="28"/>
          <w:szCs w:val="28"/>
        </w:rPr>
      </w:pPr>
    </w:p>
    <w:p w:rsidR="007F5129" w:rsidRPr="00361687" w:rsidRDefault="007F5129" w:rsidP="00361687">
      <w:pPr>
        <w:tabs>
          <w:tab w:val="left" w:pos="6734"/>
        </w:tabs>
        <w:ind w:left="2443"/>
        <w:jc w:val="both"/>
        <w:rPr>
          <w:sz w:val="28"/>
          <w:szCs w:val="28"/>
        </w:rPr>
      </w:pPr>
      <w:r w:rsidRPr="00361687">
        <w:rPr>
          <w:rFonts w:eastAsiaTheme="minorHAnsi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1A52624F" wp14:editId="65923D80">
                <wp:simplePos x="0" y="0"/>
                <wp:positionH relativeFrom="page">
                  <wp:posOffset>1291854</wp:posOffset>
                </wp:positionH>
                <wp:positionV relativeFrom="paragraph">
                  <wp:posOffset>36195</wp:posOffset>
                </wp:positionV>
                <wp:extent cx="755650" cy="1123315"/>
                <wp:effectExtent l="0" t="0" r="6350" b="635"/>
                <wp:wrapNone/>
                <wp:docPr id="4348" name="Группа 4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5650" cy="1123315"/>
                          <a:chOff x="988" y="188"/>
                          <a:chExt cx="1190" cy="1769"/>
                        </a:xfrm>
                      </wpg:grpSpPr>
                      <wpg:grpSp>
                        <wpg:cNvPr id="4349" name="Group 622"/>
                        <wpg:cNvGrpSpPr>
                          <a:grpSpLocks/>
                        </wpg:cNvGrpSpPr>
                        <wpg:grpSpPr bwMode="auto">
                          <a:xfrm>
                            <a:off x="1315" y="262"/>
                            <a:ext cx="560" cy="1618"/>
                            <a:chOff x="1315" y="262"/>
                            <a:chExt cx="560" cy="1618"/>
                          </a:xfrm>
                        </wpg:grpSpPr>
                        <wps:wsp>
                          <wps:cNvPr id="4350" name="Freeform 623"/>
                          <wps:cNvSpPr>
                            <a:spLocks/>
                          </wps:cNvSpPr>
                          <wps:spPr bwMode="auto">
                            <a:xfrm>
                              <a:off x="1315" y="262"/>
                              <a:ext cx="560" cy="1618"/>
                            </a:xfrm>
                            <a:custGeom>
                              <a:avLst/>
                              <a:gdLst>
                                <a:gd name="T0" fmla="+- 0 1874 1315"/>
                                <a:gd name="T1" fmla="*/ T0 w 560"/>
                                <a:gd name="T2" fmla="+- 0 1071 262"/>
                                <a:gd name="T3" fmla="*/ 1071 h 1618"/>
                                <a:gd name="T4" fmla="+- 0 1873 1315"/>
                                <a:gd name="T5" fmla="*/ T4 w 560"/>
                                <a:gd name="T6" fmla="+- 0 1005 262"/>
                                <a:gd name="T7" fmla="*/ 1005 h 1618"/>
                                <a:gd name="T8" fmla="+- 0 1871 1315"/>
                                <a:gd name="T9" fmla="*/ T8 w 560"/>
                                <a:gd name="T10" fmla="+- 0 939 262"/>
                                <a:gd name="T11" fmla="*/ 939 h 1618"/>
                                <a:gd name="T12" fmla="+- 0 1866 1315"/>
                                <a:gd name="T13" fmla="*/ T12 w 560"/>
                                <a:gd name="T14" fmla="+- 0 876 262"/>
                                <a:gd name="T15" fmla="*/ 876 h 1618"/>
                                <a:gd name="T16" fmla="+- 0 1860 1315"/>
                                <a:gd name="T17" fmla="*/ T16 w 560"/>
                                <a:gd name="T18" fmla="+- 0 815 262"/>
                                <a:gd name="T19" fmla="*/ 815 h 1618"/>
                                <a:gd name="T20" fmla="+- 0 1843 1315"/>
                                <a:gd name="T21" fmla="*/ T20 w 560"/>
                                <a:gd name="T22" fmla="+- 0 698 262"/>
                                <a:gd name="T23" fmla="*/ 698 h 1618"/>
                                <a:gd name="T24" fmla="+- 0 1820 1315"/>
                                <a:gd name="T25" fmla="*/ T24 w 560"/>
                                <a:gd name="T26" fmla="+- 0 593 262"/>
                                <a:gd name="T27" fmla="*/ 593 h 1618"/>
                                <a:gd name="T28" fmla="+- 0 1792 1315"/>
                                <a:gd name="T29" fmla="*/ T28 w 560"/>
                                <a:gd name="T30" fmla="+- 0 498 262"/>
                                <a:gd name="T31" fmla="*/ 498 h 1618"/>
                                <a:gd name="T32" fmla="+- 0 1759 1315"/>
                                <a:gd name="T33" fmla="*/ T32 w 560"/>
                                <a:gd name="T34" fmla="+- 0 418 262"/>
                                <a:gd name="T35" fmla="*/ 418 h 1618"/>
                                <a:gd name="T36" fmla="+- 0 1722 1315"/>
                                <a:gd name="T37" fmla="*/ T36 w 560"/>
                                <a:gd name="T38" fmla="+- 0 352 262"/>
                                <a:gd name="T39" fmla="*/ 352 h 1618"/>
                                <a:gd name="T40" fmla="+- 0 1682 1315"/>
                                <a:gd name="T41" fmla="*/ T40 w 560"/>
                                <a:gd name="T42" fmla="+- 0 303 262"/>
                                <a:gd name="T43" fmla="*/ 303 h 1618"/>
                                <a:gd name="T44" fmla="+- 0 1616 1315"/>
                                <a:gd name="T45" fmla="*/ T44 w 560"/>
                                <a:gd name="T46" fmla="+- 0 265 262"/>
                                <a:gd name="T47" fmla="*/ 265 h 1618"/>
                                <a:gd name="T48" fmla="+- 0 1594 1315"/>
                                <a:gd name="T49" fmla="*/ T48 w 560"/>
                                <a:gd name="T50" fmla="+- 0 262 262"/>
                                <a:gd name="T51" fmla="*/ 262 h 1618"/>
                                <a:gd name="T52" fmla="+- 0 1571 1315"/>
                                <a:gd name="T53" fmla="*/ T52 w 560"/>
                                <a:gd name="T54" fmla="+- 0 265 262"/>
                                <a:gd name="T55" fmla="*/ 265 h 1618"/>
                                <a:gd name="T56" fmla="+- 0 1506 1315"/>
                                <a:gd name="T57" fmla="*/ T56 w 560"/>
                                <a:gd name="T58" fmla="+- 0 303 262"/>
                                <a:gd name="T59" fmla="*/ 303 h 1618"/>
                                <a:gd name="T60" fmla="+- 0 1466 1315"/>
                                <a:gd name="T61" fmla="*/ T60 w 560"/>
                                <a:gd name="T62" fmla="+- 0 352 262"/>
                                <a:gd name="T63" fmla="*/ 352 h 1618"/>
                                <a:gd name="T64" fmla="+- 0 1429 1315"/>
                                <a:gd name="T65" fmla="*/ T64 w 560"/>
                                <a:gd name="T66" fmla="+- 0 418 262"/>
                                <a:gd name="T67" fmla="*/ 418 h 1618"/>
                                <a:gd name="T68" fmla="+- 0 1397 1315"/>
                                <a:gd name="T69" fmla="*/ T68 w 560"/>
                                <a:gd name="T70" fmla="+- 0 498 262"/>
                                <a:gd name="T71" fmla="*/ 498 h 1618"/>
                                <a:gd name="T72" fmla="+- 0 1369 1315"/>
                                <a:gd name="T73" fmla="*/ T72 w 560"/>
                                <a:gd name="T74" fmla="+- 0 593 262"/>
                                <a:gd name="T75" fmla="*/ 593 h 1618"/>
                                <a:gd name="T76" fmla="+- 0 1346 1315"/>
                                <a:gd name="T77" fmla="*/ T76 w 560"/>
                                <a:gd name="T78" fmla="+- 0 698 262"/>
                                <a:gd name="T79" fmla="*/ 698 h 1618"/>
                                <a:gd name="T80" fmla="+- 0 1329 1315"/>
                                <a:gd name="T81" fmla="*/ T80 w 560"/>
                                <a:gd name="T82" fmla="+- 0 815 262"/>
                                <a:gd name="T83" fmla="*/ 815 h 1618"/>
                                <a:gd name="T84" fmla="+- 0 1323 1315"/>
                                <a:gd name="T85" fmla="*/ T84 w 560"/>
                                <a:gd name="T86" fmla="+- 0 876 262"/>
                                <a:gd name="T87" fmla="*/ 876 h 1618"/>
                                <a:gd name="T88" fmla="+- 0 1319 1315"/>
                                <a:gd name="T89" fmla="*/ T88 w 560"/>
                                <a:gd name="T90" fmla="+- 0 939 262"/>
                                <a:gd name="T91" fmla="*/ 939 h 1618"/>
                                <a:gd name="T92" fmla="+- 0 1316 1315"/>
                                <a:gd name="T93" fmla="*/ T92 w 560"/>
                                <a:gd name="T94" fmla="+- 0 1005 262"/>
                                <a:gd name="T95" fmla="*/ 1005 h 1618"/>
                                <a:gd name="T96" fmla="+- 0 1315 1315"/>
                                <a:gd name="T97" fmla="*/ T96 w 560"/>
                                <a:gd name="T98" fmla="+- 0 1071 262"/>
                                <a:gd name="T99" fmla="*/ 1071 h 1618"/>
                                <a:gd name="T100" fmla="+- 0 1316 1315"/>
                                <a:gd name="T101" fmla="*/ T100 w 560"/>
                                <a:gd name="T102" fmla="+- 0 1137 262"/>
                                <a:gd name="T103" fmla="*/ 1137 h 1618"/>
                                <a:gd name="T104" fmla="+- 0 1319 1315"/>
                                <a:gd name="T105" fmla="*/ T104 w 560"/>
                                <a:gd name="T106" fmla="+- 0 1202 262"/>
                                <a:gd name="T107" fmla="*/ 1202 h 1618"/>
                                <a:gd name="T108" fmla="+- 0 1323 1315"/>
                                <a:gd name="T109" fmla="*/ T108 w 560"/>
                                <a:gd name="T110" fmla="+- 0 1265 262"/>
                                <a:gd name="T111" fmla="*/ 1265 h 1618"/>
                                <a:gd name="T112" fmla="+- 0 1329 1315"/>
                                <a:gd name="T113" fmla="*/ T112 w 560"/>
                                <a:gd name="T114" fmla="+- 0 1327 262"/>
                                <a:gd name="T115" fmla="*/ 1327 h 1618"/>
                                <a:gd name="T116" fmla="+- 0 1346 1315"/>
                                <a:gd name="T117" fmla="*/ T116 w 560"/>
                                <a:gd name="T118" fmla="+- 0 1443 262"/>
                                <a:gd name="T119" fmla="*/ 1443 h 1618"/>
                                <a:gd name="T120" fmla="+- 0 1369 1315"/>
                                <a:gd name="T121" fmla="*/ T120 w 560"/>
                                <a:gd name="T122" fmla="+- 0 1549 262"/>
                                <a:gd name="T123" fmla="*/ 1549 h 1618"/>
                                <a:gd name="T124" fmla="+- 0 1397 1315"/>
                                <a:gd name="T125" fmla="*/ T124 w 560"/>
                                <a:gd name="T126" fmla="+- 0 1643 262"/>
                                <a:gd name="T127" fmla="*/ 1643 h 1618"/>
                                <a:gd name="T128" fmla="+- 0 1429 1315"/>
                                <a:gd name="T129" fmla="*/ T128 w 560"/>
                                <a:gd name="T130" fmla="+- 0 1724 262"/>
                                <a:gd name="T131" fmla="*/ 1724 h 1618"/>
                                <a:gd name="T132" fmla="+- 0 1466 1315"/>
                                <a:gd name="T133" fmla="*/ T132 w 560"/>
                                <a:gd name="T134" fmla="+- 0 1790 262"/>
                                <a:gd name="T135" fmla="*/ 1790 h 1618"/>
                                <a:gd name="T136" fmla="+- 0 1506 1315"/>
                                <a:gd name="T137" fmla="*/ T136 w 560"/>
                                <a:gd name="T138" fmla="+- 0 1839 262"/>
                                <a:gd name="T139" fmla="*/ 1839 h 1618"/>
                                <a:gd name="T140" fmla="+- 0 1571 1315"/>
                                <a:gd name="T141" fmla="*/ T140 w 560"/>
                                <a:gd name="T142" fmla="+- 0 1877 262"/>
                                <a:gd name="T143" fmla="*/ 1877 h 1618"/>
                                <a:gd name="T144" fmla="+- 0 1594 1315"/>
                                <a:gd name="T145" fmla="*/ T144 w 560"/>
                                <a:gd name="T146" fmla="+- 0 1880 262"/>
                                <a:gd name="T147" fmla="*/ 1880 h 1618"/>
                                <a:gd name="T148" fmla="+- 0 1616 1315"/>
                                <a:gd name="T149" fmla="*/ T148 w 560"/>
                                <a:gd name="T150" fmla="+- 0 1877 262"/>
                                <a:gd name="T151" fmla="*/ 1877 h 1618"/>
                                <a:gd name="T152" fmla="+- 0 1682 1315"/>
                                <a:gd name="T153" fmla="*/ T152 w 560"/>
                                <a:gd name="T154" fmla="+- 0 1839 262"/>
                                <a:gd name="T155" fmla="*/ 1839 h 1618"/>
                                <a:gd name="T156" fmla="+- 0 1722 1315"/>
                                <a:gd name="T157" fmla="*/ T156 w 560"/>
                                <a:gd name="T158" fmla="+- 0 1790 262"/>
                                <a:gd name="T159" fmla="*/ 1790 h 1618"/>
                                <a:gd name="T160" fmla="+- 0 1759 1315"/>
                                <a:gd name="T161" fmla="*/ T160 w 560"/>
                                <a:gd name="T162" fmla="+- 0 1724 262"/>
                                <a:gd name="T163" fmla="*/ 1724 h 1618"/>
                                <a:gd name="T164" fmla="+- 0 1792 1315"/>
                                <a:gd name="T165" fmla="*/ T164 w 560"/>
                                <a:gd name="T166" fmla="+- 0 1643 262"/>
                                <a:gd name="T167" fmla="*/ 1643 h 1618"/>
                                <a:gd name="T168" fmla="+- 0 1820 1315"/>
                                <a:gd name="T169" fmla="*/ T168 w 560"/>
                                <a:gd name="T170" fmla="+- 0 1549 262"/>
                                <a:gd name="T171" fmla="*/ 1549 h 1618"/>
                                <a:gd name="T172" fmla="+- 0 1843 1315"/>
                                <a:gd name="T173" fmla="*/ T172 w 560"/>
                                <a:gd name="T174" fmla="+- 0 1443 262"/>
                                <a:gd name="T175" fmla="*/ 1443 h 1618"/>
                                <a:gd name="T176" fmla="+- 0 1860 1315"/>
                                <a:gd name="T177" fmla="*/ T176 w 560"/>
                                <a:gd name="T178" fmla="+- 0 1327 262"/>
                                <a:gd name="T179" fmla="*/ 1327 h 1618"/>
                                <a:gd name="T180" fmla="+- 0 1866 1315"/>
                                <a:gd name="T181" fmla="*/ T180 w 560"/>
                                <a:gd name="T182" fmla="+- 0 1265 262"/>
                                <a:gd name="T183" fmla="*/ 1265 h 1618"/>
                                <a:gd name="T184" fmla="+- 0 1871 1315"/>
                                <a:gd name="T185" fmla="*/ T184 w 560"/>
                                <a:gd name="T186" fmla="+- 0 1202 262"/>
                                <a:gd name="T187" fmla="*/ 1202 h 1618"/>
                                <a:gd name="T188" fmla="+- 0 1873 1315"/>
                                <a:gd name="T189" fmla="*/ T188 w 560"/>
                                <a:gd name="T190" fmla="+- 0 1137 262"/>
                                <a:gd name="T191" fmla="*/ 1137 h 1618"/>
                                <a:gd name="T192" fmla="+- 0 1874 1315"/>
                                <a:gd name="T193" fmla="*/ T192 w 560"/>
                                <a:gd name="T194" fmla="+- 0 1071 262"/>
                                <a:gd name="T195" fmla="*/ 1071 h 16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</a:cxnLst>
                              <a:rect l="0" t="0" r="r" b="b"/>
                              <a:pathLst>
                                <a:path w="560" h="1618">
                                  <a:moveTo>
                                    <a:pt x="559" y="809"/>
                                  </a:moveTo>
                                  <a:lnTo>
                                    <a:pt x="558" y="743"/>
                                  </a:lnTo>
                                  <a:lnTo>
                                    <a:pt x="556" y="677"/>
                                  </a:lnTo>
                                  <a:lnTo>
                                    <a:pt x="551" y="614"/>
                                  </a:lnTo>
                                  <a:lnTo>
                                    <a:pt x="545" y="553"/>
                                  </a:lnTo>
                                  <a:lnTo>
                                    <a:pt x="528" y="436"/>
                                  </a:lnTo>
                                  <a:lnTo>
                                    <a:pt x="505" y="331"/>
                                  </a:lnTo>
                                  <a:lnTo>
                                    <a:pt x="477" y="236"/>
                                  </a:lnTo>
                                  <a:lnTo>
                                    <a:pt x="444" y="156"/>
                                  </a:lnTo>
                                  <a:lnTo>
                                    <a:pt x="407" y="90"/>
                                  </a:lnTo>
                                  <a:lnTo>
                                    <a:pt x="367" y="41"/>
                                  </a:lnTo>
                                  <a:lnTo>
                                    <a:pt x="301" y="3"/>
                                  </a:lnTo>
                                  <a:lnTo>
                                    <a:pt x="279" y="0"/>
                                  </a:lnTo>
                                  <a:lnTo>
                                    <a:pt x="256" y="3"/>
                                  </a:lnTo>
                                  <a:lnTo>
                                    <a:pt x="191" y="41"/>
                                  </a:lnTo>
                                  <a:lnTo>
                                    <a:pt x="151" y="90"/>
                                  </a:lnTo>
                                  <a:lnTo>
                                    <a:pt x="114" y="156"/>
                                  </a:lnTo>
                                  <a:lnTo>
                                    <a:pt x="82" y="236"/>
                                  </a:lnTo>
                                  <a:lnTo>
                                    <a:pt x="54" y="331"/>
                                  </a:lnTo>
                                  <a:lnTo>
                                    <a:pt x="31" y="436"/>
                                  </a:lnTo>
                                  <a:lnTo>
                                    <a:pt x="14" y="553"/>
                                  </a:lnTo>
                                  <a:lnTo>
                                    <a:pt x="8" y="614"/>
                                  </a:lnTo>
                                  <a:lnTo>
                                    <a:pt x="4" y="677"/>
                                  </a:lnTo>
                                  <a:lnTo>
                                    <a:pt x="1" y="743"/>
                                  </a:lnTo>
                                  <a:lnTo>
                                    <a:pt x="0" y="809"/>
                                  </a:lnTo>
                                  <a:lnTo>
                                    <a:pt x="1" y="875"/>
                                  </a:lnTo>
                                  <a:lnTo>
                                    <a:pt x="4" y="940"/>
                                  </a:lnTo>
                                  <a:lnTo>
                                    <a:pt x="8" y="1003"/>
                                  </a:lnTo>
                                  <a:lnTo>
                                    <a:pt x="14" y="1065"/>
                                  </a:lnTo>
                                  <a:lnTo>
                                    <a:pt x="31" y="1181"/>
                                  </a:lnTo>
                                  <a:lnTo>
                                    <a:pt x="54" y="1287"/>
                                  </a:lnTo>
                                  <a:lnTo>
                                    <a:pt x="82" y="1381"/>
                                  </a:lnTo>
                                  <a:lnTo>
                                    <a:pt x="114" y="1462"/>
                                  </a:lnTo>
                                  <a:lnTo>
                                    <a:pt x="151" y="1528"/>
                                  </a:lnTo>
                                  <a:lnTo>
                                    <a:pt x="191" y="1577"/>
                                  </a:lnTo>
                                  <a:lnTo>
                                    <a:pt x="256" y="1615"/>
                                  </a:lnTo>
                                  <a:lnTo>
                                    <a:pt x="279" y="1618"/>
                                  </a:lnTo>
                                  <a:lnTo>
                                    <a:pt x="301" y="1615"/>
                                  </a:lnTo>
                                  <a:lnTo>
                                    <a:pt x="367" y="1577"/>
                                  </a:lnTo>
                                  <a:lnTo>
                                    <a:pt x="407" y="1528"/>
                                  </a:lnTo>
                                  <a:lnTo>
                                    <a:pt x="444" y="1462"/>
                                  </a:lnTo>
                                  <a:lnTo>
                                    <a:pt x="477" y="1381"/>
                                  </a:lnTo>
                                  <a:lnTo>
                                    <a:pt x="505" y="1287"/>
                                  </a:lnTo>
                                  <a:lnTo>
                                    <a:pt x="528" y="1181"/>
                                  </a:lnTo>
                                  <a:lnTo>
                                    <a:pt x="545" y="1065"/>
                                  </a:lnTo>
                                  <a:lnTo>
                                    <a:pt x="551" y="1003"/>
                                  </a:lnTo>
                                  <a:lnTo>
                                    <a:pt x="556" y="940"/>
                                  </a:lnTo>
                                  <a:lnTo>
                                    <a:pt x="558" y="875"/>
                                  </a:lnTo>
                                  <a:lnTo>
                                    <a:pt x="559" y="80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1" name="Group 624"/>
                        <wpg:cNvGrpSpPr>
                          <a:grpSpLocks/>
                        </wpg:cNvGrpSpPr>
                        <wpg:grpSpPr bwMode="auto">
                          <a:xfrm>
                            <a:off x="1550" y="188"/>
                            <a:ext cx="471" cy="1769"/>
                            <a:chOff x="1550" y="188"/>
                            <a:chExt cx="471" cy="1769"/>
                          </a:xfrm>
                        </wpg:grpSpPr>
                        <wps:wsp>
                          <wps:cNvPr id="4352" name="Freeform 625"/>
                          <wps:cNvSpPr>
                            <a:spLocks/>
                          </wps:cNvSpPr>
                          <wps:spPr bwMode="auto">
                            <a:xfrm>
                              <a:off x="1550" y="188"/>
                              <a:ext cx="471" cy="1769"/>
                            </a:xfrm>
                            <a:custGeom>
                              <a:avLst/>
                              <a:gdLst>
                                <a:gd name="T0" fmla="+- 0 1550 1550"/>
                                <a:gd name="T1" fmla="*/ T0 w 471"/>
                                <a:gd name="T2" fmla="+- 0 188 188"/>
                                <a:gd name="T3" fmla="*/ 188 h 1769"/>
                                <a:gd name="T4" fmla="+- 0 2021 1550"/>
                                <a:gd name="T5" fmla="*/ T4 w 471"/>
                                <a:gd name="T6" fmla="+- 0 188 188"/>
                                <a:gd name="T7" fmla="*/ 188 h 1769"/>
                                <a:gd name="T8" fmla="+- 0 2021 1550"/>
                                <a:gd name="T9" fmla="*/ T8 w 471"/>
                                <a:gd name="T10" fmla="+- 0 1957 188"/>
                                <a:gd name="T11" fmla="*/ 1957 h 1769"/>
                                <a:gd name="T12" fmla="+- 0 1550 1550"/>
                                <a:gd name="T13" fmla="*/ T12 w 471"/>
                                <a:gd name="T14" fmla="+- 0 1957 188"/>
                                <a:gd name="T15" fmla="*/ 1957 h 1769"/>
                                <a:gd name="T16" fmla="+- 0 1550 1550"/>
                                <a:gd name="T17" fmla="*/ T16 w 471"/>
                                <a:gd name="T18" fmla="+- 0 188 188"/>
                                <a:gd name="T19" fmla="*/ 188 h 17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71" h="1769">
                                  <a:moveTo>
                                    <a:pt x="0" y="0"/>
                                  </a:moveTo>
                                  <a:lnTo>
                                    <a:pt x="471" y="0"/>
                                  </a:lnTo>
                                  <a:lnTo>
                                    <a:pt x="471" y="1769"/>
                                  </a:lnTo>
                                  <a:lnTo>
                                    <a:pt x="0" y="176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3" name="Group 626"/>
                        <wpg:cNvGrpSpPr>
                          <a:grpSpLocks/>
                        </wpg:cNvGrpSpPr>
                        <wpg:grpSpPr bwMode="auto">
                          <a:xfrm>
                            <a:off x="996" y="262"/>
                            <a:ext cx="555" cy="2"/>
                            <a:chOff x="996" y="262"/>
                            <a:chExt cx="555" cy="2"/>
                          </a:xfrm>
                        </wpg:grpSpPr>
                        <wps:wsp>
                          <wps:cNvPr id="4354" name="Freeform 627"/>
                          <wps:cNvSpPr>
                            <a:spLocks/>
                          </wps:cNvSpPr>
                          <wps:spPr bwMode="auto">
                            <a:xfrm>
                              <a:off x="996" y="262"/>
                              <a:ext cx="555" cy="2"/>
                            </a:xfrm>
                            <a:custGeom>
                              <a:avLst/>
                              <a:gdLst>
                                <a:gd name="T0" fmla="+- 0 1550 996"/>
                                <a:gd name="T1" fmla="*/ T0 w 555"/>
                                <a:gd name="T2" fmla="+- 0 996 996"/>
                                <a:gd name="T3" fmla="*/ T2 w 5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5">
                                  <a:moveTo>
                                    <a:pt x="55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8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5" name="Group 628"/>
                        <wpg:cNvGrpSpPr>
                          <a:grpSpLocks/>
                        </wpg:cNvGrpSpPr>
                        <wpg:grpSpPr bwMode="auto">
                          <a:xfrm>
                            <a:off x="996" y="262"/>
                            <a:ext cx="2" cy="1613"/>
                            <a:chOff x="996" y="262"/>
                            <a:chExt cx="2" cy="1613"/>
                          </a:xfrm>
                        </wpg:grpSpPr>
                        <wps:wsp>
                          <wps:cNvPr id="4356" name="Freeform 629"/>
                          <wps:cNvSpPr>
                            <a:spLocks/>
                          </wps:cNvSpPr>
                          <wps:spPr bwMode="auto">
                            <a:xfrm>
                              <a:off x="996" y="262"/>
                              <a:ext cx="2" cy="1613"/>
                            </a:xfrm>
                            <a:custGeom>
                              <a:avLst/>
                              <a:gdLst>
                                <a:gd name="T0" fmla="+- 0 262 262"/>
                                <a:gd name="T1" fmla="*/ 262 h 1613"/>
                                <a:gd name="T2" fmla="+- 0 1875 262"/>
                                <a:gd name="T3" fmla="*/ 1875 h 161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13">
                                  <a:moveTo>
                                    <a:pt x="0" y="0"/>
                                  </a:moveTo>
                                  <a:lnTo>
                                    <a:pt x="0" y="1613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7" name="Group 630"/>
                        <wpg:cNvGrpSpPr>
                          <a:grpSpLocks/>
                        </wpg:cNvGrpSpPr>
                        <wpg:grpSpPr bwMode="auto">
                          <a:xfrm>
                            <a:off x="996" y="1875"/>
                            <a:ext cx="555" cy="2"/>
                            <a:chOff x="996" y="1875"/>
                            <a:chExt cx="555" cy="2"/>
                          </a:xfrm>
                        </wpg:grpSpPr>
                        <wps:wsp>
                          <wps:cNvPr id="4358" name="Freeform 631"/>
                          <wps:cNvSpPr>
                            <a:spLocks/>
                          </wps:cNvSpPr>
                          <wps:spPr bwMode="auto">
                            <a:xfrm>
                              <a:off x="996" y="1875"/>
                              <a:ext cx="555" cy="2"/>
                            </a:xfrm>
                            <a:custGeom>
                              <a:avLst/>
                              <a:gdLst>
                                <a:gd name="T0" fmla="+- 0 1550 996"/>
                                <a:gd name="T1" fmla="*/ T0 w 555"/>
                                <a:gd name="T2" fmla="+- 0 996 996"/>
                                <a:gd name="T3" fmla="*/ T2 w 5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5">
                                  <a:moveTo>
                                    <a:pt x="55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8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9" name="Group 632"/>
                        <wpg:cNvGrpSpPr>
                          <a:grpSpLocks/>
                        </wpg:cNvGrpSpPr>
                        <wpg:grpSpPr bwMode="auto">
                          <a:xfrm>
                            <a:off x="1450" y="726"/>
                            <a:ext cx="720" cy="699"/>
                            <a:chOff x="1450" y="726"/>
                            <a:chExt cx="720" cy="699"/>
                          </a:xfrm>
                        </wpg:grpSpPr>
                        <wps:wsp>
                          <wps:cNvPr id="4360" name="Freeform 633"/>
                          <wps:cNvSpPr>
                            <a:spLocks/>
                          </wps:cNvSpPr>
                          <wps:spPr bwMode="auto">
                            <a:xfrm>
                              <a:off x="1450" y="726"/>
                              <a:ext cx="720" cy="699"/>
                            </a:xfrm>
                            <a:custGeom>
                              <a:avLst/>
                              <a:gdLst>
                                <a:gd name="T0" fmla="+- 0 1810 1450"/>
                                <a:gd name="T1" fmla="*/ T0 w 720"/>
                                <a:gd name="T2" fmla="+- 0 1424 726"/>
                                <a:gd name="T3" fmla="*/ 1424 h 699"/>
                                <a:gd name="T4" fmla="+- 0 1723 1450"/>
                                <a:gd name="T5" fmla="*/ T4 w 720"/>
                                <a:gd name="T6" fmla="+- 0 1414 726"/>
                                <a:gd name="T7" fmla="*/ 1414 h 699"/>
                                <a:gd name="T8" fmla="+- 0 1644 1450"/>
                                <a:gd name="T9" fmla="*/ T8 w 720"/>
                                <a:gd name="T10" fmla="+- 0 1385 726"/>
                                <a:gd name="T11" fmla="*/ 1385 h 699"/>
                                <a:gd name="T12" fmla="+- 0 1575 1450"/>
                                <a:gd name="T13" fmla="*/ T12 w 720"/>
                                <a:gd name="T14" fmla="+- 0 1339 726"/>
                                <a:gd name="T15" fmla="*/ 1339 h 699"/>
                                <a:gd name="T16" fmla="+- 0 1519 1450"/>
                                <a:gd name="T17" fmla="*/ T16 w 720"/>
                                <a:gd name="T18" fmla="+- 0 1280 726"/>
                                <a:gd name="T19" fmla="*/ 1280 h 699"/>
                                <a:gd name="T20" fmla="+- 0 1478 1450"/>
                                <a:gd name="T21" fmla="*/ T20 w 720"/>
                                <a:gd name="T22" fmla="+- 0 1209 726"/>
                                <a:gd name="T23" fmla="*/ 1209 h 699"/>
                                <a:gd name="T24" fmla="+- 0 1454 1450"/>
                                <a:gd name="T25" fmla="*/ T24 w 720"/>
                                <a:gd name="T26" fmla="+- 0 1130 726"/>
                                <a:gd name="T27" fmla="*/ 1130 h 699"/>
                                <a:gd name="T28" fmla="+- 0 1450 1450"/>
                                <a:gd name="T29" fmla="*/ T28 w 720"/>
                                <a:gd name="T30" fmla="+- 0 1074 726"/>
                                <a:gd name="T31" fmla="*/ 1074 h 699"/>
                                <a:gd name="T32" fmla="+- 0 1451 1450"/>
                                <a:gd name="T33" fmla="*/ T32 w 720"/>
                                <a:gd name="T34" fmla="+- 0 1045 726"/>
                                <a:gd name="T35" fmla="*/ 1045 h 699"/>
                                <a:gd name="T36" fmla="+- 0 1468 1450"/>
                                <a:gd name="T37" fmla="*/ T36 w 720"/>
                                <a:gd name="T38" fmla="+- 0 964 726"/>
                                <a:gd name="T39" fmla="*/ 964 h 699"/>
                                <a:gd name="T40" fmla="+- 0 1503 1450"/>
                                <a:gd name="T41" fmla="*/ T40 w 720"/>
                                <a:gd name="T42" fmla="+- 0 890 726"/>
                                <a:gd name="T43" fmla="*/ 890 h 699"/>
                                <a:gd name="T44" fmla="+- 0 1555 1450"/>
                                <a:gd name="T45" fmla="*/ T44 w 720"/>
                                <a:gd name="T46" fmla="+- 0 828 726"/>
                                <a:gd name="T47" fmla="*/ 828 h 699"/>
                                <a:gd name="T48" fmla="+- 0 1620 1450"/>
                                <a:gd name="T49" fmla="*/ T48 w 720"/>
                                <a:gd name="T50" fmla="+- 0 778 726"/>
                                <a:gd name="T51" fmla="*/ 778 h 699"/>
                                <a:gd name="T52" fmla="+- 0 1696 1450"/>
                                <a:gd name="T53" fmla="*/ T52 w 720"/>
                                <a:gd name="T54" fmla="+- 0 743 726"/>
                                <a:gd name="T55" fmla="*/ 743 h 699"/>
                                <a:gd name="T56" fmla="+- 0 1780 1450"/>
                                <a:gd name="T57" fmla="*/ T56 w 720"/>
                                <a:gd name="T58" fmla="+- 0 727 726"/>
                                <a:gd name="T59" fmla="*/ 727 h 699"/>
                                <a:gd name="T60" fmla="+- 0 1810 1450"/>
                                <a:gd name="T61" fmla="*/ T60 w 720"/>
                                <a:gd name="T62" fmla="+- 0 726 726"/>
                                <a:gd name="T63" fmla="*/ 726 h 699"/>
                                <a:gd name="T64" fmla="+- 0 1839 1450"/>
                                <a:gd name="T65" fmla="*/ T64 w 720"/>
                                <a:gd name="T66" fmla="+- 0 727 726"/>
                                <a:gd name="T67" fmla="*/ 727 h 699"/>
                                <a:gd name="T68" fmla="+- 0 1923 1450"/>
                                <a:gd name="T69" fmla="*/ T68 w 720"/>
                                <a:gd name="T70" fmla="+- 0 743 726"/>
                                <a:gd name="T71" fmla="*/ 743 h 699"/>
                                <a:gd name="T72" fmla="+- 0 1998 1450"/>
                                <a:gd name="T73" fmla="*/ T72 w 720"/>
                                <a:gd name="T74" fmla="+- 0 778 726"/>
                                <a:gd name="T75" fmla="*/ 778 h 699"/>
                                <a:gd name="T76" fmla="+- 0 2063 1450"/>
                                <a:gd name="T77" fmla="*/ T76 w 720"/>
                                <a:gd name="T78" fmla="+- 0 828 726"/>
                                <a:gd name="T79" fmla="*/ 828 h 699"/>
                                <a:gd name="T80" fmla="+- 0 2115 1450"/>
                                <a:gd name="T81" fmla="*/ T80 w 720"/>
                                <a:gd name="T82" fmla="+- 0 890 726"/>
                                <a:gd name="T83" fmla="*/ 890 h 699"/>
                                <a:gd name="T84" fmla="+- 0 2151 1450"/>
                                <a:gd name="T85" fmla="*/ T84 w 720"/>
                                <a:gd name="T86" fmla="+- 0 964 726"/>
                                <a:gd name="T87" fmla="*/ 964 h 699"/>
                                <a:gd name="T88" fmla="+- 0 2168 1450"/>
                                <a:gd name="T89" fmla="*/ T88 w 720"/>
                                <a:gd name="T90" fmla="+- 0 1045 726"/>
                                <a:gd name="T91" fmla="*/ 1045 h 699"/>
                                <a:gd name="T92" fmla="+- 0 2170 1450"/>
                                <a:gd name="T93" fmla="*/ T92 w 720"/>
                                <a:gd name="T94" fmla="+- 0 1074 726"/>
                                <a:gd name="T95" fmla="*/ 1074 h 699"/>
                                <a:gd name="T96" fmla="+- 0 2168 1450"/>
                                <a:gd name="T97" fmla="*/ T96 w 720"/>
                                <a:gd name="T98" fmla="+- 0 1102 726"/>
                                <a:gd name="T99" fmla="*/ 1102 h 699"/>
                                <a:gd name="T100" fmla="+- 0 2151 1450"/>
                                <a:gd name="T101" fmla="*/ T100 w 720"/>
                                <a:gd name="T102" fmla="+- 0 1184 726"/>
                                <a:gd name="T103" fmla="*/ 1184 h 699"/>
                                <a:gd name="T104" fmla="+- 0 2115 1450"/>
                                <a:gd name="T105" fmla="*/ T104 w 720"/>
                                <a:gd name="T106" fmla="+- 0 1257 726"/>
                                <a:gd name="T107" fmla="*/ 1257 h 699"/>
                                <a:gd name="T108" fmla="+- 0 2063 1450"/>
                                <a:gd name="T109" fmla="*/ T108 w 720"/>
                                <a:gd name="T110" fmla="+- 0 1321 726"/>
                                <a:gd name="T111" fmla="*/ 1321 h 699"/>
                                <a:gd name="T112" fmla="+- 0 1998 1450"/>
                                <a:gd name="T113" fmla="*/ T112 w 720"/>
                                <a:gd name="T114" fmla="+- 0 1371 726"/>
                                <a:gd name="T115" fmla="*/ 1371 h 699"/>
                                <a:gd name="T116" fmla="+- 0 1923 1450"/>
                                <a:gd name="T117" fmla="*/ T116 w 720"/>
                                <a:gd name="T118" fmla="+- 0 1406 726"/>
                                <a:gd name="T119" fmla="*/ 1406 h 699"/>
                                <a:gd name="T120" fmla="+- 0 1839 1450"/>
                                <a:gd name="T121" fmla="*/ T120 w 720"/>
                                <a:gd name="T122" fmla="+- 0 1423 726"/>
                                <a:gd name="T123" fmla="*/ 1423 h 699"/>
                                <a:gd name="T124" fmla="+- 0 1810 1450"/>
                                <a:gd name="T125" fmla="*/ T124 w 720"/>
                                <a:gd name="T126" fmla="+- 0 1424 726"/>
                                <a:gd name="T127" fmla="*/ 1424 h 6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0" h="699">
                                  <a:moveTo>
                                    <a:pt x="360" y="698"/>
                                  </a:moveTo>
                                  <a:lnTo>
                                    <a:pt x="273" y="688"/>
                                  </a:lnTo>
                                  <a:lnTo>
                                    <a:pt x="194" y="659"/>
                                  </a:lnTo>
                                  <a:lnTo>
                                    <a:pt x="125" y="613"/>
                                  </a:lnTo>
                                  <a:lnTo>
                                    <a:pt x="69" y="554"/>
                                  </a:lnTo>
                                  <a:lnTo>
                                    <a:pt x="28" y="483"/>
                                  </a:lnTo>
                                  <a:lnTo>
                                    <a:pt x="4" y="404"/>
                                  </a:lnTo>
                                  <a:lnTo>
                                    <a:pt x="0" y="348"/>
                                  </a:lnTo>
                                  <a:lnTo>
                                    <a:pt x="1" y="319"/>
                                  </a:lnTo>
                                  <a:lnTo>
                                    <a:pt x="18" y="238"/>
                                  </a:lnTo>
                                  <a:lnTo>
                                    <a:pt x="53" y="164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246" y="17"/>
                                  </a:lnTo>
                                  <a:lnTo>
                                    <a:pt x="330" y="1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89" y="1"/>
                                  </a:lnTo>
                                  <a:lnTo>
                                    <a:pt x="473" y="17"/>
                                  </a:lnTo>
                                  <a:lnTo>
                                    <a:pt x="548" y="52"/>
                                  </a:lnTo>
                                  <a:lnTo>
                                    <a:pt x="613" y="102"/>
                                  </a:lnTo>
                                  <a:lnTo>
                                    <a:pt x="665" y="164"/>
                                  </a:lnTo>
                                  <a:lnTo>
                                    <a:pt x="701" y="238"/>
                                  </a:lnTo>
                                  <a:lnTo>
                                    <a:pt x="718" y="319"/>
                                  </a:lnTo>
                                  <a:lnTo>
                                    <a:pt x="720" y="348"/>
                                  </a:lnTo>
                                  <a:lnTo>
                                    <a:pt x="718" y="376"/>
                                  </a:lnTo>
                                  <a:lnTo>
                                    <a:pt x="701" y="458"/>
                                  </a:lnTo>
                                  <a:lnTo>
                                    <a:pt x="665" y="531"/>
                                  </a:lnTo>
                                  <a:lnTo>
                                    <a:pt x="613" y="595"/>
                                  </a:lnTo>
                                  <a:lnTo>
                                    <a:pt x="548" y="645"/>
                                  </a:lnTo>
                                  <a:lnTo>
                                    <a:pt x="473" y="680"/>
                                  </a:lnTo>
                                  <a:lnTo>
                                    <a:pt x="389" y="697"/>
                                  </a:lnTo>
                                  <a:lnTo>
                                    <a:pt x="360" y="6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61" name="Group 634"/>
                        <wpg:cNvGrpSpPr>
                          <a:grpSpLocks/>
                        </wpg:cNvGrpSpPr>
                        <wpg:grpSpPr bwMode="auto">
                          <a:xfrm>
                            <a:off x="1450" y="726"/>
                            <a:ext cx="720" cy="699"/>
                            <a:chOff x="1450" y="726"/>
                            <a:chExt cx="720" cy="699"/>
                          </a:xfrm>
                        </wpg:grpSpPr>
                        <wps:wsp>
                          <wps:cNvPr id="4362" name="Freeform 635"/>
                          <wps:cNvSpPr>
                            <a:spLocks/>
                          </wps:cNvSpPr>
                          <wps:spPr bwMode="auto">
                            <a:xfrm>
                              <a:off x="1450" y="726"/>
                              <a:ext cx="720" cy="699"/>
                            </a:xfrm>
                            <a:custGeom>
                              <a:avLst/>
                              <a:gdLst>
                                <a:gd name="T0" fmla="+- 0 2170 1450"/>
                                <a:gd name="T1" fmla="*/ T0 w 720"/>
                                <a:gd name="T2" fmla="+- 0 1074 726"/>
                                <a:gd name="T3" fmla="*/ 1074 h 699"/>
                                <a:gd name="T4" fmla="+- 0 2159 1450"/>
                                <a:gd name="T5" fmla="*/ T4 w 720"/>
                                <a:gd name="T6" fmla="+- 0 990 726"/>
                                <a:gd name="T7" fmla="*/ 990 h 699"/>
                                <a:gd name="T8" fmla="+- 0 2129 1450"/>
                                <a:gd name="T9" fmla="*/ T8 w 720"/>
                                <a:gd name="T10" fmla="+- 0 914 726"/>
                                <a:gd name="T11" fmla="*/ 914 h 699"/>
                                <a:gd name="T12" fmla="+- 0 2082 1450"/>
                                <a:gd name="T13" fmla="*/ T12 w 720"/>
                                <a:gd name="T14" fmla="+- 0 847 726"/>
                                <a:gd name="T15" fmla="*/ 847 h 699"/>
                                <a:gd name="T16" fmla="+- 0 2021 1450"/>
                                <a:gd name="T17" fmla="*/ T16 w 720"/>
                                <a:gd name="T18" fmla="+- 0 793 726"/>
                                <a:gd name="T19" fmla="*/ 793 h 699"/>
                                <a:gd name="T20" fmla="+- 0 1949 1450"/>
                                <a:gd name="T21" fmla="*/ T20 w 720"/>
                                <a:gd name="T22" fmla="+- 0 753 726"/>
                                <a:gd name="T23" fmla="*/ 753 h 699"/>
                                <a:gd name="T24" fmla="+- 0 1867 1450"/>
                                <a:gd name="T25" fmla="*/ T24 w 720"/>
                                <a:gd name="T26" fmla="+- 0 730 726"/>
                                <a:gd name="T27" fmla="*/ 730 h 699"/>
                                <a:gd name="T28" fmla="+- 0 1810 1450"/>
                                <a:gd name="T29" fmla="*/ T28 w 720"/>
                                <a:gd name="T30" fmla="+- 0 726 726"/>
                                <a:gd name="T31" fmla="*/ 726 h 699"/>
                                <a:gd name="T32" fmla="+- 0 1780 1450"/>
                                <a:gd name="T33" fmla="*/ T32 w 720"/>
                                <a:gd name="T34" fmla="+- 0 727 726"/>
                                <a:gd name="T35" fmla="*/ 727 h 699"/>
                                <a:gd name="T36" fmla="+- 0 1696 1450"/>
                                <a:gd name="T37" fmla="*/ T36 w 720"/>
                                <a:gd name="T38" fmla="+- 0 743 726"/>
                                <a:gd name="T39" fmla="*/ 743 h 699"/>
                                <a:gd name="T40" fmla="+- 0 1620 1450"/>
                                <a:gd name="T41" fmla="*/ T40 w 720"/>
                                <a:gd name="T42" fmla="+- 0 778 726"/>
                                <a:gd name="T43" fmla="*/ 778 h 699"/>
                                <a:gd name="T44" fmla="+- 0 1555 1450"/>
                                <a:gd name="T45" fmla="*/ T44 w 720"/>
                                <a:gd name="T46" fmla="+- 0 828 726"/>
                                <a:gd name="T47" fmla="*/ 828 h 699"/>
                                <a:gd name="T48" fmla="+- 0 1503 1450"/>
                                <a:gd name="T49" fmla="*/ T48 w 720"/>
                                <a:gd name="T50" fmla="+- 0 890 726"/>
                                <a:gd name="T51" fmla="*/ 890 h 699"/>
                                <a:gd name="T52" fmla="+- 0 1468 1450"/>
                                <a:gd name="T53" fmla="*/ T52 w 720"/>
                                <a:gd name="T54" fmla="+- 0 964 726"/>
                                <a:gd name="T55" fmla="*/ 964 h 699"/>
                                <a:gd name="T56" fmla="+- 0 1451 1450"/>
                                <a:gd name="T57" fmla="*/ T56 w 720"/>
                                <a:gd name="T58" fmla="+- 0 1045 726"/>
                                <a:gd name="T59" fmla="*/ 1045 h 699"/>
                                <a:gd name="T60" fmla="+- 0 1450 1450"/>
                                <a:gd name="T61" fmla="*/ T60 w 720"/>
                                <a:gd name="T62" fmla="+- 0 1074 726"/>
                                <a:gd name="T63" fmla="*/ 1074 h 699"/>
                                <a:gd name="T64" fmla="+- 0 1451 1450"/>
                                <a:gd name="T65" fmla="*/ T64 w 720"/>
                                <a:gd name="T66" fmla="+- 0 1102 726"/>
                                <a:gd name="T67" fmla="*/ 1102 h 699"/>
                                <a:gd name="T68" fmla="+- 0 1468 1450"/>
                                <a:gd name="T69" fmla="*/ T68 w 720"/>
                                <a:gd name="T70" fmla="+- 0 1184 726"/>
                                <a:gd name="T71" fmla="*/ 1184 h 699"/>
                                <a:gd name="T72" fmla="+- 0 1503 1450"/>
                                <a:gd name="T73" fmla="*/ T72 w 720"/>
                                <a:gd name="T74" fmla="+- 0 1257 726"/>
                                <a:gd name="T75" fmla="*/ 1257 h 699"/>
                                <a:gd name="T76" fmla="+- 0 1555 1450"/>
                                <a:gd name="T77" fmla="*/ T76 w 720"/>
                                <a:gd name="T78" fmla="+- 0 1321 726"/>
                                <a:gd name="T79" fmla="*/ 1321 h 699"/>
                                <a:gd name="T80" fmla="+- 0 1620 1450"/>
                                <a:gd name="T81" fmla="*/ T80 w 720"/>
                                <a:gd name="T82" fmla="+- 0 1371 726"/>
                                <a:gd name="T83" fmla="*/ 1371 h 699"/>
                                <a:gd name="T84" fmla="+- 0 1696 1450"/>
                                <a:gd name="T85" fmla="*/ T84 w 720"/>
                                <a:gd name="T86" fmla="+- 0 1406 726"/>
                                <a:gd name="T87" fmla="*/ 1406 h 699"/>
                                <a:gd name="T88" fmla="+- 0 1780 1450"/>
                                <a:gd name="T89" fmla="*/ T88 w 720"/>
                                <a:gd name="T90" fmla="+- 0 1423 726"/>
                                <a:gd name="T91" fmla="*/ 1423 h 699"/>
                                <a:gd name="T92" fmla="+- 0 1810 1450"/>
                                <a:gd name="T93" fmla="*/ T92 w 720"/>
                                <a:gd name="T94" fmla="+- 0 1424 726"/>
                                <a:gd name="T95" fmla="*/ 1424 h 699"/>
                                <a:gd name="T96" fmla="+- 0 1839 1450"/>
                                <a:gd name="T97" fmla="*/ T96 w 720"/>
                                <a:gd name="T98" fmla="+- 0 1423 726"/>
                                <a:gd name="T99" fmla="*/ 1423 h 699"/>
                                <a:gd name="T100" fmla="+- 0 1923 1450"/>
                                <a:gd name="T101" fmla="*/ T100 w 720"/>
                                <a:gd name="T102" fmla="+- 0 1406 726"/>
                                <a:gd name="T103" fmla="*/ 1406 h 699"/>
                                <a:gd name="T104" fmla="+- 0 1998 1450"/>
                                <a:gd name="T105" fmla="*/ T104 w 720"/>
                                <a:gd name="T106" fmla="+- 0 1371 726"/>
                                <a:gd name="T107" fmla="*/ 1371 h 699"/>
                                <a:gd name="T108" fmla="+- 0 2063 1450"/>
                                <a:gd name="T109" fmla="*/ T108 w 720"/>
                                <a:gd name="T110" fmla="+- 0 1321 726"/>
                                <a:gd name="T111" fmla="*/ 1321 h 699"/>
                                <a:gd name="T112" fmla="+- 0 2115 1450"/>
                                <a:gd name="T113" fmla="*/ T112 w 720"/>
                                <a:gd name="T114" fmla="+- 0 1257 726"/>
                                <a:gd name="T115" fmla="*/ 1257 h 699"/>
                                <a:gd name="T116" fmla="+- 0 2151 1450"/>
                                <a:gd name="T117" fmla="*/ T116 w 720"/>
                                <a:gd name="T118" fmla="+- 0 1184 726"/>
                                <a:gd name="T119" fmla="*/ 1184 h 699"/>
                                <a:gd name="T120" fmla="+- 0 2168 1450"/>
                                <a:gd name="T121" fmla="*/ T120 w 720"/>
                                <a:gd name="T122" fmla="+- 0 1102 726"/>
                                <a:gd name="T123" fmla="*/ 1102 h 699"/>
                                <a:gd name="T124" fmla="+- 0 2170 1450"/>
                                <a:gd name="T125" fmla="*/ T124 w 720"/>
                                <a:gd name="T126" fmla="+- 0 1074 726"/>
                                <a:gd name="T127" fmla="*/ 1074 h 6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0" h="699">
                                  <a:moveTo>
                                    <a:pt x="720" y="348"/>
                                  </a:moveTo>
                                  <a:lnTo>
                                    <a:pt x="709" y="264"/>
                                  </a:lnTo>
                                  <a:lnTo>
                                    <a:pt x="679" y="188"/>
                                  </a:lnTo>
                                  <a:lnTo>
                                    <a:pt x="632" y="121"/>
                                  </a:lnTo>
                                  <a:lnTo>
                                    <a:pt x="571" y="67"/>
                                  </a:lnTo>
                                  <a:lnTo>
                                    <a:pt x="499" y="27"/>
                                  </a:lnTo>
                                  <a:lnTo>
                                    <a:pt x="417" y="4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30" y="1"/>
                                  </a:lnTo>
                                  <a:lnTo>
                                    <a:pt x="246" y="17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53" y="164"/>
                                  </a:lnTo>
                                  <a:lnTo>
                                    <a:pt x="18" y="238"/>
                                  </a:lnTo>
                                  <a:lnTo>
                                    <a:pt x="1" y="319"/>
                                  </a:lnTo>
                                  <a:lnTo>
                                    <a:pt x="0" y="348"/>
                                  </a:lnTo>
                                  <a:lnTo>
                                    <a:pt x="1" y="376"/>
                                  </a:lnTo>
                                  <a:lnTo>
                                    <a:pt x="18" y="458"/>
                                  </a:lnTo>
                                  <a:lnTo>
                                    <a:pt x="53" y="531"/>
                                  </a:lnTo>
                                  <a:lnTo>
                                    <a:pt x="105" y="595"/>
                                  </a:lnTo>
                                  <a:lnTo>
                                    <a:pt x="170" y="645"/>
                                  </a:lnTo>
                                  <a:lnTo>
                                    <a:pt x="246" y="680"/>
                                  </a:lnTo>
                                  <a:lnTo>
                                    <a:pt x="330" y="697"/>
                                  </a:lnTo>
                                  <a:lnTo>
                                    <a:pt x="360" y="698"/>
                                  </a:lnTo>
                                  <a:lnTo>
                                    <a:pt x="389" y="697"/>
                                  </a:lnTo>
                                  <a:lnTo>
                                    <a:pt x="473" y="680"/>
                                  </a:lnTo>
                                  <a:lnTo>
                                    <a:pt x="548" y="645"/>
                                  </a:lnTo>
                                  <a:lnTo>
                                    <a:pt x="613" y="595"/>
                                  </a:lnTo>
                                  <a:lnTo>
                                    <a:pt x="665" y="531"/>
                                  </a:lnTo>
                                  <a:lnTo>
                                    <a:pt x="701" y="458"/>
                                  </a:lnTo>
                                  <a:lnTo>
                                    <a:pt x="718" y="376"/>
                                  </a:lnTo>
                                  <a:lnTo>
                                    <a:pt x="720" y="34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1B9EEE6F" id="Группа 4348" o:spid="_x0000_s1026" style="position:absolute;margin-left:101.7pt;margin-top:2.85pt;width:59.5pt;height:88.45pt;z-index:251715584;mso-position-horizontal-relative:page" coordorigin="988,188" coordsize="1190,1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">
                <v:group id="Group 622" o:spid="_x0000_s1027" style="position:absolute;left:1315;top:262;width:560;height:1618" coordorigin="1315,262" coordsize="560,1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GfcccAAADdAAAADwAAAGRycy9kb3ducmV2LnhtbESPT2vCQBTE70K/w/IK&#10;vdVN/FNqdBURWzyI0FgQb4/sMwlm34bsNonf3hUKHoeZ+Q2zWPWmEi01rrSsIB5GIIgzq0vOFfwe&#10;v94/QTiPrLGyTApu5GC1fBksMNG24x9qU5+LAGGXoILC+zqR0mUFGXRDWxMH72Ibgz7IJpe6wS7A&#10;TSVHUfQhDZYcFgqsaVNQdk3/jILvDrv1ON62++tlczsfp4fTPial3l779RyEp94/w//tnVYwGU9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FGfcccAAADd&#10;AAAADwAAAAAAAAAAAAAAAACqAgAAZHJzL2Rvd25yZXYueG1sUEsFBgAAAAAEAAQA+gAAAJ4DAAAA&#10;AA==&#10;">
                  <v:shape id="Freeform 623" o:spid="_x0000_s1028" style="position:absolute;left:1315;top:262;width:560;height:1618;visibility:visible;mso-wrap-style:square;v-text-anchor:top" coordsize="560,1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ZstMAA&#10;AADdAAAADwAAAGRycy9kb3ducmV2LnhtbERPy4rCMBTdC/5DuII7TdUZ0WoUsQizEcYHrq/NtS02&#10;N6WJtf69WQguD+e9XLemFA3VrrCsYDSMQBCnVhecKTifdoMZCOeRNZaWScGLHKxX3c4SY22ffKDm&#10;6DMRQtjFqCD3voqldGlOBt3QVsSBu9naoA+wzqSu8RnCTSnHUTSVBgsODTlWtM0pvR8fRkEib9j8&#10;m8OjvZabeZLsL/4+Nkr1e+1mAcJT67/ij/tPK/iZ/Ib94U14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FZstMAAAADdAAAADwAAAAAAAAAAAAAAAACYAgAAZHJzL2Rvd25y&#10;ZXYueG1sUEsFBgAAAAAEAAQA9QAAAIUDAAAAAA==&#10;" path="m559,809r-1,-66l556,677r-5,-63l545,553,528,436,505,331,477,236,444,156,407,90,367,41,301,3,279,,256,3,191,41,151,90r-37,66l82,236,54,331,31,436,14,553,8,614,4,677,1,743,,809r1,66l4,940r4,63l14,1065r17,116l54,1287r28,94l114,1462r37,66l191,1577r65,38l279,1618r22,-3l367,1577r40,-49l444,1462r33,-81l505,1287r23,-106l545,1065r6,-62l556,940r2,-65l559,809xe" filled="f" strokeweight=".29028mm">
                    <v:path arrowok="t" o:connecttype="custom" o:connectlocs="559,1071;558,1005;556,939;551,876;545,815;528,698;505,593;477,498;444,418;407,352;367,303;301,265;279,262;256,265;191,303;151,352;114,418;82,498;54,593;31,698;14,815;8,876;4,939;1,1005;0,1071;1,1137;4,1202;8,1265;14,1327;31,1443;54,1549;82,1643;114,1724;151,1790;191,1839;256,1877;279,1880;301,1877;367,1839;407,1790;444,1724;477,1643;505,1549;528,1443;545,1327;551,1265;556,1202;558,1137;559,1071" o:connectangles="0,0,0,0,0,0,0,0,0,0,0,0,0,0,0,0,0,0,0,0,0,0,0,0,0,0,0,0,0,0,0,0,0,0,0,0,0,0,0,0,0,0,0,0,0,0,0,0,0"/>
                  </v:shape>
                </v:group>
                <v:group id="Group 624" o:spid="_x0000_s1029" style="position:absolute;left:1550;top:188;width:471;height:1769" coordorigin="1550,188" coordsize="471,1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4FqscAAADdAAAADwAAAGRycy9kb3ducmV2LnhtbESPT2vCQBTE7wW/w/IK&#10;3uomphZJXYNIFQ9SqAqlt0f2mYRk34bsNn++fbdQ6HGYmd8wm2w0jeipc5VlBfEiAkGcW11xoeB2&#10;PTytQTiPrLGxTAomcpBtZw8bTLUd+IP6iy9EgLBLUUHpfZtK6fKSDLqFbYmDd7edQR9kV0jd4RDg&#10;ppHLKHqRBisOCyW2tC8pry/fRsFxwGGXxG/9ub7vp6/r6v3zHJNS88dx9wrC0+j/w3/tk1bwnKxi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/4FqscAAADd&#10;AAAADwAAAAAAAAAAAAAAAACqAgAAZHJzL2Rvd25yZXYueG1sUEsFBgAAAAAEAAQA+gAAAJ4DAAAA&#10;AA==&#10;">
                  <v:shape id="Freeform 625" o:spid="_x0000_s1030" style="position:absolute;left:1550;top:188;width:471;height:1769;visibility:visible;mso-wrap-style:square;v-text-anchor:top" coordsize="471,17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qtV8cA&#10;AADdAAAADwAAAGRycy9kb3ducmV2LnhtbESPS2vDMBCE74X+B7GBXkoix3niRgmlUJocEvIk9LZY&#10;G8vUWhlLTdx/XxUCPQ4z8w0zW7S2EldqfOlYQb+XgCDOnS65UHA8vHenIHxA1lg5JgU/5GExf3yY&#10;YabdjXd03YdCRAj7DBWYEOpMSp8bsuh7riaO3sU1FkOUTSF1g7cIt5VMk2QsLZYcFwzW9GYo/9p/&#10;WwWrjT8tZWo+Jv3tMw/PfrUefI6Ueuq0ry8gArXhP3xvL7WC4WCUwt+b+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CKrVfHAAAA3QAAAA8AAAAAAAAAAAAAAAAAmAIAAGRy&#10;cy9kb3ducmV2LnhtbFBLBQYAAAAABAAEAPUAAACMAwAAAAA=&#10;" path="m,l471,r,1769l,1769,,xe" stroked="f">
                    <v:path arrowok="t" o:connecttype="custom" o:connectlocs="0,188;471,188;471,1957;0,1957;0,188" o:connectangles="0,0,0,0,0"/>
                  </v:shape>
                </v:group>
                <v:group id="Group 626" o:spid="_x0000_s1031" style="position:absolute;left:996;top:262;width:555;height:2" coordorigin="996,262" coordsize="5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GA+RsYAAADdAAAADwAAAGRycy9kb3ducmV2LnhtbESPT2vCQBTE7wW/w/IE&#10;b3UTU0Wiq4jU0oMU/APi7ZF9JsHs25DdJvHbdwWhx2FmfsMs172pREuNKy0riMcRCOLM6pJzBefT&#10;7n0OwnlkjZVlUvAgB+vV4G2JqbYdH6g9+lwECLsUFRTe16mULivIoBvbmjh4N9sY9EE2udQNdgFu&#10;KjmJopk0WHJYKLCmbUHZ/fhrFHx12G2S+LPd32/bx/U0/bnsY1JqNOw3CxCeev8ffrW/tYKPZJr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YD5GxgAAAN0A&#10;AAAPAAAAAAAAAAAAAAAAAKoCAABkcnMvZG93bnJldi54bWxQSwUGAAAAAAQABAD6AAAAnQMAAAAA&#10;">
                  <v:shape id="Freeform 627" o:spid="_x0000_s1032" style="position:absolute;left:996;top:262;width:555;height:2;visibility:visible;mso-wrap-style:square;v-text-anchor:top" coordsize="5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AssYA&#10;AADdAAAADwAAAGRycy9kb3ducmV2LnhtbESPT2sCMRTE7wW/Q3hCbzVruxVZjSJCoYf24D/0+Ny8&#10;7i7dvIQkrms/vSkUehxm5jfMfNmbVnTkQ2NZwXiUgSAurW64UrDfvT1NQYSIrLG1TApuFGC5GDzM&#10;sdD2yhvqtrESCcKhQAV1jK6QMpQ1GQwj64iT92W9wZikr6T2eE1w08rnLJtIgw2nhRodrWsqv7cX&#10;o+CC/S0/HeP48yM7+M45v//Jz0o9DvvVDESkPv6H/9rvWkH+8prD75v0BO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DjAssYAAADdAAAADwAAAAAAAAAAAAAAAACYAgAAZHJz&#10;L2Rvd25yZXYueG1sUEsFBgAAAAAEAAQA9QAAAIsDAAAAAA==&#10;" path="m554,l,e" filled="f" strokeweight=".24008mm">
                    <v:path arrowok="t" o:connecttype="custom" o:connectlocs="554,0;0,0" o:connectangles="0,0"/>
                  </v:shape>
                </v:group>
                <v:group id="Group 628" o:spid="_x0000_s1033" style="position:absolute;left:996;top:262;width:2;height:1613" coordorigin="996,262" coordsize="2,16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UDqcYAAADdAAAADwAAAGRycy9kb3ducmV2LnhtbESPQWvCQBSE7wX/w/IE&#10;b7qJNkWiq4ho6UGEqiDeHtlnEsy+Ddk1if++Wyj0OMzMN8xy3ZtKtNS40rKCeBKBIM6sLjlXcDnv&#10;x3MQziNrrCyTghc5WK8Gb0tMte34m9qTz0WAsEtRQeF9nUrpsoIMuomtiYN3t41BH2STS91gF+Cm&#10;ktMo+pAGSw4LBda0LSh7nJ5GwWeH3WYW79rD47593c7J8XqISanRsN8sQHjq/X/4r/2lFbzPkgR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xQOpxgAAAN0A&#10;AAAPAAAAAAAAAAAAAAAAAKoCAABkcnMvZG93bnJldi54bWxQSwUGAAAAAAQABAD6AAAAnQMAAAAA&#10;">
                  <v:shape id="Freeform 629" o:spid="_x0000_s1034" style="position:absolute;left:996;top:262;width:2;height:1613;visibility:visible;mso-wrap-style:square;v-text-anchor:top" coordsize="2,16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4yM8cA&#10;AADdAAAADwAAAGRycy9kb3ducmV2LnhtbESPT2vCQBTE7wW/w/KEXkqzaf1LdBWpFXoRabQlx0f2&#10;mQSzb0N2a+K37wqFHoeZ+Q2zXPemFldqXWVZwUsUgyDOra64UHA67p7nIJxH1lhbJgU3crBeDR6W&#10;mGjb8SddU1+IAGGXoILS+yaR0uUlGXSRbYiDd7atQR9kW0jdYhfgppavcTyVBisOCyU29FZSfkl/&#10;jILZ5hu3h31aybqbPeH2PbulX5lSj8N+swDhqff/4b/2h1YwHk2mcH8Tn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ZOMjPHAAAA3QAAAA8AAAAAAAAAAAAAAAAAmAIAAGRy&#10;cy9kb3ducmV2LnhtbFBLBQYAAAAABAAEAPUAAACMAwAAAAA=&#10;" path="m,l,1613e" filled="f" strokeweight=".29628mm">
                    <v:path arrowok="t" o:connecttype="custom" o:connectlocs="0,262;0,1875" o:connectangles="0,0"/>
                  </v:shape>
                </v:group>
                <v:group id="Group 630" o:spid="_x0000_s1035" style="position:absolute;left:996;top:1875;width:555;height:2" coordorigin="996,1875" coordsize="5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s4Rc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yOxt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WzhFxgAAAN0A&#10;AAAPAAAAAAAAAAAAAAAAAKoCAABkcnMvZG93bnJldi54bWxQSwUGAAAAAAQABAD6AAAAnQMAAAAA&#10;">
                  <v:shape id="Freeform 631" o:spid="_x0000_s1036" style="position:absolute;left:996;top:1875;width:555;height:2;visibility:visible;mso-wrap-style:square;v-text-anchor:top" coordsize="5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XKt8MA&#10;AADdAAAADwAAAGRycy9kb3ducmV2LnhtbERPy2oCMRTdF/oP4Rbc1Yw6lTI1ShEEF7rwRV1eJ7cz&#10;Qyc3IYnj2K9vFkKXh/OeLXrTio58aCwrGA0zEMSl1Q1XCo6H1es7iBCRNbaWScGdAizmz08zLLS9&#10;8Y66faxECuFQoII6RldIGcqaDIahdcSJ+7beYEzQV1J7vKVw08pxlk2lwYZTQ42OljWVP/urUXDF&#10;/p6fv+Jou8lOvnPOH3/zi1KDl/7zA0SkPv6LH+61VpBP3tLc9CY9AT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XKt8MAAADdAAAADwAAAAAAAAAAAAAAAACYAgAAZHJzL2Rv&#10;d25yZXYueG1sUEsFBgAAAAAEAAQA9QAAAIgDAAAAAA==&#10;" path="m554,l,e" filled="f" strokeweight=".24008mm">
                    <v:path arrowok="t" o:connecttype="custom" o:connectlocs="554,0;0,0" o:connectangles="0,0"/>
                  </v:shape>
                </v:group>
                <v:group id="Group 632" o:spid="_x0000_s1037" style="position:absolute;left:1450;top:726;width:720;height:699" coordorigin="1450,726" coordsize="720,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gJrM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/gcjS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9iAmsxgAAAN0A&#10;AAAPAAAAAAAAAAAAAAAAAKoCAABkcnMvZG93bnJldi54bWxQSwUGAAAAAAQABAD6AAAAnQMAAAAA&#10;">
                  <v:shape id="Freeform 633" o:spid="_x0000_s1038" style="position:absolute;left:1450;top:726;width:720;height:699;visibility:visible;mso-wrap-style:square;v-text-anchor:top" coordsize="720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pdcMA&#10;AADdAAAADwAAAGRycy9kb3ducmV2LnhtbERPTWvCQBC9C/0PyxS86aathpJmI6VUyMWgseJ1yE6T&#10;0Oxsml1N/PfdQ8Hj432nm8l04kqDay0reFpGIIgrq1uuFXwdt4tXEM4ja+wsk4IbOdhkD7MUE21H&#10;PtC19LUIIewSVNB43ydSuqohg25pe+LAfdvBoA9wqKUecAzhppPPURRLgy2HhgZ7+mio+ikvRsFO&#10;no958XlZ4/aUF9XeFr9jTErNH6f3NxCeJn8X/7tzrWD1Eof94U14Aj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LmpdcMAAADdAAAADwAAAAAAAAAAAAAAAACYAgAAZHJzL2Rv&#10;d25yZXYueG1sUEsFBgAAAAAEAAQA9QAAAIgDAAAAAA==&#10;" path="m360,698l273,688,194,659,125,613,69,554,28,483,4,404,,348,1,319,18,238,53,164r52,-62l170,52,246,17,330,1,360,r29,1l473,17r75,35l613,102r52,62l701,238r17,81l720,348r-2,28l701,458r-36,73l613,595r-65,50l473,680r-84,17l360,698xe" stroked="f">
                    <v:path arrowok="t" o:connecttype="custom" o:connectlocs="360,1424;273,1414;194,1385;125,1339;69,1280;28,1209;4,1130;0,1074;1,1045;18,964;53,890;105,828;170,778;246,743;330,727;360,726;389,727;473,743;548,778;613,828;665,890;701,964;718,1045;720,1074;718,1102;701,1184;665,1257;613,1321;548,1371;473,1406;389,1423;360,1424" o:connectangles="0,0,0,0,0,0,0,0,0,0,0,0,0,0,0,0,0,0,0,0,0,0,0,0,0,0,0,0,0,0,0,0"/>
                  </v:shape>
                </v:group>
                <v:group id="Group 634" o:spid="_x0000_s1039" style="position:absolute;left:1450;top:726;width:720;height:699" coordorigin="1450,726" coordsize="720,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LPF8cAAADd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Y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ZLPF8cAAADd&#10;AAAADwAAAAAAAAAAAAAAAACqAgAAZHJzL2Rvd25yZXYueG1sUEsFBgAAAAAEAAQA+gAAAJ4DAAAA&#10;AA==&#10;">
                  <v:shape id="Freeform 635" o:spid="_x0000_s1040" style="position:absolute;left:1450;top:726;width:720;height:699;visibility:visible;mso-wrap-style:square;v-text-anchor:top" coordsize="720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b85MQA&#10;AADdAAAADwAAAGRycy9kb3ducmV2LnhtbESPQWvCQBSE7wX/w/IEb7oxtkGiq0hFLNIeql68PbLP&#10;JJh9m2ZXE/+9Kwg9DjPzDTNfdqYSN2pcaVnBeBSBIM6sLjlXcDxshlMQziNrrCyTgjs5WC56b3NM&#10;tW35l257n4sAYZeigsL7OpXSZQUZdCNbEwfvbBuDPsgml7rBNsBNJeMoSqTBksNCgTV9FpRd9lej&#10;4CTbwInXXm+JsvP3x9/PLkmUGvS71QyEp87/h1/tL63gfZLE8HwTn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2/OTEAAAA3QAAAA8AAAAAAAAAAAAAAAAAmAIAAGRycy9k&#10;b3ducmV2LnhtbFBLBQYAAAAABAAEAPUAAACJAwAAAAA=&#10;" path="m720,348l709,264,679,188,632,121,571,67,499,27,417,4,360,,330,1,246,17,170,52r-65,50l53,164,18,238,1,319,,348r1,28l18,458r35,73l105,595r65,50l246,680r84,17l360,698r29,-1l473,680r75,-35l613,595r52,-64l701,458r17,-82l720,348xe" filled="f" strokeweight=".26733mm">
                    <v:path arrowok="t" o:connecttype="custom" o:connectlocs="720,1074;709,990;679,914;632,847;571,793;499,753;417,730;360,726;330,727;246,743;170,778;105,828;53,890;18,964;1,1045;0,1074;1,1102;18,1184;53,1257;105,1321;170,1371;246,1406;330,1423;360,1424;389,1423;473,1406;548,1371;613,1321;665,1257;701,1184;718,1102;720,1074" o:connectangles="0,0,0,0,0,0,0,0,0,0,0,0,0,0,0,0,0,0,0,0,0,0,0,0,0,0,0,0,0,0,0,0"/>
                  </v:shape>
                </v:group>
                <w10:wrap anchorx="page"/>
              </v:group>
            </w:pict>
          </mc:Fallback>
        </mc:AlternateContent>
      </w:r>
      <w:r w:rsidR="00A11F3A" w:rsidRPr="00361687">
        <w:rPr>
          <w:sz w:val="28"/>
          <w:szCs w:val="28"/>
        </w:rPr>
        <w:t xml:space="preserve"> </w:t>
      </w:r>
      <w:r w:rsidRPr="00361687">
        <w:rPr>
          <w:sz w:val="28"/>
          <w:szCs w:val="28"/>
        </w:rPr>
        <w:tab/>
      </w:r>
      <w:r w:rsidR="00A11F3A" w:rsidRPr="00361687">
        <w:rPr>
          <w:sz w:val="28"/>
          <w:szCs w:val="28"/>
        </w:rPr>
        <w:t xml:space="preserve"> </w:t>
      </w:r>
    </w:p>
    <w:p w:rsidR="007F5129" w:rsidRPr="00361687" w:rsidRDefault="00830320" w:rsidP="00361687">
      <w:pPr>
        <w:jc w:val="both"/>
        <w:rPr>
          <w:sz w:val="28"/>
          <w:szCs w:val="28"/>
        </w:rPr>
      </w:pPr>
      <w:r w:rsidRPr="00361687">
        <w:rPr>
          <w:noProof/>
          <w:position w:val="5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15652606" wp14:editId="64706AA7">
                <wp:simplePos x="0" y="0"/>
                <wp:positionH relativeFrom="column">
                  <wp:posOffset>4271274</wp:posOffset>
                </wp:positionH>
                <wp:positionV relativeFrom="paragraph">
                  <wp:posOffset>94615</wp:posOffset>
                </wp:positionV>
                <wp:extent cx="1364615" cy="692150"/>
                <wp:effectExtent l="0" t="0" r="6985" b="12700"/>
                <wp:wrapNone/>
                <wp:docPr id="4363" name="Группа 4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4615" cy="692150"/>
                          <a:chOff x="0" y="0"/>
                          <a:chExt cx="2149" cy="1090"/>
                        </a:xfrm>
                      </wpg:grpSpPr>
                      <wpg:grpSp>
                        <wpg:cNvPr id="4364" name="Group 397"/>
                        <wpg:cNvGrpSpPr>
                          <a:grpSpLocks/>
                        </wpg:cNvGrpSpPr>
                        <wpg:grpSpPr bwMode="auto">
                          <a:xfrm>
                            <a:off x="8" y="314"/>
                            <a:ext cx="1510" cy="617"/>
                            <a:chOff x="8" y="314"/>
                            <a:chExt cx="1510" cy="617"/>
                          </a:xfrm>
                        </wpg:grpSpPr>
                        <wps:wsp>
                          <wps:cNvPr id="4365" name="Freeform 398"/>
                          <wps:cNvSpPr>
                            <a:spLocks/>
                          </wps:cNvSpPr>
                          <wps:spPr bwMode="auto">
                            <a:xfrm>
                              <a:off x="8" y="314"/>
                              <a:ext cx="1510" cy="617"/>
                            </a:xfrm>
                            <a:custGeom>
                              <a:avLst/>
                              <a:gdLst>
                                <a:gd name="T0" fmla="+- 0 1517 8"/>
                                <a:gd name="T1" fmla="*/ T0 w 1510"/>
                                <a:gd name="T2" fmla="+- 0 622 314"/>
                                <a:gd name="T3" fmla="*/ 622 h 617"/>
                                <a:gd name="T4" fmla="+- 0 1495 8"/>
                                <a:gd name="T5" fmla="*/ T4 w 1510"/>
                                <a:gd name="T6" fmla="+- 0 547 314"/>
                                <a:gd name="T7" fmla="*/ 547 h 617"/>
                                <a:gd name="T8" fmla="+- 0 1433 8"/>
                                <a:gd name="T9" fmla="*/ T8 w 1510"/>
                                <a:gd name="T10" fmla="+- 0 480 314"/>
                                <a:gd name="T11" fmla="*/ 480 h 617"/>
                                <a:gd name="T12" fmla="+- 0 1371 8"/>
                                <a:gd name="T13" fmla="*/ T12 w 1510"/>
                                <a:gd name="T14" fmla="+- 0 440 314"/>
                                <a:gd name="T15" fmla="*/ 440 h 617"/>
                                <a:gd name="T16" fmla="+- 0 1296 8"/>
                                <a:gd name="T17" fmla="*/ T16 w 1510"/>
                                <a:gd name="T18" fmla="+- 0 404 314"/>
                                <a:gd name="T19" fmla="*/ 404 h 617"/>
                                <a:gd name="T20" fmla="+- 0 1208 8"/>
                                <a:gd name="T21" fmla="*/ T20 w 1510"/>
                                <a:gd name="T22" fmla="+- 0 373 314"/>
                                <a:gd name="T23" fmla="*/ 373 h 617"/>
                                <a:gd name="T24" fmla="+- 0 1109 8"/>
                                <a:gd name="T25" fmla="*/ T24 w 1510"/>
                                <a:gd name="T26" fmla="+- 0 348 314"/>
                                <a:gd name="T27" fmla="*/ 348 h 617"/>
                                <a:gd name="T28" fmla="+- 0 1000 8"/>
                                <a:gd name="T29" fmla="*/ T28 w 1510"/>
                                <a:gd name="T30" fmla="+- 0 330 314"/>
                                <a:gd name="T31" fmla="*/ 330 h 617"/>
                                <a:gd name="T32" fmla="+- 0 884 8"/>
                                <a:gd name="T33" fmla="*/ T32 w 1510"/>
                                <a:gd name="T34" fmla="+- 0 318 314"/>
                                <a:gd name="T35" fmla="*/ 318 h 617"/>
                                <a:gd name="T36" fmla="+- 0 823 8"/>
                                <a:gd name="T37" fmla="*/ T36 w 1510"/>
                                <a:gd name="T38" fmla="+- 0 315 314"/>
                                <a:gd name="T39" fmla="*/ 315 h 617"/>
                                <a:gd name="T40" fmla="+- 0 761 8"/>
                                <a:gd name="T41" fmla="*/ T40 w 1510"/>
                                <a:gd name="T42" fmla="+- 0 314 314"/>
                                <a:gd name="T43" fmla="*/ 314 h 617"/>
                                <a:gd name="T44" fmla="+- 0 699 8"/>
                                <a:gd name="T45" fmla="*/ T44 w 1510"/>
                                <a:gd name="T46" fmla="+- 0 315 314"/>
                                <a:gd name="T47" fmla="*/ 315 h 617"/>
                                <a:gd name="T48" fmla="+- 0 639 8"/>
                                <a:gd name="T49" fmla="*/ T48 w 1510"/>
                                <a:gd name="T50" fmla="+- 0 318 314"/>
                                <a:gd name="T51" fmla="*/ 318 h 617"/>
                                <a:gd name="T52" fmla="+- 0 522 8"/>
                                <a:gd name="T53" fmla="*/ T52 w 1510"/>
                                <a:gd name="T54" fmla="+- 0 330 314"/>
                                <a:gd name="T55" fmla="*/ 330 h 617"/>
                                <a:gd name="T56" fmla="+- 0 414 8"/>
                                <a:gd name="T57" fmla="*/ T56 w 1510"/>
                                <a:gd name="T58" fmla="+- 0 348 314"/>
                                <a:gd name="T59" fmla="*/ 348 h 617"/>
                                <a:gd name="T60" fmla="+- 0 316 8"/>
                                <a:gd name="T61" fmla="*/ T60 w 1510"/>
                                <a:gd name="T62" fmla="+- 0 373 314"/>
                                <a:gd name="T63" fmla="*/ 373 h 617"/>
                                <a:gd name="T64" fmla="+- 0 228 8"/>
                                <a:gd name="T65" fmla="*/ T64 w 1510"/>
                                <a:gd name="T66" fmla="+- 0 404 314"/>
                                <a:gd name="T67" fmla="*/ 404 h 617"/>
                                <a:gd name="T68" fmla="+- 0 153 8"/>
                                <a:gd name="T69" fmla="*/ T68 w 1510"/>
                                <a:gd name="T70" fmla="+- 0 440 314"/>
                                <a:gd name="T71" fmla="*/ 440 h 617"/>
                                <a:gd name="T72" fmla="+- 0 91 8"/>
                                <a:gd name="T73" fmla="*/ T72 w 1510"/>
                                <a:gd name="T74" fmla="+- 0 480 314"/>
                                <a:gd name="T75" fmla="*/ 480 h 617"/>
                                <a:gd name="T76" fmla="+- 0 46 8"/>
                                <a:gd name="T77" fmla="*/ T76 w 1510"/>
                                <a:gd name="T78" fmla="+- 0 524 314"/>
                                <a:gd name="T79" fmla="*/ 524 h 617"/>
                                <a:gd name="T80" fmla="+- 0 10 8"/>
                                <a:gd name="T81" fmla="*/ T80 w 1510"/>
                                <a:gd name="T82" fmla="+- 0 596 314"/>
                                <a:gd name="T83" fmla="*/ 596 h 617"/>
                                <a:gd name="T84" fmla="+- 0 8 8"/>
                                <a:gd name="T85" fmla="*/ T84 w 1510"/>
                                <a:gd name="T86" fmla="+- 0 622 314"/>
                                <a:gd name="T87" fmla="*/ 622 h 617"/>
                                <a:gd name="T88" fmla="+- 0 10 8"/>
                                <a:gd name="T89" fmla="*/ T88 w 1510"/>
                                <a:gd name="T90" fmla="+- 0 647 314"/>
                                <a:gd name="T91" fmla="*/ 647 h 617"/>
                                <a:gd name="T92" fmla="+- 0 46 8"/>
                                <a:gd name="T93" fmla="*/ T92 w 1510"/>
                                <a:gd name="T94" fmla="+- 0 719 314"/>
                                <a:gd name="T95" fmla="*/ 719 h 617"/>
                                <a:gd name="T96" fmla="+- 0 91 8"/>
                                <a:gd name="T97" fmla="*/ T96 w 1510"/>
                                <a:gd name="T98" fmla="+- 0 764 314"/>
                                <a:gd name="T99" fmla="*/ 764 h 617"/>
                                <a:gd name="T100" fmla="+- 0 153 8"/>
                                <a:gd name="T101" fmla="*/ T100 w 1510"/>
                                <a:gd name="T102" fmla="+- 0 804 314"/>
                                <a:gd name="T103" fmla="*/ 804 h 617"/>
                                <a:gd name="T104" fmla="+- 0 228 8"/>
                                <a:gd name="T105" fmla="*/ T104 w 1510"/>
                                <a:gd name="T106" fmla="+- 0 840 314"/>
                                <a:gd name="T107" fmla="*/ 840 h 617"/>
                                <a:gd name="T108" fmla="+- 0 316 8"/>
                                <a:gd name="T109" fmla="*/ T108 w 1510"/>
                                <a:gd name="T110" fmla="+- 0 871 314"/>
                                <a:gd name="T111" fmla="*/ 871 h 617"/>
                                <a:gd name="T112" fmla="+- 0 414 8"/>
                                <a:gd name="T113" fmla="*/ T112 w 1510"/>
                                <a:gd name="T114" fmla="+- 0 896 314"/>
                                <a:gd name="T115" fmla="*/ 896 h 617"/>
                                <a:gd name="T116" fmla="+- 0 522 8"/>
                                <a:gd name="T117" fmla="*/ T116 w 1510"/>
                                <a:gd name="T118" fmla="+- 0 915 314"/>
                                <a:gd name="T119" fmla="*/ 915 h 617"/>
                                <a:gd name="T120" fmla="+- 0 639 8"/>
                                <a:gd name="T121" fmla="*/ T120 w 1510"/>
                                <a:gd name="T122" fmla="+- 0 927 314"/>
                                <a:gd name="T123" fmla="*/ 927 h 617"/>
                                <a:gd name="T124" fmla="+- 0 699 8"/>
                                <a:gd name="T125" fmla="*/ T124 w 1510"/>
                                <a:gd name="T126" fmla="+- 0 930 314"/>
                                <a:gd name="T127" fmla="*/ 930 h 617"/>
                                <a:gd name="T128" fmla="+- 0 761 8"/>
                                <a:gd name="T129" fmla="*/ T128 w 1510"/>
                                <a:gd name="T130" fmla="+- 0 931 314"/>
                                <a:gd name="T131" fmla="*/ 931 h 617"/>
                                <a:gd name="T132" fmla="+- 0 823 8"/>
                                <a:gd name="T133" fmla="*/ T132 w 1510"/>
                                <a:gd name="T134" fmla="+- 0 930 314"/>
                                <a:gd name="T135" fmla="*/ 930 h 617"/>
                                <a:gd name="T136" fmla="+- 0 884 8"/>
                                <a:gd name="T137" fmla="*/ T136 w 1510"/>
                                <a:gd name="T138" fmla="+- 0 927 314"/>
                                <a:gd name="T139" fmla="*/ 927 h 617"/>
                                <a:gd name="T140" fmla="+- 0 1000 8"/>
                                <a:gd name="T141" fmla="*/ T140 w 1510"/>
                                <a:gd name="T142" fmla="+- 0 915 314"/>
                                <a:gd name="T143" fmla="*/ 915 h 617"/>
                                <a:gd name="T144" fmla="+- 0 1109 8"/>
                                <a:gd name="T145" fmla="*/ T144 w 1510"/>
                                <a:gd name="T146" fmla="+- 0 896 314"/>
                                <a:gd name="T147" fmla="*/ 896 h 617"/>
                                <a:gd name="T148" fmla="+- 0 1208 8"/>
                                <a:gd name="T149" fmla="*/ T148 w 1510"/>
                                <a:gd name="T150" fmla="+- 0 871 314"/>
                                <a:gd name="T151" fmla="*/ 871 h 617"/>
                                <a:gd name="T152" fmla="+- 0 1296 8"/>
                                <a:gd name="T153" fmla="*/ T152 w 1510"/>
                                <a:gd name="T154" fmla="+- 0 840 314"/>
                                <a:gd name="T155" fmla="*/ 840 h 617"/>
                                <a:gd name="T156" fmla="+- 0 1371 8"/>
                                <a:gd name="T157" fmla="*/ T156 w 1510"/>
                                <a:gd name="T158" fmla="+- 0 804 314"/>
                                <a:gd name="T159" fmla="*/ 804 h 617"/>
                                <a:gd name="T160" fmla="+- 0 1433 8"/>
                                <a:gd name="T161" fmla="*/ T160 w 1510"/>
                                <a:gd name="T162" fmla="+- 0 764 314"/>
                                <a:gd name="T163" fmla="*/ 764 h 617"/>
                                <a:gd name="T164" fmla="+- 0 1479 8"/>
                                <a:gd name="T165" fmla="*/ T164 w 1510"/>
                                <a:gd name="T166" fmla="+- 0 719 314"/>
                                <a:gd name="T167" fmla="*/ 719 h 617"/>
                                <a:gd name="T168" fmla="+- 0 1515 8"/>
                                <a:gd name="T169" fmla="*/ T168 w 1510"/>
                                <a:gd name="T170" fmla="+- 0 647 314"/>
                                <a:gd name="T171" fmla="*/ 647 h 617"/>
                                <a:gd name="T172" fmla="+- 0 1517 8"/>
                                <a:gd name="T173" fmla="*/ T172 w 1510"/>
                                <a:gd name="T174" fmla="+- 0 622 314"/>
                                <a:gd name="T175" fmla="*/ 622 h 6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510" h="617">
                                  <a:moveTo>
                                    <a:pt x="1509" y="308"/>
                                  </a:moveTo>
                                  <a:lnTo>
                                    <a:pt x="1487" y="233"/>
                                  </a:lnTo>
                                  <a:lnTo>
                                    <a:pt x="1425" y="166"/>
                                  </a:lnTo>
                                  <a:lnTo>
                                    <a:pt x="1363" y="126"/>
                                  </a:lnTo>
                                  <a:lnTo>
                                    <a:pt x="1288" y="90"/>
                                  </a:lnTo>
                                  <a:lnTo>
                                    <a:pt x="1200" y="59"/>
                                  </a:lnTo>
                                  <a:lnTo>
                                    <a:pt x="1101" y="34"/>
                                  </a:lnTo>
                                  <a:lnTo>
                                    <a:pt x="992" y="16"/>
                                  </a:lnTo>
                                  <a:lnTo>
                                    <a:pt x="876" y="4"/>
                                  </a:lnTo>
                                  <a:lnTo>
                                    <a:pt x="815" y="1"/>
                                  </a:lnTo>
                                  <a:lnTo>
                                    <a:pt x="753" y="0"/>
                                  </a:lnTo>
                                  <a:lnTo>
                                    <a:pt x="691" y="1"/>
                                  </a:lnTo>
                                  <a:lnTo>
                                    <a:pt x="631" y="4"/>
                                  </a:lnTo>
                                  <a:lnTo>
                                    <a:pt x="514" y="16"/>
                                  </a:lnTo>
                                  <a:lnTo>
                                    <a:pt x="406" y="34"/>
                                  </a:lnTo>
                                  <a:lnTo>
                                    <a:pt x="308" y="59"/>
                                  </a:lnTo>
                                  <a:lnTo>
                                    <a:pt x="220" y="90"/>
                                  </a:lnTo>
                                  <a:lnTo>
                                    <a:pt x="145" y="126"/>
                                  </a:lnTo>
                                  <a:lnTo>
                                    <a:pt x="83" y="166"/>
                                  </a:lnTo>
                                  <a:lnTo>
                                    <a:pt x="38" y="210"/>
                                  </a:lnTo>
                                  <a:lnTo>
                                    <a:pt x="2" y="282"/>
                                  </a:lnTo>
                                  <a:lnTo>
                                    <a:pt x="0" y="308"/>
                                  </a:lnTo>
                                  <a:lnTo>
                                    <a:pt x="2" y="333"/>
                                  </a:lnTo>
                                  <a:lnTo>
                                    <a:pt x="38" y="405"/>
                                  </a:lnTo>
                                  <a:lnTo>
                                    <a:pt x="83" y="450"/>
                                  </a:lnTo>
                                  <a:lnTo>
                                    <a:pt x="145" y="490"/>
                                  </a:lnTo>
                                  <a:lnTo>
                                    <a:pt x="220" y="526"/>
                                  </a:lnTo>
                                  <a:lnTo>
                                    <a:pt x="308" y="557"/>
                                  </a:lnTo>
                                  <a:lnTo>
                                    <a:pt x="406" y="582"/>
                                  </a:lnTo>
                                  <a:lnTo>
                                    <a:pt x="514" y="601"/>
                                  </a:lnTo>
                                  <a:lnTo>
                                    <a:pt x="631" y="613"/>
                                  </a:lnTo>
                                  <a:lnTo>
                                    <a:pt x="691" y="616"/>
                                  </a:lnTo>
                                  <a:lnTo>
                                    <a:pt x="753" y="617"/>
                                  </a:lnTo>
                                  <a:lnTo>
                                    <a:pt x="815" y="616"/>
                                  </a:lnTo>
                                  <a:lnTo>
                                    <a:pt x="876" y="613"/>
                                  </a:lnTo>
                                  <a:lnTo>
                                    <a:pt x="992" y="601"/>
                                  </a:lnTo>
                                  <a:lnTo>
                                    <a:pt x="1101" y="582"/>
                                  </a:lnTo>
                                  <a:lnTo>
                                    <a:pt x="1200" y="557"/>
                                  </a:lnTo>
                                  <a:lnTo>
                                    <a:pt x="1288" y="526"/>
                                  </a:lnTo>
                                  <a:lnTo>
                                    <a:pt x="1363" y="490"/>
                                  </a:lnTo>
                                  <a:lnTo>
                                    <a:pt x="1425" y="450"/>
                                  </a:lnTo>
                                  <a:lnTo>
                                    <a:pt x="1471" y="405"/>
                                  </a:lnTo>
                                  <a:lnTo>
                                    <a:pt x="1507" y="333"/>
                                  </a:lnTo>
                                  <a:lnTo>
                                    <a:pt x="1509" y="30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893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66" name="Group 399"/>
                        <wpg:cNvGrpSpPr>
                          <a:grpSpLocks/>
                        </wpg:cNvGrpSpPr>
                        <wpg:grpSpPr bwMode="auto">
                          <a:xfrm>
                            <a:off x="8" y="471"/>
                            <a:ext cx="368" cy="351"/>
                            <a:chOff x="8" y="471"/>
                            <a:chExt cx="368" cy="351"/>
                          </a:xfrm>
                        </wpg:grpSpPr>
                        <wps:wsp>
                          <wps:cNvPr id="4367" name="Freeform 400"/>
                          <wps:cNvSpPr>
                            <a:spLocks/>
                          </wps:cNvSpPr>
                          <wps:spPr bwMode="auto">
                            <a:xfrm>
                              <a:off x="8" y="471"/>
                              <a:ext cx="368" cy="351"/>
                            </a:xfrm>
                            <a:custGeom>
                              <a:avLst/>
                              <a:gdLst>
                                <a:gd name="T0" fmla="+- 0 168 8"/>
                                <a:gd name="T1" fmla="*/ T0 w 368"/>
                                <a:gd name="T2" fmla="+- 0 822 471"/>
                                <a:gd name="T3" fmla="*/ 822 h 351"/>
                                <a:gd name="T4" fmla="+- 0 105 8"/>
                                <a:gd name="T5" fmla="*/ T4 w 368"/>
                                <a:gd name="T6" fmla="+- 0 802 471"/>
                                <a:gd name="T7" fmla="*/ 802 h 351"/>
                                <a:gd name="T8" fmla="+- 0 54 8"/>
                                <a:gd name="T9" fmla="*/ T8 w 368"/>
                                <a:gd name="T10" fmla="+- 0 763 471"/>
                                <a:gd name="T11" fmla="*/ 763 h 351"/>
                                <a:gd name="T12" fmla="+- 0 20 8"/>
                                <a:gd name="T13" fmla="*/ T12 w 368"/>
                                <a:gd name="T14" fmla="+- 0 707 471"/>
                                <a:gd name="T15" fmla="*/ 707 h 351"/>
                                <a:gd name="T16" fmla="+- 0 8 8"/>
                                <a:gd name="T17" fmla="*/ T16 w 368"/>
                                <a:gd name="T18" fmla="+- 0 639 471"/>
                                <a:gd name="T19" fmla="*/ 639 h 351"/>
                                <a:gd name="T20" fmla="+- 0 10 8"/>
                                <a:gd name="T21" fmla="*/ T20 w 368"/>
                                <a:gd name="T22" fmla="+- 0 617 471"/>
                                <a:gd name="T23" fmla="*/ 617 h 351"/>
                                <a:gd name="T24" fmla="+- 0 32 8"/>
                                <a:gd name="T25" fmla="*/ T24 w 368"/>
                                <a:gd name="T26" fmla="+- 0 559 471"/>
                                <a:gd name="T27" fmla="*/ 559 h 351"/>
                                <a:gd name="T28" fmla="+- 0 74 8"/>
                                <a:gd name="T29" fmla="*/ T28 w 368"/>
                                <a:gd name="T30" fmla="+- 0 512 471"/>
                                <a:gd name="T31" fmla="*/ 512 h 351"/>
                                <a:gd name="T32" fmla="+- 0 133 8"/>
                                <a:gd name="T33" fmla="*/ T32 w 368"/>
                                <a:gd name="T34" fmla="+- 0 482 471"/>
                                <a:gd name="T35" fmla="*/ 482 h 351"/>
                                <a:gd name="T36" fmla="+- 0 207 8"/>
                                <a:gd name="T37" fmla="*/ T36 w 368"/>
                                <a:gd name="T38" fmla="+- 0 471 471"/>
                                <a:gd name="T39" fmla="*/ 471 h 351"/>
                                <a:gd name="T40" fmla="+- 0 230 8"/>
                                <a:gd name="T41" fmla="*/ T40 w 368"/>
                                <a:gd name="T42" fmla="+- 0 474 471"/>
                                <a:gd name="T43" fmla="*/ 474 h 351"/>
                                <a:gd name="T44" fmla="+- 0 292 8"/>
                                <a:gd name="T45" fmla="*/ T44 w 368"/>
                                <a:gd name="T46" fmla="+- 0 499 471"/>
                                <a:gd name="T47" fmla="*/ 499 h 351"/>
                                <a:gd name="T48" fmla="+- 0 340 8"/>
                                <a:gd name="T49" fmla="*/ T48 w 368"/>
                                <a:gd name="T50" fmla="+- 0 543 471"/>
                                <a:gd name="T51" fmla="*/ 543 h 351"/>
                                <a:gd name="T52" fmla="+- 0 369 8"/>
                                <a:gd name="T53" fmla="*/ T52 w 368"/>
                                <a:gd name="T54" fmla="+- 0 601 471"/>
                                <a:gd name="T55" fmla="*/ 601 h 351"/>
                                <a:gd name="T56" fmla="+- 0 375 8"/>
                                <a:gd name="T57" fmla="*/ T56 w 368"/>
                                <a:gd name="T58" fmla="+- 0 646 471"/>
                                <a:gd name="T59" fmla="*/ 646 h 351"/>
                                <a:gd name="T60" fmla="+- 0 374 8"/>
                                <a:gd name="T61" fmla="*/ T60 w 368"/>
                                <a:gd name="T62" fmla="+- 0 660 471"/>
                                <a:gd name="T63" fmla="*/ 660 h 351"/>
                                <a:gd name="T64" fmla="+- 0 357 8"/>
                                <a:gd name="T65" fmla="*/ T64 w 368"/>
                                <a:gd name="T66" fmla="+- 0 720 471"/>
                                <a:gd name="T67" fmla="*/ 720 h 351"/>
                                <a:gd name="T68" fmla="+- 0 320 8"/>
                                <a:gd name="T69" fmla="*/ T68 w 368"/>
                                <a:gd name="T70" fmla="+- 0 769 471"/>
                                <a:gd name="T71" fmla="*/ 769 h 351"/>
                                <a:gd name="T72" fmla="+- 0 265 8"/>
                                <a:gd name="T73" fmla="*/ T72 w 368"/>
                                <a:gd name="T74" fmla="+- 0 804 471"/>
                                <a:gd name="T75" fmla="*/ 804 h 351"/>
                                <a:gd name="T76" fmla="+- 0 194 8"/>
                                <a:gd name="T77" fmla="*/ T76 w 368"/>
                                <a:gd name="T78" fmla="+- 0 821 471"/>
                                <a:gd name="T79" fmla="*/ 821 h 351"/>
                                <a:gd name="T80" fmla="+- 0 168 8"/>
                                <a:gd name="T81" fmla="*/ T80 w 368"/>
                                <a:gd name="T82" fmla="+- 0 822 471"/>
                                <a:gd name="T83" fmla="*/ 822 h 3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368" h="351">
                                  <a:moveTo>
                                    <a:pt x="160" y="351"/>
                                  </a:moveTo>
                                  <a:lnTo>
                                    <a:pt x="97" y="331"/>
                                  </a:lnTo>
                                  <a:lnTo>
                                    <a:pt x="46" y="292"/>
                                  </a:lnTo>
                                  <a:lnTo>
                                    <a:pt x="12" y="236"/>
                                  </a:lnTo>
                                  <a:lnTo>
                                    <a:pt x="0" y="168"/>
                                  </a:lnTo>
                                  <a:lnTo>
                                    <a:pt x="2" y="146"/>
                                  </a:lnTo>
                                  <a:lnTo>
                                    <a:pt x="24" y="88"/>
                                  </a:lnTo>
                                  <a:lnTo>
                                    <a:pt x="66" y="41"/>
                                  </a:lnTo>
                                  <a:lnTo>
                                    <a:pt x="125" y="11"/>
                                  </a:lnTo>
                                  <a:lnTo>
                                    <a:pt x="199" y="0"/>
                                  </a:lnTo>
                                  <a:lnTo>
                                    <a:pt x="222" y="3"/>
                                  </a:lnTo>
                                  <a:lnTo>
                                    <a:pt x="284" y="28"/>
                                  </a:lnTo>
                                  <a:lnTo>
                                    <a:pt x="332" y="72"/>
                                  </a:lnTo>
                                  <a:lnTo>
                                    <a:pt x="361" y="130"/>
                                  </a:lnTo>
                                  <a:lnTo>
                                    <a:pt x="367" y="175"/>
                                  </a:lnTo>
                                  <a:lnTo>
                                    <a:pt x="366" y="189"/>
                                  </a:lnTo>
                                  <a:lnTo>
                                    <a:pt x="349" y="249"/>
                                  </a:lnTo>
                                  <a:lnTo>
                                    <a:pt x="312" y="298"/>
                                  </a:lnTo>
                                  <a:lnTo>
                                    <a:pt x="257" y="333"/>
                                  </a:lnTo>
                                  <a:lnTo>
                                    <a:pt x="186" y="350"/>
                                  </a:lnTo>
                                  <a:lnTo>
                                    <a:pt x="160" y="35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68" name="Group 401"/>
                        <wpg:cNvGrpSpPr>
                          <a:grpSpLocks/>
                        </wpg:cNvGrpSpPr>
                        <wpg:grpSpPr bwMode="auto">
                          <a:xfrm>
                            <a:off x="8" y="471"/>
                            <a:ext cx="368" cy="351"/>
                            <a:chOff x="8" y="471"/>
                            <a:chExt cx="368" cy="351"/>
                          </a:xfrm>
                        </wpg:grpSpPr>
                        <wps:wsp>
                          <wps:cNvPr id="4369" name="Freeform 402"/>
                          <wps:cNvSpPr>
                            <a:spLocks/>
                          </wps:cNvSpPr>
                          <wps:spPr bwMode="auto">
                            <a:xfrm>
                              <a:off x="8" y="471"/>
                              <a:ext cx="368" cy="351"/>
                            </a:xfrm>
                            <a:custGeom>
                              <a:avLst/>
                              <a:gdLst>
                                <a:gd name="T0" fmla="+- 0 375 8"/>
                                <a:gd name="T1" fmla="*/ T0 w 368"/>
                                <a:gd name="T2" fmla="+- 0 646 471"/>
                                <a:gd name="T3" fmla="*/ 646 h 351"/>
                                <a:gd name="T4" fmla="+- 0 362 8"/>
                                <a:gd name="T5" fmla="*/ T4 w 368"/>
                                <a:gd name="T6" fmla="+- 0 580 471"/>
                                <a:gd name="T7" fmla="*/ 580 h 351"/>
                                <a:gd name="T8" fmla="+- 0 326 8"/>
                                <a:gd name="T9" fmla="*/ T8 w 368"/>
                                <a:gd name="T10" fmla="+- 0 527 471"/>
                                <a:gd name="T11" fmla="*/ 527 h 351"/>
                                <a:gd name="T12" fmla="+- 0 273 8"/>
                                <a:gd name="T13" fmla="*/ T12 w 368"/>
                                <a:gd name="T14" fmla="+- 0 489 471"/>
                                <a:gd name="T15" fmla="*/ 489 h 351"/>
                                <a:gd name="T16" fmla="+- 0 207 8"/>
                                <a:gd name="T17" fmla="*/ T16 w 368"/>
                                <a:gd name="T18" fmla="+- 0 471 471"/>
                                <a:gd name="T19" fmla="*/ 471 h 351"/>
                                <a:gd name="T20" fmla="+- 0 181 8"/>
                                <a:gd name="T21" fmla="*/ T20 w 368"/>
                                <a:gd name="T22" fmla="+- 0 472 471"/>
                                <a:gd name="T23" fmla="*/ 472 h 351"/>
                                <a:gd name="T24" fmla="+- 0 112 8"/>
                                <a:gd name="T25" fmla="*/ T24 w 368"/>
                                <a:gd name="T26" fmla="+- 0 490 471"/>
                                <a:gd name="T27" fmla="*/ 490 h 351"/>
                                <a:gd name="T28" fmla="+- 0 58 8"/>
                                <a:gd name="T29" fmla="*/ T28 w 368"/>
                                <a:gd name="T30" fmla="+- 0 526 471"/>
                                <a:gd name="T31" fmla="*/ 526 h 351"/>
                                <a:gd name="T32" fmla="+- 0 22 8"/>
                                <a:gd name="T33" fmla="*/ T32 w 368"/>
                                <a:gd name="T34" fmla="+- 0 577 471"/>
                                <a:gd name="T35" fmla="*/ 577 h 351"/>
                                <a:gd name="T36" fmla="+- 0 8 8"/>
                                <a:gd name="T37" fmla="*/ T36 w 368"/>
                                <a:gd name="T38" fmla="+- 0 639 471"/>
                                <a:gd name="T39" fmla="*/ 639 h 351"/>
                                <a:gd name="T40" fmla="+- 0 9 8"/>
                                <a:gd name="T41" fmla="*/ T40 w 368"/>
                                <a:gd name="T42" fmla="+- 0 663 471"/>
                                <a:gd name="T43" fmla="*/ 663 h 351"/>
                                <a:gd name="T44" fmla="+- 0 29 8"/>
                                <a:gd name="T45" fmla="*/ T44 w 368"/>
                                <a:gd name="T46" fmla="+- 0 727 471"/>
                                <a:gd name="T47" fmla="*/ 727 h 351"/>
                                <a:gd name="T48" fmla="+- 0 69 8"/>
                                <a:gd name="T49" fmla="*/ T48 w 368"/>
                                <a:gd name="T50" fmla="+- 0 778 471"/>
                                <a:gd name="T51" fmla="*/ 778 h 351"/>
                                <a:gd name="T52" fmla="+- 0 125 8"/>
                                <a:gd name="T53" fmla="*/ T52 w 368"/>
                                <a:gd name="T54" fmla="+- 0 811 471"/>
                                <a:gd name="T55" fmla="*/ 811 h 351"/>
                                <a:gd name="T56" fmla="+- 0 168 8"/>
                                <a:gd name="T57" fmla="*/ T56 w 368"/>
                                <a:gd name="T58" fmla="+- 0 822 471"/>
                                <a:gd name="T59" fmla="*/ 822 h 351"/>
                                <a:gd name="T60" fmla="+- 0 194 8"/>
                                <a:gd name="T61" fmla="*/ T60 w 368"/>
                                <a:gd name="T62" fmla="+- 0 821 471"/>
                                <a:gd name="T63" fmla="*/ 821 h 351"/>
                                <a:gd name="T64" fmla="+- 0 265 8"/>
                                <a:gd name="T65" fmla="*/ T64 w 368"/>
                                <a:gd name="T66" fmla="+- 0 804 471"/>
                                <a:gd name="T67" fmla="*/ 804 h 351"/>
                                <a:gd name="T68" fmla="+- 0 320 8"/>
                                <a:gd name="T69" fmla="*/ T68 w 368"/>
                                <a:gd name="T70" fmla="+- 0 769 471"/>
                                <a:gd name="T71" fmla="*/ 769 h 351"/>
                                <a:gd name="T72" fmla="+- 0 357 8"/>
                                <a:gd name="T73" fmla="*/ T72 w 368"/>
                                <a:gd name="T74" fmla="+- 0 720 471"/>
                                <a:gd name="T75" fmla="*/ 720 h 351"/>
                                <a:gd name="T76" fmla="+- 0 374 8"/>
                                <a:gd name="T77" fmla="*/ T76 w 368"/>
                                <a:gd name="T78" fmla="+- 0 660 471"/>
                                <a:gd name="T79" fmla="*/ 660 h 351"/>
                                <a:gd name="T80" fmla="+- 0 375 8"/>
                                <a:gd name="T81" fmla="*/ T80 w 368"/>
                                <a:gd name="T82" fmla="+- 0 646 471"/>
                                <a:gd name="T83" fmla="*/ 646 h 3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368" h="351">
                                  <a:moveTo>
                                    <a:pt x="367" y="175"/>
                                  </a:moveTo>
                                  <a:lnTo>
                                    <a:pt x="354" y="109"/>
                                  </a:lnTo>
                                  <a:lnTo>
                                    <a:pt x="318" y="56"/>
                                  </a:lnTo>
                                  <a:lnTo>
                                    <a:pt x="265" y="18"/>
                                  </a:lnTo>
                                  <a:lnTo>
                                    <a:pt x="199" y="0"/>
                                  </a:lnTo>
                                  <a:lnTo>
                                    <a:pt x="173" y="1"/>
                                  </a:lnTo>
                                  <a:lnTo>
                                    <a:pt x="104" y="19"/>
                                  </a:lnTo>
                                  <a:lnTo>
                                    <a:pt x="50" y="55"/>
                                  </a:lnTo>
                                  <a:lnTo>
                                    <a:pt x="14" y="106"/>
                                  </a:lnTo>
                                  <a:lnTo>
                                    <a:pt x="0" y="168"/>
                                  </a:lnTo>
                                  <a:lnTo>
                                    <a:pt x="1" y="192"/>
                                  </a:lnTo>
                                  <a:lnTo>
                                    <a:pt x="21" y="256"/>
                                  </a:lnTo>
                                  <a:lnTo>
                                    <a:pt x="61" y="307"/>
                                  </a:lnTo>
                                  <a:lnTo>
                                    <a:pt x="117" y="340"/>
                                  </a:lnTo>
                                  <a:lnTo>
                                    <a:pt x="160" y="351"/>
                                  </a:lnTo>
                                  <a:lnTo>
                                    <a:pt x="186" y="350"/>
                                  </a:lnTo>
                                  <a:lnTo>
                                    <a:pt x="257" y="333"/>
                                  </a:lnTo>
                                  <a:lnTo>
                                    <a:pt x="312" y="298"/>
                                  </a:lnTo>
                                  <a:lnTo>
                                    <a:pt x="349" y="249"/>
                                  </a:lnTo>
                                  <a:lnTo>
                                    <a:pt x="366" y="189"/>
                                  </a:lnTo>
                                  <a:lnTo>
                                    <a:pt x="367" y="17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0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0" name="Group 403"/>
                        <wpg:cNvGrpSpPr>
                          <a:grpSpLocks/>
                        </wpg:cNvGrpSpPr>
                        <wpg:grpSpPr bwMode="auto">
                          <a:xfrm>
                            <a:off x="93" y="549"/>
                            <a:ext cx="81" cy="75"/>
                            <a:chOff x="93" y="549"/>
                            <a:chExt cx="81" cy="75"/>
                          </a:xfrm>
                        </wpg:grpSpPr>
                        <wps:wsp>
                          <wps:cNvPr id="4371" name="Freeform 404"/>
                          <wps:cNvSpPr>
                            <a:spLocks/>
                          </wps:cNvSpPr>
                          <wps:spPr bwMode="auto">
                            <a:xfrm>
                              <a:off x="93" y="549"/>
                              <a:ext cx="81" cy="75"/>
                            </a:xfrm>
                            <a:custGeom>
                              <a:avLst/>
                              <a:gdLst>
                                <a:gd name="T0" fmla="+- 0 126 93"/>
                                <a:gd name="T1" fmla="*/ T0 w 81"/>
                                <a:gd name="T2" fmla="+- 0 623 549"/>
                                <a:gd name="T3" fmla="*/ 623 h 75"/>
                                <a:gd name="T4" fmla="+- 0 108 93"/>
                                <a:gd name="T5" fmla="*/ T4 w 81"/>
                                <a:gd name="T6" fmla="+- 0 615 549"/>
                                <a:gd name="T7" fmla="*/ 615 h 75"/>
                                <a:gd name="T8" fmla="+- 0 96 93"/>
                                <a:gd name="T9" fmla="*/ T8 w 81"/>
                                <a:gd name="T10" fmla="+- 0 598 549"/>
                                <a:gd name="T11" fmla="*/ 598 h 75"/>
                                <a:gd name="T12" fmla="+- 0 93 93"/>
                                <a:gd name="T13" fmla="*/ T12 w 81"/>
                                <a:gd name="T14" fmla="+- 0 573 549"/>
                                <a:gd name="T15" fmla="*/ 573 h 75"/>
                                <a:gd name="T16" fmla="+- 0 102 93"/>
                                <a:gd name="T17" fmla="*/ T16 w 81"/>
                                <a:gd name="T18" fmla="+- 0 559 549"/>
                                <a:gd name="T19" fmla="*/ 559 h 75"/>
                                <a:gd name="T20" fmla="+- 0 121 93"/>
                                <a:gd name="T21" fmla="*/ T20 w 81"/>
                                <a:gd name="T22" fmla="+- 0 550 549"/>
                                <a:gd name="T23" fmla="*/ 550 h 75"/>
                                <a:gd name="T24" fmla="+- 0 150 93"/>
                                <a:gd name="T25" fmla="*/ T24 w 81"/>
                                <a:gd name="T26" fmla="+- 0 549 549"/>
                                <a:gd name="T27" fmla="*/ 549 h 75"/>
                                <a:gd name="T28" fmla="+- 0 167 93"/>
                                <a:gd name="T29" fmla="*/ T28 w 81"/>
                                <a:gd name="T30" fmla="+- 0 562 549"/>
                                <a:gd name="T31" fmla="*/ 562 h 75"/>
                                <a:gd name="T32" fmla="+- 0 173 93"/>
                                <a:gd name="T33" fmla="*/ T32 w 81"/>
                                <a:gd name="T34" fmla="+- 0 583 549"/>
                                <a:gd name="T35" fmla="*/ 583 h 75"/>
                                <a:gd name="T36" fmla="+- 0 173 93"/>
                                <a:gd name="T37" fmla="*/ T36 w 81"/>
                                <a:gd name="T38" fmla="+- 0 586 549"/>
                                <a:gd name="T39" fmla="*/ 586 h 75"/>
                                <a:gd name="T40" fmla="+- 0 166 93"/>
                                <a:gd name="T41" fmla="*/ T40 w 81"/>
                                <a:gd name="T42" fmla="+- 0 605 549"/>
                                <a:gd name="T43" fmla="*/ 605 h 75"/>
                                <a:gd name="T44" fmla="+- 0 150 93"/>
                                <a:gd name="T45" fmla="*/ T44 w 81"/>
                                <a:gd name="T46" fmla="+- 0 618 549"/>
                                <a:gd name="T47" fmla="*/ 618 h 75"/>
                                <a:gd name="T48" fmla="+- 0 126 93"/>
                                <a:gd name="T49" fmla="*/ T48 w 81"/>
                                <a:gd name="T50" fmla="+- 0 623 549"/>
                                <a:gd name="T51" fmla="*/ 623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81" h="75">
                                  <a:moveTo>
                                    <a:pt x="33" y="74"/>
                                  </a:moveTo>
                                  <a:lnTo>
                                    <a:pt x="15" y="66"/>
                                  </a:lnTo>
                                  <a:lnTo>
                                    <a:pt x="3" y="49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28" y="1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74" y="13"/>
                                  </a:lnTo>
                                  <a:lnTo>
                                    <a:pt x="80" y="34"/>
                                  </a:lnTo>
                                  <a:lnTo>
                                    <a:pt x="80" y="37"/>
                                  </a:lnTo>
                                  <a:lnTo>
                                    <a:pt x="73" y="56"/>
                                  </a:lnTo>
                                  <a:lnTo>
                                    <a:pt x="57" y="69"/>
                                  </a:lnTo>
                                  <a:lnTo>
                                    <a:pt x="33" y="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2" name="Group 405"/>
                        <wpg:cNvGrpSpPr>
                          <a:grpSpLocks/>
                        </wpg:cNvGrpSpPr>
                        <wpg:grpSpPr bwMode="auto">
                          <a:xfrm>
                            <a:off x="93" y="549"/>
                            <a:ext cx="81" cy="75"/>
                            <a:chOff x="93" y="549"/>
                            <a:chExt cx="81" cy="75"/>
                          </a:xfrm>
                        </wpg:grpSpPr>
                        <wps:wsp>
                          <wps:cNvPr id="4373" name="Freeform 406"/>
                          <wps:cNvSpPr>
                            <a:spLocks/>
                          </wps:cNvSpPr>
                          <wps:spPr bwMode="auto">
                            <a:xfrm>
                              <a:off x="93" y="549"/>
                              <a:ext cx="81" cy="75"/>
                            </a:xfrm>
                            <a:custGeom>
                              <a:avLst/>
                              <a:gdLst>
                                <a:gd name="T0" fmla="+- 0 173 93"/>
                                <a:gd name="T1" fmla="*/ T0 w 81"/>
                                <a:gd name="T2" fmla="+- 0 583 549"/>
                                <a:gd name="T3" fmla="*/ 583 h 75"/>
                                <a:gd name="T4" fmla="+- 0 167 93"/>
                                <a:gd name="T5" fmla="*/ T4 w 81"/>
                                <a:gd name="T6" fmla="+- 0 562 549"/>
                                <a:gd name="T7" fmla="*/ 562 h 75"/>
                                <a:gd name="T8" fmla="+- 0 150 93"/>
                                <a:gd name="T9" fmla="*/ T8 w 81"/>
                                <a:gd name="T10" fmla="+- 0 549 549"/>
                                <a:gd name="T11" fmla="*/ 549 h 75"/>
                                <a:gd name="T12" fmla="+- 0 121 93"/>
                                <a:gd name="T13" fmla="*/ T12 w 81"/>
                                <a:gd name="T14" fmla="+- 0 550 549"/>
                                <a:gd name="T15" fmla="*/ 550 h 75"/>
                                <a:gd name="T16" fmla="+- 0 102 93"/>
                                <a:gd name="T17" fmla="*/ T16 w 81"/>
                                <a:gd name="T18" fmla="+- 0 559 549"/>
                                <a:gd name="T19" fmla="*/ 559 h 75"/>
                                <a:gd name="T20" fmla="+- 0 93 93"/>
                                <a:gd name="T21" fmla="*/ T20 w 81"/>
                                <a:gd name="T22" fmla="+- 0 573 549"/>
                                <a:gd name="T23" fmla="*/ 573 h 75"/>
                                <a:gd name="T24" fmla="+- 0 96 93"/>
                                <a:gd name="T25" fmla="*/ T24 w 81"/>
                                <a:gd name="T26" fmla="+- 0 598 549"/>
                                <a:gd name="T27" fmla="*/ 598 h 75"/>
                                <a:gd name="T28" fmla="+- 0 108 93"/>
                                <a:gd name="T29" fmla="*/ T28 w 81"/>
                                <a:gd name="T30" fmla="+- 0 615 549"/>
                                <a:gd name="T31" fmla="*/ 615 h 75"/>
                                <a:gd name="T32" fmla="+- 0 126 93"/>
                                <a:gd name="T33" fmla="*/ T32 w 81"/>
                                <a:gd name="T34" fmla="+- 0 623 549"/>
                                <a:gd name="T35" fmla="*/ 623 h 75"/>
                                <a:gd name="T36" fmla="+- 0 150 93"/>
                                <a:gd name="T37" fmla="*/ T36 w 81"/>
                                <a:gd name="T38" fmla="+- 0 618 549"/>
                                <a:gd name="T39" fmla="*/ 618 h 75"/>
                                <a:gd name="T40" fmla="+- 0 166 93"/>
                                <a:gd name="T41" fmla="*/ T40 w 81"/>
                                <a:gd name="T42" fmla="+- 0 605 549"/>
                                <a:gd name="T43" fmla="*/ 605 h 75"/>
                                <a:gd name="T44" fmla="+- 0 173 93"/>
                                <a:gd name="T45" fmla="*/ T44 w 81"/>
                                <a:gd name="T46" fmla="+- 0 586 549"/>
                                <a:gd name="T47" fmla="*/ 586 h 75"/>
                                <a:gd name="T48" fmla="+- 0 173 93"/>
                                <a:gd name="T49" fmla="*/ T48 w 81"/>
                                <a:gd name="T50" fmla="+- 0 583 549"/>
                                <a:gd name="T51" fmla="*/ 583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81" h="75">
                                  <a:moveTo>
                                    <a:pt x="80" y="34"/>
                                  </a:moveTo>
                                  <a:lnTo>
                                    <a:pt x="74" y="13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28" y="1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3" y="49"/>
                                  </a:lnTo>
                                  <a:lnTo>
                                    <a:pt x="15" y="66"/>
                                  </a:lnTo>
                                  <a:lnTo>
                                    <a:pt x="33" y="74"/>
                                  </a:lnTo>
                                  <a:lnTo>
                                    <a:pt x="57" y="69"/>
                                  </a:lnTo>
                                  <a:lnTo>
                                    <a:pt x="73" y="56"/>
                                  </a:lnTo>
                                  <a:lnTo>
                                    <a:pt x="80" y="37"/>
                                  </a:lnTo>
                                  <a:lnTo>
                                    <a:pt x="80" y="3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4" name="Group 407"/>
                        <wpg:cNvGrpSpPr>
                          <a:grpSpLocks/>
                        </wpg:cNvGrpSpPr>
                        <wpg:grpSpPr bwMode="auto">
                          <a:xfrm>
                            <a:off x="92" y="696"/>
                            <a:ext cx="159" cy="2"/>
                            <a:chOff x="92" y="696"/>
                            <a:chExt cx="159" cy="2"/>
                          </a:xfrm>
                        </wpg:grpSpPr>
                        <wps:wsp>
                          <wps:cNvPr id="4375" name="Freeform 408"/>
                          <wps:cNvSpPr>
                            <a:spLocks/>
                          </wps:cNvSpPr>
                          <wps:spPr bwMode="auto">
                            <a:xfrm>
                              <a:off x="92" y="696"/>
                              <a:ext cx="159" cy="2"/>
                            </a:xfrm>
                            <a:custGeom>
                              <a:avLst/>
                              <a:gdLst>
                                <a:gd name="T0" fmla="+- 0 92 92"/>
                                <a:gd name="T1" fmla="*/ T0 w 159"/>
                                <a:gd name="T2" fmla="+- 0 250 92"/>
                                <a:gd name="T3" fmla="*/ T2 w 15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9">
                                  <a:moveTo>
                                    <a:pt x="0" y="0"/>
                                  </a:moveTo>
                                  <a:lnTo>
                                    <a:pt x="158" y="0"/>
                                  </a:lnTo>
                                </a:path>
                              </a:pathLst>
                            </a:custGeom>
                            <a:noFill/>
                            <a:ln w="8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6" name="Group 409"/>
                        <wpg:cNvGrpSpPr>
                          <a:grpSpLocks/>
                        </wpg:cNvGrpSpPr>
                        <wpg:grpSpPr bwMode="auto">
                          <a:xfrm>
                            <a:off x="485" y="926"/>
                            <a:ext cx="951" cy="156"/>
                            <a:chOff x="485" y="926"/>
                            <a:chExt cx="951" cy="156"/>
                          </a:xfrm>
                        </wpg:grpSpPr>
                        <wps:wsp>
                          <wps:cNvPr id="4377" name="Freeform 410"/>
                          <wps:cNvSpPr>
                            <a:spLocks/>
                          </wps:cNvSpPr>
                          <wps:spPr bwMode="auto">
                            <a:xfrm>
                              <a:off x="485" y="926"/>
                              <a:ext cx="951" cy="156"/>
                            </a:xfrm>
                            <a:custGeom>
                              <a:avLst/>
                              <a:gdLst>
                                <a:gd name="T0" fmla="+- 0 485 485"/>
                                <a:gd name="T1" fmla="*/ T0 w 951"/>
                                <a:gd name="T2" fmla="+- 0 926 926"/>
                                <a:gd name="T3" fmla="*/ 926 h 156"/>
                                <a:gd name="T4" fmla="+- 0 720 485"/>
                                <a:gd name="T5" fmla="*/ T4 w 951"/>
                                <a:gd name="T6" fmla="+- 0 1082 926"/>
                                <a:gd name="T7" fmla="*/ 1082 h 156"/>
                                <a:gd name="T8" fmla="+- 0 1436 485"/>
                                <a:gd name="T9" fmla="*/ T8 w 951"/>
                                <a:gd name="T10" fmla="+- 0 1082 926"/>
                                <a:gd name="T11" fmla="*/ 1082 h 156"/>
                                <a:gd name="T12" fmla="+- 0 1040 485"/>
                                <a:gd name="T13" fmla="*/ T12 w 951"/>
                                <a:gd name="T14" fmla="+- 0 926 926"/>
                                <a:gd name="T15" fmla="*/ 926 h 1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51" h="156">
                                  <a:moveTo>
                                    <a:pt x="0" y="0"/>
                                  </a:moveTo>
                                  <a:lnTo>
                                    <a:pt x="235" y="156"/>
                                  </a:lnTo>
                                  <a:lnTo>
                                    <a:pt x="951" y="156"/>
                                  </a:lnTo>
                                  <a:lnTo>
                                    <a:pt x="555" y="0"/>
                                  </a:lnTo>
                                </a:path>
                              </a:pathLst>
                            </a:custGeom>
                            <a:noFill/>
                            <a:ln w="86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8" name="Group 411"/>
                        <wpg:cNvGrpSpPr>
                          <a:grpSpLocks/>
                        </wpg:cNvGrpSpPr>
                        <wpg:grpSpPr bwMode="auto">
                          <a:xfrm>
                            <a:off x="485" y="7"/>
                            <a:ext cx="951" cy="382"/>
                            <a:chOff x="485" y="7"/>
                            <a:chExt cx="951" cy="382"/>
                          </a:xfrm>
                        </wpg:grpSpPr>
                        <wps:wsp>
                          <wps:cNvPr id="4379" name="Freeform 412"/>
                          <wps:cNvSpPr>
                            <a:spLocks/>
                          </wps:cNvSpPr>
                          <wps:spPr bwMode="auto">
                            <a:xfrm>
                              <a:off x="485" y="7"/>
                              <a:ext cx="951" cy="382"/>
                            </a:xfrm>
                            <a:custGeom>
                              <a:avLst/>
                              <a:gdLst>
                                <a:gd name="T0" fmla="+- 0 485 485"/>
                                <a:gd name="T1" fmla="*/ T0 w 951"/>
                                <a:gd name="T2" fmla="+- 0 314 7"/>
                                <a:gd name="T3" fmla="*/ 314 h 382"/>
                                <a:gd name="T4" fmla="+- 0 646 485"/>
                                <a:gd name="T5" fmla="*/ T4 w 951"/>
                                <a:gd name="T6" fmla="+- 0 7 7"/>
                                <a:gd name="T7" fmla="*/ 7 h 382"/>
                                <a:gd name="T8" fmla="+- 0 1436 485"/>
                                <a:gd name="T9" fmla="*/ T8 w 951"/>
                                <a:gd name="T10" fmla="+- 0 7 7"/>
                                <a:gd name="T11" fmla="*/ 7 h 382"/>
                                <a:gd name="T12" fmla="+- 0 1200 485"/>
                                <a:gd name="T13" fmla="*/ T12 w 951"/>
                                <a:gd name="T14" fmla="+- 0 389 7"/>
                                <a:gd name="T15" fmla="*/ 389 h 3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51" h="382">
                                  <a:moveTo>
                                    <a:pt x="0" y="307"/>
                                  </a:moveTo>
                                  <a:lnTo>
                                    <a:pt x="161" y="0"/>
                                  </a:lnTo>
                                  <a:lnTo>
                                    <a:pt x="951" y="0"/>
                                  </a:lnTo>
                                  <a:lnTo>
                                    <a:pt x="715" y="382"/>
                                  </a:lnTo>
                                </a:path>
                              </a:pathLst>
                            </a:custGeom>
                            <a:noFill/>
                            <a:ln w="89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80" name="Group 413"/>
                        <wpg:cNvGrpSpPr>
                          <a:grpSpLocks/>
                        </wpg:cNvGrpSpPr>
                        <wpg:grpSpPr bwMode="auto">
                          <a:xfrm>
                            <a:off x="1436" y="240"/>
                            <a:ext cx="706" cy="538"/>
                            <a:chOff x="1436" y="240"/>
                            <a:chExt cx="706" cy="538"/>
                          </a:xfrm>
                        </wpg:grpSpPr>
                        <wps:wsp>
                          <wps:cNvPr id="4381" name="Freeform 414"/>
                          <wps:cNvSpPr>
                            <a:spLocks/>
                          </wps:cNvSpPr>
                          <wps:spPr bwMode="auto">
                            <a:xfrm>
                              <a:off x="1436" y="240"/>
                              <a:ext cx="706" cy="538"/>
                            </a:xfrm>
                            <a:custGeom>
                              <a:avLst/>
                              <a:gdLst>
                                <a:gd name="T0" fmla="+- 0 1436 1436"/>
                                <a:gd name="T1" fmla="*/ T0 w 706"/>
                                <a:gd name="T2" fmla="+- 0 470 240"/>
                                <a:gd name="T3" fmla="*/ 470 h 538"/>
                                <a:gd name="T4" fmla="+- 0 1745 1436"/>
                                <a:gd name="T5" fmla="*/ T4 w 706"/>
                                <a:gd name="T6" fmla="+- 0 240 240"/>
                                <a:gd name="T7" fmla="*/ 240 h 538"/>
                                <a:gd name="T8" fmla="+- 0 2141 1436"/>
                                <a:gd name="T9" fmla="*/ T8 w 706"/>
                                <a:gd name="T10" fmla="+- 0 240 240"/>
                                <a:gd name="T11" fmla="*/ 240 h 538"/>
                                <a:gd name="T12" fmla="+- 0 1829 1436"/>
                                <a:gd name="T13" fmla="*/ T12 w 706"/>
                                <a:gd name="T14" fmla="+- 0 470 240"/>
                                <a:gd name="T15" fmla="*/ 470 h 538"/>
                                <a:gd name="T16" fmla="+- 0 2141 1436"/>
                                <a:gd name="T17" fmla="*/ T16 w 706"/>
                                <a:gd name="T18" fmla="+- 0 696 240"/>
                                <a:gd name="T19" fmla="*/ 696 h 538"/>
                                <a:gd name="T20" fmla="+- 0 1829 1436"/>
                                <a:gd name="T21" fmla="*/ T20 w 706"/>
                                <a:gd name="T22" fmla="+- 0 778 240"/>
                                <a:gd name="T23" fmla="*/ 778 h 538"/>
                                <a:gd name="T24" fmla="+- 0 1510 1436"/>
                                <a:gd name="T25" fmla="*/ T24 w 706"/>
                                <a:gd name="T26" fmla="+- 0 778 240"/>
                                <a:gd name="T27" fmla="*/ 778 h 5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706" h="538">
                                  <a:moveTo>
                                    <a:pt x="0" y="230"/>
                                  </a:moveTo>
                                  <a:lnTo>
                                    <a:pt x="309" y="0"/>
                                  </a:lnTo>
                                  <a:lnTo>
                                    <a:pt x="705" y="0"/>
                                  </a:lnTo>
                                  <a:lnTo>
                                    <a:pt x="393" y="230"/>
                                  </a:lnTo>
                                  <a:lnTo>
                                    <a:pt x="705" y="456"/>
                                  </a:lnTo>
                                  <a:lnTo>
                                    <a:pt x="393" y="538"/>
                                  </a:lnTo>
                                  <a:lnTo>
                                    <a:pt x="74" y="538"/>
                                  </a:lnTo>
                                </a:path>
                              </a:pathLst>
                            </a:custGeom>
                            <a:noFill/>
                            <a:ln w="93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82" name="Group 415"/>
                        <wpg:cNvGrpSpPr>
                          <a:grpSpLocks/>
                        </wpg:cNvGrpSpPr>
                        <wpg:grpSpPr bwMode="auto">
                          <a:xfrm>
                            <a:off x="1436" y="778"/>
                            <a:ext cx="236" cy="2"/>
                            <a:chOff x="1436" y="778"/>
                            <a:chExt cx="236" cy="2"/>
                          </a:xfrm>
                        </wpg:grpSpPr>
                        <wps:wsp>
                          <wps:cNvPr id="4383" name="Freeform 416"/>
                          <wps:cNvSpPr>
                            <a:spLocks/>
                          </wps:cNvSpPr>
                          <wps:spPr bwMode="auto">
                            <a:xfrm>
                              <a:off x="1436" y="778"/>
                              <a:ext cx="236" cy="2"/>
                            </a:xfrm>
                            <a:custGeom>
                              <a:avLst/>
                              <a:gdLst>
                                <a:gd name="T0" fmla="+- 0 1436 1436"/>
                                <a:gd name="T1" fmla="*/ T0 w 236"/>
                                <a:gd name="T2" fmla="+- 0 1671 1436"/>
                                <a:gd name="T3" fmla="*/ T2 w 2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6">
                                  <a:moveTo>
                                    <a:pt x="0" y="0"/>
                                  </a:moveTo>
                                  <a:lnTo>
                                    <a:pt x="235" y="0"/>
                                  </a:lnTo>
                                </a:path>
                              </a:pathLst>
                            </a:custGeom>
                            <a:noFill/>
                            <a:ln w="8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5EF6EA5D" id="Группа 4363" o:spid="_x0000_s1026" style="position:absolute;margin-left:336.3pt;margin-top:7.45pt;width:107.45pt;height:54.5pt;z-index:251717632" coordsize="2149,1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">
                <v:group id="Group 397" o:spid="_x0000_s1027" style="position:absolute;left:8;top:314;width:1510;height:617" coordorigin="8,314" coordsize="1510,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Vsj8YAAADdAAAADwAAAGRycy9kb3ducmV2LnhtbESPT4vCMBTE7wt+h/AE&#10;b2tadWWpRhFR2YMs+AcWb4/m2Rabl9LEtn77jSB4HGbmN8x82ZlSNFS7wrKCeBiBIE6tLjhTcD5t&#10;P79BOI+ssbRMCh7kYLnofcwx0bblAzVHn4kAYZeggtz7KpHSpTkZdENbEQfvamuDPsg6k7rGNsBN&#10;KUdRNJUGCw4LOVa0zim9He9Gwa7FdjWON83+dl0/Lqev3799TEoN+t1qBsJT59/hV/tHK5iMp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5WyPxgAAAN0A&#10;AAAPAAAAAAAAAAAAAAAAAKoCAABkcnMvZG93bnJldi54bWxQSwUGAAAAAAQABAD6AAAAnQMAAAAA&#10;">
                  <v:shape id="Freeform 398" o:spid="_x0000_s1028" style="position:absolute;left:8;top:314;width:1510;height:617;visibility:visible;mso-wrap-style:square;v-text-anchor:top" coordsize="1510,6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23NcUA&#10;AADdAAAADwAAAGRycy9kb3ducmV2LnhtbESPQWsCMRSE74L/ITzBm5tVq+jWKGoRShFstdDrY/O6&#10;Wdy8LJtU139vhILHYWa+YRar1lbiQo0vHSsYJikI4tzpkgsF36fdYAbCB2SNlWNScCMPq2W3s8BM&#10;uyt/0eUYChEh7DNUYEKoMyl9bsiiT1xNHL1f11gMUTaF1A1eI9xWcpSmU2mx5LhgsKatofx8/LMK&#10;9j8fkt8ORTWc2Dlt5ruN+by1SvV77foVRKA2PMP/7Xet4GU8ncDjTXwCc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rbc1xQAAAN0AAAAPAAAAAAAAAAAAAAAAAJgCAABkcnMv&#10;ZG93bnJldi54bWxQSwUGAAAAAAQABAD1AAAAigMAAAAA&#10;" path="m1509,308r-22,-75l1425,166r-62,-40l1288,90,1200,59,1101,34,992,16,876,4,815,1,753,,691,1,631,4,514,16,406,34,308,59,220,90r-75,36l83,166,38,210,2,282,,308r2,25l38,405r45,45l145,490r75,36l308,557r98,25l514,601r117,12l691,616r62,1l815,616r61,-3l992,601r109,-19l1200,557r88,-31l1363,490r62,-40l1471,405r36,-72l1509,308xe" filled="f" strokeweight=".24811mm">
                    <v:path arrowok="t" o:connecttype="custom" o:connectlocs="1509,622;1487,547;1425,480;1363,440;1288,404;1200,373;1101,348;992,330;876,318;815,315;753,314;691,315;631,318;514,330;406,348;308,373;220,404;145,440;83,480;38,524;2,596;0,622;2,647;38,719;83,764;145,804;220,840;308,871;406,896;514,915;631,927;691,930;753,931;815,930;876,927;992,915;1101,896;1200,871;1288,840;1363,804;1425,764;1471,719;1507,647;1509,622" o:connectangles="0,0,0,0,0,0,0,0,0,0,0,0,0,0,0,0,0,0,0,0,0,0,0,0,0,0,0,0,0,0,0,0,0,0,0,0,0,0,0,0,0,0,0,0"/>
                  </v:shape>
                </v:group>
                <v:group id="Group 399" o:spid="_x0000_s1029" style="position:absolute;left:8;top:471;width:368;height:351" coordorigin="8,471" coordsize="368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tXY8YAAADdAAAADwAAAGRycy9kb3ducmV2LnhtbESPQWvCQBSE74L/YXkF&#10;b7qJ2lBSVxGp4kEK1YJ4e2SfSTD7NmS3Sfz3riD0OMzMN8xi1ZtKtNS40rKCeBKBIM6sLjlX8Hva&#10;jj9AOI+ssbJMCu7kYLUcDhaYatvxD7VHn4sAYZeigsL7OpXSZQUZdBNbEwfvahuDPsgml7rBLsBN&#10;JadRlEiDJYeFAmvaFJTdjn9Gwa7Dbj2Lv9rD7bq5X07v3+dDTEqN3vr1JwhPvf8Pv9p7rWA+SxJ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e1djxgAAAN0A&#10;AAAPAAAAAAAAAAAAAAAAAKoCAABkcnMvZG93bnJldi54bWxQSwUGAAAAAAQABAD6AAAAnQMAAAAA&#10;">
                  <v:shape id="Freeform 400" o:spid="_x0000_s1030" style="position:absolute;left:8;top:471;width:368;height:351;visibility:visible;mso-wrap-style:square;v-text-anchor:top" coordsize="368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8inccA&#10;AADdAAAADwAAAGRycy9kb3ducmV2LnhtbESPzWsCMRTE74X+D+EVeqtZbbGyGsUPWnrw4geot0fy&#10;3F3dvCxJqut/3whCj8PM/IYZTVpbiwv5UDlW0O1kIIi1MxUXCrabr7cBiBCRDdaOScGNAkzGz08j&#10;zI278oou61iIBOGQo4IyxiaXMuiSLIaOa4iTd3TeYkzSF9J4vCa4rWUvy/rSYsVpocSG5iXp8/rX&#10;Kmhm+6nO2tWOTtX38aQPC79cLpR6fWmnQxCR2vgffrR/jIKP9/4n3N+kJyDH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gPIp3HAAAA3QAAAA8AAAAAAAAAAAAAAAAAmAIAAGRy&#10;cy9kb3ducmV2LnhtbFBLBQYAAAAABAAEAPUAAACMAwAAAAA=&#10;" path="m160,351l97,331,46,292,12,236,,168,2,146,24,88,66,41,125,11,199,r23,3l284,28r48,44l361,130r6,45l366,189r-17,60l312,298r-55,35l186,350r-26,1xe" stroked="f">
                    <v:path arrowok="t" o:connecttype="custom" o:connectlocs="160,822;97,802;46,763;12,707;0,639;2,617;24,559;66,512;125,482;199,471;222,474;284,499;332,543;361,601;367,646;366,660;349,720;312,769;257,804;186,821;160,822" o:connectangles="0,0,0,0,0,0,0,0,0,0,0,0,0,0,0,0,0,0,0,0,0"/>
                  </v:shape>
                </v:group>
                <v:group id="Group 401" o:spid="_x0000_s1031" style="position:absolute;left:8;top:471;width:368;height:351" coordorigin="8,471" coordsize="368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hmisMAAADdAAAADwAAAGRycy9kb3ducmV2LnhtbERPTYvCMBC9C/sfwgh7&#10;07SrlqUaRcRd9iCCuiDehmZsi82kNLGt/94cBI+P971Y9aYSLTWutKwgHkcgiDOrS84V/J9+Rt8g&#10;nEfWWFkmBQ9ysFp+DBaYatvxgdqjz0UIYZeigsL7OpXSZQUZdGNbEwfuahuDPsAml7rBLoSbSn5F&#10;USINlhwaCqxpU1B2O96Ngt8Ou/Uk3ra723XzuJxm+/MuJqU+h/16DsJT79/il/tPK5hOkjA3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qGaKwwAAAN0AAAAP&#10;AAAAAAAAAAAAAAAAAKoCAABkcnMvZG93bnJldi54bWxQSwUGAAAAAAQABAD6AAAAmgMAAAAA&#10;">
                  <v:shape id="Freeform 402" o:spid="_x0000_s1032" style="position:absolute;left:8;top:471;width:368;height:351;visibility:visible;mso-wrap-style:square;v-text-anchor:top" coordsize="368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gvscQA&#10;AADdAAAADwAAAGRycy9kb3ducmV2LnhtbESPS4vCQBCE74L/YWhhbzpxdxETM8oiuHj1Cd6aTOdB&#10;Mj0hMxvjv98RBI9FVX1FpZvBNKKnzlWWFcxnEQjizOqKCwXn0266BOE8ssbGMil4kIPNejxKMdH2&#10;zgfqj74QAcIuQQWl920ipctKMuhmtiUOXm47gz7IrpC6w3uAm0Z+RtFCGqw4LJTY0rakrD7+GQVb&#10;jNs8lo/dJd9fD+b31l+iulfqYzL8rEB4Gvw7/GrvtYLvr0UMzzfhCc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4L7HEAAAA3QAAAA8AAAAAAAAAAAAAAAAAmAIAAGRycy9k&#10;b3ducmV2LnhtbFBLBQYAAAAABAAEAPUAAACJAwAAAAA=&#10;" path="m367,175l354,109,318,56,265,18,199,,173,1,104,19,50,55,14,106,,168r1,24l21,256r40,51l117,340r43,11l186,350r71,-17l312,298r37,-49l366,189r1,-14xe" filled="f" strokeweight=".26692mm">
                    <v:path arrowok="t" o:connecttype="custom" o:connectlocs="367,646;354,580;318,527;265,489;199,471;173,472;104,490;50,526;14,577;0,639;1,663;21,727;61,778;117,811;160,822;186,821;257,804;312,769;349,720;366,660;367,646" o:connectangles="0,0,0,0,0,0,0,0,0,0,0,0,0,0,0,0,0,0,0,0,0"/>
                  </v:shape>
                </v:group>
                <v:group id="Group 403" o:spid="_x0000_s1033" style="position:absolute;left:93;top:549;width:81;height:75" coordorigin="93,549" coordsize="81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B/xRwwAAAN0AAAAP&#10;AAAAAAAAAAAAAAAAAKoCAABkcnMvZG93bnJldi54bWxQSwUGAAAAAAQABAD6AAAAmgMAAAAA&#10;">
                  <v:shape id="Freeform 404" o:spid="_x0000_s1034" style="position:absolute;left:93;top:549;width:81;height:75;visibility:visible;mso-wrap-style:square;v-text-anchor:top" coordsize="81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tnjsYA&#10;AADdAAAADwAAAGRycy9kb3ducmV2LnhtbESPQWsCMRSE70L/Q3iF3jS7bbGyGkUKykJPWik9PjbP&#10;zermZUmyuu2vN4WCx2FmvmEWq8G24kI+NI4V5JMMBHHldMO1gsPnZjwDESKyxtYxKfihAKvlw2iB&#10;hXZX3tFlH2uRIBwKVGBi7AopQ2XIYpi4jjh5R+ctxiR9LbXHa4LbVj5n2VRabDgtGOzo3VB13vdW&#10;QXsy/mv9W24/jrO+q9ypzPvDt1JPj8N6DiLSEO/h/3apFby+vOXw9yY9Abm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tnjsYAAADdAAAADwAAAAAAAAAAAAAAAACYAgAAZHJz&#10;L2Rvd25yZXYueG1sUEsFBgAAAAAEAAQA9QAAAIsDAAAAAA==&#10;" path="m33,74l15,66,3,49,,24,9,10,28,1,57,,74,13r6,21l80,37,73,56,57,69,33,74xe" stroked="f">
                    <v:path arrowok="t" o:connecttype="custom" o:connectlocs="33,623;15,615;3,598;0,573;9,559;28,550;57,549;74,562;80,583;80,586;73,605;57,618;33,623" o:connectangles="0,0,0,0,0,0,0,0,0,0,0,0,0"/>
                  </v:shape>
                </v:group>
                <v:group id="Group 405" o:spid="_x0000_s1035" style="position:absolute;left:93;top:549;width:81;height:75" coordorigin="93,549" coordsize="81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nHvccAAADdAAAADwAAAGRycy9kb3ducmV2LnhtbESPT2vCQBTE70K/w/IK&#10;3uom/mkluoqIlR5EaCyIt0f2mQSzb0N2m8Rv3xUKHoeZ+Q2zXPemEi01rrSsIB5FIIgzq0vOFfyc&#10;Pt/mIJxH1lhZJgV3crBevQyWmGjb8Te1qc9FgLBLUEHhfZ1I6bKCDLqRrYmDd7WNQR9kk0vdYBfg&#10;ppLjKHqXBksOCwXWtC0ou6W/RsG+w24ziXft4Xbd3i+n2fF8iEmp4Wu/WYDw1Ptn+L/9pRVMJx9j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JnHvccAAADd&#10;AAAADwAAAAAAAAAAAAAAAACqAgAAZHJzL2Rvd25yZXYueG1sUEsFBgAAAAAEAAQA+gAAAJ4DAAAA&#10;AA==&#10;">
                  <v:shape id="Freeform 406" o:spid="_x0000_s1036" style="position:absolute;left:93;top:549;width:81;height:75;visibility:visible;mso-wrap-style:square;v-text-anchor:top" coordsize="81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YMGcUA&#10;AADdAAAADwAAAGRycy9kb3ducmV2LnhtbESPQWvCQBSE70L/w/IKvenGWlSiq4SC0BYv1YDXZ/aZ&#10;RLNvQ3bVtb/eLQgeh5n5hpkvg2nEhTpXW1YwHCQgiAuray4V5NtVfwrCeWSNjWVScCMHy8VLb46p&#10;tlf+pcvGlyJC2KWooPK+TaV0RUUG3cC2xNE72M6gj7Irpe7wGuGmke9JMpYGa44LFbb0WVFx2pyN&#10;gjb8UNjl+er8fcuyCbrjes9/Sr29hmwGwlPwz/Cj/aUVfIwmI/h/E5+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dgwZxQAAAN0AAAAPAAAAAAAAAAAAAAAAAJgCAABkcnMv&#10;ZG93bnJldi54bWxQSwUGAAAAAAQABAD1AAAAigMAAAAA&#10;" path="m80,34l74,13,57,,28,1,9,10,,24,3,49,15,66r18,8l57,69,73,56,80,37r,-3xe" filled="f" strokeweight=".26625mm">
                    <v:path arrowok="t" o:connecttype="custom" o:connectlocs="80,583;74,562;57,549;28,550;9,559;0,573;3,598;15,615;33,623;57,618;73,605;80,586;80,583" o:connectangles="0,0,0,0,0,0,0,0,0,0,0,0,0"/>
                  </v:shape>
                </v:group>
                <v:group id="Group 407" o:spid="_x0000_s1037" style="position:absolute;left:92;top:696;width:159;height:2" coordorigin="92,696" coordsize="15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z6Us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uYjD8n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Dz6UscAAADd&#10;AAAADwAAAAAAAAAAAAAAAACqAgAAZHJzL2Rvd25yZXYueG1sUEsFBgAAAAAEAAQA+gAAAJ4DAAAA&#10;AA==&#10;">
                  <v:shape id="Freeform 408" o:spid="_x0000_s1038" style="position:absolute;left:92;top:696;width:159;height:2;visibility:visible;mso-wrap-style:square;v-text-anchor:top" coordsize="15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3ACsUA&#10;AADdAAAADwAAAGRycy9kb3ducmV2LnhtbESPW2vCQBSE3wv+h+UIfasbtd6iqwTBtj6IeMHnQ/aY&#10;RLNnQ3bV+O/dQqGPw8x8w8wWjSnFnWpXWFbQ7UQgiFOrC84UHA+rjzEI55E1lpZJwZMcLOattxnG&#10;2j54R/e9z0SAsItRQe59FUvp0pwMuo6tiIN3trVBH2SdSV3jI8BNKXtRNJQGCw4LOVa0zCm97m9G&#10;wfcWkwQnl5MsbW910zzYHL/WSr23m2QKwlPj/8N/7R+t4LM/GsDvm/AE5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vcAKxQAAAN0AAAAPAAAAAAAAAAAAAAAAAJgCAABkcnMv&#10;ZG93bnJldi54bWxQSwUGAAAAAAQABAD1AAAAigMAAAAA&#10;" path="m,l158,e" filled="f" strokeweight=".24008mm">
                    <v:path arrowok="t" o:connecttype="custom" o:connectlocs="0,0;158,0" o:connectangles="0,0"/>
                  </v:shape>
                </v:group>
                <v:group id="Group 409" o:spid="_x0000_s1039" style="position:absolute;left:485;top:926;width:951;height:156" coordorigin="485,926" coordsize="951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LBv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HeDqB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6LBvscAAADd&#10;AAAADwAAAAAAAAAAAAAAAACqAgAAZHJzL2Rvd25yZXYueG1sUEsFBgAAAAAEAAQA+gAAAJ4DAAAA&#10;AA==&#10;">
                  <v:shape id="Freeform 410" o:spid="_x0000_s1040" style="position:absolute;left:485;top:926;width:951;height:156;visibility:visible;mso-wrap-style:square;v-text-anchor:top" coordsize="951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Rx3ccA&#10;AADdAAAADwAAAGRycy9kb3ducmV2LnhtbESPT2vCQBTE74V+h+UJvRTd2IpKdJUgWiye/HPQ2zP7&#10;TEKzb0N21eindwuCx2FmfsOMp40pxYVqV1hW0O1EIIhTqwvOFOy2i/YQhPPIGkvLpOBGDqaT97cx&#10;xtpeeU2Xjc9EgLCLUUHufRVL6dKcDLqOrYiDd7K1QR9knUld4zXATSm/oqgvDRYcFnKsaJZT+rc5&#10;GwWHn3myPu0/f7mblbg63ofNIXFKfbSaZATCU+Nf4Wd7qRX0vgcD+H8TnoCcP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Ucd3HAAAA3QAAAA8AAAAAAAAAAAAAAAAAmAIAAGRy&#10;cy9kb3ducmV2LnhtbFBLBQYAAAAABAAEAPUAAACMAwAAAAA=&#10;" path="m,l235,156r716,l555,e" filled="f" strokeweight=".24156mm">
                    <v:path arrowok="t" o:connecttype="custom" o:connectlocs="0,926;235,1082;951,1082;555,926" o:connectangles="0,0,0,0"/>
                  </v:shape>
                </v:group>
                <v:group id="Group 411" o:spid="_x0000_s1041" style="position:absolute;left:485;top:7;width:951;height:382" coordorigin="485,7" coordsize="951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cfBXwwAAAN0AAAAP&#10;AAAAAAAAAAAAAAAAAKoCAABkcnMvZG93bnJldi54bWxQSwUGAAAAAAQABAD6AAAAmgMAAAAA&#10;">
                  <v:shape id="Freeform 412" o:spid="_x0000_s1042" style="position:absolute;left:485;top:7;width:951;height:382;visibility:visible;mso-wrap-style:square;v-text-anchor:top" coordsize="951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jXs8cA&#10;AADdAAAADwAAAGRycy9kb3ducmV2LnhtbESPQWvCQBSE74X+h+UVetONNUSNrlIKhRR6MYp6fGSf&#10;STD7Ns2uJu2v7xaEHoeZ+YZZbQbTiBt1rrasYDKOQBAXVtdcKtjv3kdzEM4ja2wsk4JvcrBZPz6s&#10;MNW25y3dcl+KAGGXooLK+zaV0hUVGXRj2xIH72w7gz7IrpS6wz7ATSNfoiiRBmsOCxW29FZRccmv&#10;RsHn19wcoo/DqUaZn5PrMZv+DLFSz0/D6xKEp8H/h+/tTCuIp7MF/L0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Ao17PHAAAA3QAAAA8AAAAAAAAAAAAAAAAAmAIAAGRy&#10;cy9kb3ducmV2LnhtbFBLBQYAAAAABAAEAPUAAACMAwAAAAA=&#10;" path="m,307l161,,951,,715,382e" filled="f" strokeweight=".24789mm">
                    <v:path arrowok="t" o:connecttype="custom" o:connectlocs="0,314;161,7;951,7;715,389" o:connectangles="0,0,0,0"/>
                  </v:shape>
                </v:group>
                <v:group id="Group 413" o:spid="_x0000_s1043" style="position:absolute;left:1436;top:240;width:706;height:538" coordorigin="1436,240" coordsize="706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KMdsQAAADdAAAADwAAAGRycy9kb3ducmV2LnhtbERPTWvCQBC9F/wPyxS8&#10;1U20lZC6BpEqHqSgEUpvQ3ZMQrKzIbtN4r/vHgo9Pt73JptMKwbqXW1ZQbyIQBAXVtdcKrjlh5cE&#10;hPPIGlvLpOBBDrLt7GmDqbYjX2i4+lKEEHYpKqi871IpXVGRQbewHXHg7rY36APsS6l7HEO4aeUy&#10;itbSYM2hocKO9hUVzfXHKDiOOO5W8cdwbu77x3f+9vl1jkmp+fO0ewfhafL/4j/3SSt4XSVhf3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tKMdsQAAADdAAAA&#10;DwAAAAAAAAAAAAAAAACqAgAAZHJzL2Rvd25yZXYueG1sUEsFBgAAAAAEAAQA+gAAAJsDAAAAAA==&#10;">
                  <v:shape id="Freeform 414" o:spid="_x0000_s1044" style="position:absolute;left:1436;top:240;width:706;height:538;visibility:visible;mso-wrap-style:square;v-text-anchor:top" coordsize="706,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DUocUA&#10;AADdAAAADwAAAGRycy9kb3ducmV2LnhtbESPzWrDMBCE74W+g9hCb43s/oTgRAmlUAjkZDeX3BZr&#10;I5lYK1dSYydPHxUKPQ4z8w2z2kyuF2cKsfOsoJwVIIhbrzs2CvZfn08LEDEha+w9k4ILRdis7+9W&#10;WGk/ck3nJhmRIRwrVGBTGiopY2vJYZz5gTh7Rx8cpiyDkTrgmOGul89FMZcOO84LFgf6sNSemh+n&#10;oL42vjQ7Y3fTGLp9fXn7PmwHpR4fpvcliERT+g//tbdawevLooTfN/kJyP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0NShxQAAAN0AAAAPAAAAAAAAAAAAAAAAAJgCAABkcnMv&#10;ZG93bnJldi54bWxQSwUGAAAAAAQABAD1AAAAigMAAAAA&#10;" path="m,230l309,,705,,393,230,705,456,393,538r-319,e" filled="f" strokeweight=".26072mm">
                    <v:path arrowok="t" o:connecttype="custom" o:connectlocs="0,470;309,240;705,240;393,470;705,696;393,778;74,778" o:connectangles="0,0,0,0,0,0,0"/>
                  </v:shape>
                </v:group>
                <v:group id="Group 415" o:spid="_x0000_s1045" style="position:absolute;left:1436;top:778;width:236;height:2" coordorigin="1436,778" coordsize="2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y3msYAAADdAAAADwAAAGRycy9kb3ducmV2LnhtbESPT4vCMBTE7wt+h/CE&#10;va1pdVekGkVElz2I4B8Qb4/m2Rabl9LEtn57Iwh7HGbmN8xs0ZlSNFS7wrKCeBCBIE6tLjhTcDpu&#10;viYgnEfWWFomBQ9ysJj3PmaYaNvynpqDz0SAsEtQQe59lUjp0pwMuoGtiIN3tbVBH2SdSV1jG+Cm&#10;lMMoGkuDBYeFHCta5ZTeDnej4LfFdjmK1832dl09Lsef3Xkbk1Kf/W45BeGp8//hd/tPK/geTY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TLeaxgAAAN0A&#10;AAAPAAAAAAAAAAAAAAAAAKoCAABkcnMvZG93bnJldi54bWxQSwUGAAAAAAQABAD6AAAAnQMAAAAA&#10;">
                  <v:shape id="Freeform 416" o:spid="_x0000_s1046" style="position:absolute;left:1436;top:778;width:236;height:2;visibility:visible;mso-wrap-style:square;v-text-anchor:top" coordsize="2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qnh8cA&#10;AADdAAAADwAAAGRycy9kb3ducmV2LnhtbESPS2vDMBCE74X+B7GF3hqpeWGcKCEplJaWHPIg5LhI&#10;W9vEWhlLjZ3++ipQ6HGYmW+Y+bJ3tbhQGyrPGp4HCgSx8bbiQsNh//qUgQgR2WLtmTRcKcBycX83&#10;x9z6jrd02cVCJAiHHDWUMTa5lMGU5DAMfEOcvC/fOoxJtoW0LXYJ7mo5VGoqHVacFkps6KUkc959&#10;Ow2efmqzwfNnt/7IjpO301EZNdT68aFfzUBE6uN/+K/9bjWMR9kIbm/SE5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Kp4fHAAAA3QAAAA8AAAAAAAAAAAAAAAAAmAIAAGRy&#10;cy9kb3ducmV2LnhtbFBLBQYAAAAABAAEAPUAAACMAwAAAAA=&#10;" path="m,l235,e" filled="f" strokeweight=".24008mm">
                    <v:path arrowok="t" o:connecttype="custom" o:connectlocs="0,0;235,0" o:connectangles="0,0"/>
                  </v:shape>
                </v:group>
              </v:group>
            </w:pict>
          </mc:Fallback>
        </mc:AlternateContent>
      </w:r>
      <w:r w:rsidRPr="00361687">
        <w:rPr>
          <w:noProof/>
          <w:position w:val="5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4674D770" wp14:editId="0B79C09A">
                <wp:simplePos x="0" y="0"/>
                <wp:positionH relativeFrom="column">
                  <wp:posOffset>1774190</wp:posOffset>
                </wp:positionH>
                <wp:positionV relativeFrom="paragraph">
                  <wp:posOffset>259080</wp:posOffset>
                </wp:positionV>
                <wp:extent cx="704850" cy="620395"/>
                <wp:effectExtent l="0" t="0" r="19050" b="8255"/>
                <wp:wrapNone/>
                <wp:docPr id="4413" name="Группа 44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4850" cy="620395"/>
                          <a:chOff x="0" y="0"/>
                          <a:chExt cx="705065" cy="620838"/>
                        </a:xfrm>
                      </wpg:grpSpPr>
                      <wpg:grpSp>
                        <wpg:cNvPr id="4414" name="Группа 4414"/>
                        <wpg:cNvGrpSpPr>
                          <a:grpSpLocks/>
                        </wpg:cNvGrpSpPr>
                        <wpg:grpSpPr bwMode="auto">
                          <a:xfrm>
                            <a:off x="0" y="172528"/>
                            <a:ext cx="678180" cy="448310"/>
                            <a:chOff x="2624" y="-648"/>
                            <a:chExt cx="1068" cy="706"/>
                          </a:xfrm>
                        </wpg:grpSpPr>
                        <wpg:grpSp>
                          <wpg:cNvPr id="4415" name="Group 637"/>
                          <wpg:cNvGrpSpPr>
                            <a:grpSpLocks/>
                          </wpg:cNvGrpSpPr>
                          <wpg:grpSpPr bwMode="auto">
                            <a:xfrm>
                              <a:off x="3684" y="-639"/>
                              <a:ext cx="2" cy="689"/>
                              <a:chOff x="3684" y="-639"/>
                              <a:chExt cx="2" cy="689"/>
                            </a:xfrm>
                          </wpg:grpSpPr>
                          <wps:wsp>
                            <wps:cNvPr id="4416" name="Freeform 638"/>
                            <wps:cNvSpPr>
                              <a:spLocks/>
                            </wps:cNvSpPr>
                            <wps:spPr bwMode="auto">
                              <a:xfrm>
                                <a:off x="3684" y="-639"/>
                                <a:ext cx="2" cy="689"/>
                              </a:xfrm>
                              <a:custGeom>
                                <a:avLst/>
                                <a:gdLst>
                                  <a:gd name="T0" fmla="+- 0 -639 -639"/>
                                  <a:gd name="T1" fmla="*/ -639 h 689"/>
                                  <a:gd name="T2" fmla="+- 0 50 -639"/>
                                  <a:gd name="T3" fmla="*/ 50 h 689"/>
                                </a:gdLst>
                                <a:ahLst/>
                                <a:cxnLst>
                                  <a:cxn ang="0">
                                    <a:pos x="0" y="T1"/>
                                  </a:cxn>
                                  <a:cxn ang="0">
                                    <a:pos x="0" y="T3"/>
                                  </a:cxn>
                                </a:cxnLst>
                                <a:rect l="0" t="0" r="r" b="b"/>
                                <a:pathLst>
                                  <a:path h="689">
                                    <a:moveTo>
                                      <a:pt x="0" y="0"/>
                                    </a:moveTo>
                                    <a:lnTo>
                                      <a:pt x="0" y="689"/>
                                    </a:lnTo>
                                  </a:path>
                                </a:pathLst>
                              </a:custGeom>
                              <a:noFill/>
                              <a:ln w="1066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17" name="Group 639"/>
                          <wpg:cNvGrpSpPr>
                            <a:grpSpLocks/>
                          </wpg:cNvGrpSpPr>
                          <wpg:grpSpPr bwMode="auto">
                            <a:xfrm>
                              <a:off x="2642" y="-639"/>
                              <a:ext cx="1042" cy="308"/>
                              <a:chOff x="2642" y="-639"/>
                              <a:chExt cx="1042" cy="308"/>
                            </a:xfrm>
                          </wpg:grpSpPr>
                          <wps:wsp>
                            <wps:cNvPr id="4418" name="Freeform 640"/>
                            <wps:cNvSpPr>
                              <a:spLocks/>
                            </wps:cNvSpPr>
                            <wps:spPr bwMode="auto">
                              <a:xfrm>
                                <a:off x="2642" y="-639"/>
                                <a:ext cx="1042" cy="308"/>
                              </a:xfrm>
                              <a:custGeom>
                                <a:avLst/>
                                <a:gdLst>
                                  <a:gd name="T0" fmla="+- 0 2642 2642"/>
                                  <a:gd name="T1" fmla="*/ T0 w 1042"/>
                                  <a:gd name="T2" fmla="+- 0 -639 -639"/>
                                  <a:gd name="T3" fmla="*/ -639 h 308"/>
                                  <a:gd name="T4" fmla="+- 0 3120 2642"/>
                                  <a:gd name="T5" fmla="*/ T4 w 1042"/>
                                  <a:gd name="T6" fmla="+- 0 -332 -639"/>
                                  <a:gd name="T7" fmla="*/ -332 h 308"/>
                                  <a:gd name="T8" fmla="+- 0 3684 2642"/>
                                  <a:gd name="T9" fmla="*/ T8 w 1042"/>
                                  <a:gd name="T10" fmla="+- 0 -639 -639"/>
                                  <a:gd name="T11" fmla="*/ -639 h 308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1042" h="308">
                                    <a:moveTo>
                                      <a:pt x="0" y="0"/>
                                    </a:moveTo>
                                    <a:lnTo>
                                      <a:pt x="478" y="307"/>
                                    </a:lnTo>
                                    <a:lnTo>
                                      <a:pt x="1042" y="0"/>
                                    </a:lnTo>
                                  </a:path>
                                </a:pathLst>
                              </a:custGeom>
                              <a:noFill/>
                              <a:ln w="88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19" name="Group 641"/>
                          <wpg:cNvGrpSpPr>
                            <a:grpSpLocks/>
                          </wpg:cNvGrpSpPr>
                          <wpg:grpSpPr bwMode="auto">
                            <a:xfrm>
                              <a:off x="2633" y="-639"/>
                              <a:ext cx="10" cy="689"/>
                              <a:chOff x="2633" y="-639"/>
                              <a:chExt cx="10" cy="689"/>
                            </a:xfrm>
                          </wpg:grpSpPr>
                          <wps:wsp>
                            <wps:cNvPr id="4420" name="Freeform 642"/>
                            <wps:cNvSpPr>
                              <a:spLocks/>
                            </wps:cNvSpPr>
                            <wps:spPr bwMode="auto">
                              <a:xfrm>
                                <a:off x="2633" y="-639"/>
                                <a:ext cx="10" cy="689"/>
                              </a:xfrm>
                              <a:custGeom>
                                <a:avLst/>
                                <a:gdLst>
                                  <a:gd name="T0" fmla="+- 0 2642 2633"/>
                                  <a:gd name="T1" fmla="*/ T0 w 10"/>
                                  <a:gd name="T2" fmla="+- 0 -639 -639"/>
                                  <a:gd name="T3" fmla="*/ -639 h 689"/>
                                  <a:gd name="T4" fmla="+- 0 2633 2633"/>
                                  <a:gd name="T5" fmla="*/ T4 w 10"/>
                                  <a:gd name="T6" fmla="+- 0 50 -639"/>
                                  <a:gd name="T7" fmla="*/ 50 h 689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</a:cxnLst>
                                <a:rect l="0" t="0" r="r" b="b"/>
                                <a:pathLst>
                                  <a:path w="10" h="689">
                                    <a:moveTo>
                                      <a:pt x="9" y="0"/>
                                    </a:moveTo>
                                    <a:lnTo>
                                      <a:pt x="0" y="689"/>
                                    </a:lnTo>
                                  </a:path>
                                </a:pathLst>
                              </a:custGeom>
                              <a:noFill/>
                              <a:ln w="1066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21" name="Group 643"/>
                          <wpg:cNvGrpSpPr>
                            <a:grpSpLocks/>
                          </wpg:cNvGrpSpPr>
                          <wpg:grpSpPr bwMode="auto">
                            <a:xfrm>
                              <a:off x="2642" y="50"/>
                              <a:ext cx="1042" cy="2"/>
                              <a:chOff x="2642" y="50"/>
                              <a:chExt cx="1042" cy="2"/>
                            </a:xfrm>
                          </wpg:grpSpPr>
                          <wps:wsp>
                            <wps:cNvPr id="4422" name="Freeform 644"/>
                            <wps:cNvSpPr>
                              <a:spLocks/>
                            </wps:cNvSpPr>
                            <wps:spPr bwMode="auto">
                              <a:xfrm>
                                <a:off x="2642" y="50"/>
                                <a:ext cx="1042" cy="2"/>
                              </a:xfrm>
                              <a:custGeom>
                                <a:avLst/>
                                <a:gdLst>
                                  <a:gd name="T0" fmla="+- 0 2642 2642"/>
                                  <a:gd name="T1" fmla="*/ T0 w 1042"/>
                                  <a:gd name="T2" fmla="+- 0 3684 2642"/>
                                  <a:gd name="T3" fmla="*/ T2 w 1042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042">
                                    <a:moveTo>
                                      <a:pt x="0" y="0"/>
                                    </a:moveTo>
                                    <a:lnTo>
                                      <a:pt x="1042" y="0"/>
                                    </a:lnTo>
                                  </a:path>
                                </a:pathLst>
                              </a:custGeom>
                              <a:noFill/>
                              <a:ln w="8643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423" name="Группа 4423"/>
                        <wpg:cNvGrpSpPr>
                          <a:grpSpLocks/>
                        </wpg:cNvGrpSpPr>
                        <wpg:grpSpPr bwMode="auto">
                          <a:xfrm>
                            <a:off x="34505" y="0"/>
                            <a:ext cx="670560" cy="202565"/>
                            <a:chOff x="0" y="0"/>
                            <a:chExt cx="1056" cy="319"/>
                          </a:xfrm>
                        </wpg:grpSpPr>
                        <wpg:grpSp>
                          <wpg:cNvPr id="4424" name="Group 447"/>
                          <wpg:cNvGrpSpPr>
                            <a:grpSpLocks/>
                          </wpg:cNvGrpSpPr>
                          <wpg:grpSpPr bwMode="auto">
                            <a:xfrm>
                              <a:off x="7" y="7"/>
                              <a:ext cx="1042" cy="305"/>
                              <a:chOff x="7" y="7"/>
                              <a:chExt cx="1042" cy="305"/>
                            </a:xfrm>
                          </wpg:grpSpPr>
                          <wps:wsp>
                            <wps:cNvPr id="4425" name="Freeform 448"/>
                            <wps:cNvSpPr>
                              <a:spLocks/>
                            </wps:cNvSpPr>
                            <wps:spPr bwMode="auto">
                              <a:xfrm>
                                <a:off x="7" y="7"/>
                                <a:ext cx="1042" cy="305"/>
                              </a:xfrm>
                              <a:custGeom>
                                <a:avLst/>
                                <a:gdLst>
                                  <a:gd name="T0" fmla="+- 0 7 7"/>
                                  <a:gd name="T1" fmla="*/ T0 w 1042"/>
                                  <a:gd name="T2" fmla="+- 0 7 7"/>
                                  <a:gd name="T3" fmla="*/ 7 h 305"/>
                                  <a:gd name="T4" fmla="+- 0 485 7"/>
                                  <a:gd name="T5" fmla="*/ T4 w 1042"/>
                                  <a:gd name="T6" fmla="+- 0 312 7"/>
                                  <a:gd name="T7" fmla="*/ 312 h 305"/>
                                  <a:gd name="T8" fmla="+- 0 1049 7"/>
                                  <a:gd name="T9" fmla="*/ T8 w 1042"/>
                                  <a:gd name="T10" fmla="+- 0 7 7"/>
                                  <a:gd name="T11" fmla="*/ 7 h 305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1042" h="305">
                                    <a:moveTo>
                                      <a:pt x="0" y="0"/>
                                    </a:moveTo>
                                    <a:lnTo>
                                      <a:pt x="478" y="305"/>
                                    </a:lnTo>
                                    <a:lnTo>
                                      <a:pt x="1042" y="0"/>
                                    </a:lnTo>
                                  </a:path>
                                </a:pathLst>
                              </a:custGeom>
                              <a:noFill/>
                              <a:ln w="8803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26" name="Group 449"/>
                          <wpg:cNvGrpSpPr>
                            <a:grpSpLocks/>
                          </wpg:cNvGrpSpPr>
                          <wpg:grpSpPr bwMode="auto">
                            <a:xfrm>
                              <a:off x="7" y="7"/>
                              <a:ext cx="1042" cy="2"/>
                              <a:chOff x="7" y="7"/>
                              <a:chExt cx="1042" cy="2"/>
                            </a:xfrm>
                          </wpg:grpSpPr>
                          <wps:wsp>
                            <wps:cNvPr id="4427" name="Freeform 450"/>
                            <wps:cNvSpPr>
                              <a:spLocks/>
                            </wps:cNvSpPr>
                            <wps:spPr bwMode="auto">
                              <a:xfrm>
                                <a:off x="7" y="7"/>
                                <a:ext cx="1042" cy="2"/>
                              </a:xfrm>
                              <a:custGeom>
                                <a:avLst/>
                                <a:gdLst>
                                  <a:gd name="T0" fmla="+- 0 7 7"/>
                                  <a:gd name="T1" fmla="*/ T0 w 1042"/>
                                  <a:gd name="T2" fmla="+- 0 1049 7"/>
                                  <a:gd name="T3" fmla="*/ T2 w 1042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042">
                                    <a:moveTo>
                                      <a:pt x="0" y="0"/>
                                    </a:moveTo>
                                    <a:lnTo>
                                      <a:pt x="1042" y="0"/>
                                    </a:lnTo>
                                  </a:path>
                                </a:pathLst>
                              </a:custGeom>
                              <a:noFill/>
                              <a:ln w="8643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0E9E17B6" id="Группа 4413" o:spid="_x0000_s1026" style="position:absolute;margin-left:139.7pt;margin-top:20.4pt;width:55.5pt;height:48.85pt;z-index:251719680" coordsize="7050,6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">
                <v:group id="Группа 4414" o:spid="_x0000_s1027" style="position:absolute;top:1725;width:6781;height:4483" coordorigin="2624,-648" coordsize="1068,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nSl8YAAADd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Eif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SdKXxgAAAN0A&#10;AAAPAAAAAAAAAAAAAAAAAKoCAABkcnMvZG93bnJldi54bWxQSwUGAAAAAAQABAD6AAAAnQMAAAAA&#10;">
                  <v:group id="Group 637" o:spid="_x0000_s1028" style="position:absolute;left:3684;top:-639;width:2;height:689" coordorigin="3684,-639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V3DMUAAADd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NRPIbn&#10;m/AE5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oFdwzFAAAA3QAA&#10;AA8AAAAAAAAAAAAAAAAAqgIAAGRycy9kb3ducmV2LnhtbFBLBQYAAAAABAAEAPoAAACcAwAAAAA=&#10;">
                    <v:shape id="Freeform 638" o:spid="_x0000_s1029" style="position:absolute;left:3684;top:-639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jBFMYA&#10;AADdAAAADwAAAGRycy9kb3ducmV2LnhtbESPUUvDMBSF34X9h3AF31zaMcbWLRtSEAoi6DbQx7vm&#10;mhabmy6Jbf33RhB8PJxzvsPZHSbbiYF8aB0ryOcZCOLa6ZaNgvPp8X4NIkRkjZ1jUvBNAQ772c0O&#10;C+1GfqXhGI1IEA4FKmhi7AspQ92QxTB3PXHyPpy3GJP0RmqPY4LbTi6ybCUttpwWGuypbKj+PH5Z&#10;BS/5pszfyoUZ10+VN8+6ulyHd6XubqeHLYhIU/wP/7UrrWC5zFfw+yY9Abn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CjBFMYAAADdAAAADwAAAAAAAAAAAAAAAACYAgAAZHJz&#10;L2Rvd25yZXYueG1sUEsFBgAAAAAEAAQA9QAAAIsDAAAAAA==&#10;" path="m,l,689e" filled="f" strokeweight=".29628mm">
                      <v:path arrowok="t" o:connecttype="custom" o:connectlocs="0,-639;0,50" o:connectangles="0,0"/>
                    </v:shape>
                  </v:group>
                  <v:group id="Group 639" o:spid="_x0000_s1030" style="position:absolute;left:2642;top:-639;width:1042;height:308" coordorigin="2642,-639" coordsize="1042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tM4MYAAADdAAAADwAAAGRycy9kb3ducmV2LnhtbESPQWvCQBSE74X+h+UV&#10;etNNqraSuoqIigcpNAri7ZF9JsHs25DdJvHfu4LQ4zAz3zCzRW8q0VLjSssK4mEEgjizuuRcwfGw&#10;GUxBOI+ssbJMCm7kYDF/fZlhom3Hv9SmPhcBwi5BBYX3dSKlywoy6Ia2Jg7exTYGfZBNLnWDXYCb&#10;Sn5E0ac0WHJYKLCmVUHZNf0zCrYddstRvG7318vqdj5Mfk77mJR6f+uX3yA89f4//GzvtILxOP6C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m0zgxgAAAN0A&#10;AAAPAAAAAAAAAAAAAAAAAKoCAABkcnMvZG93bnJldi54bWxQSwUGAAAAAAQABAD6AAAAnQMAAAAA&#10;">
                    <v:shape id="Freeform 640" o:spid="_x0000_s1031" style="position:absolute;left:2642;top:-639;width:1042;height:308;visibility:visible;mso-wrap-style:square;v-text-anchor:top" coordsize="1042,3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v5/MAA&#10;AADdAAAADwAAAGRycy9kb3ducmV2LnhtbERPTWsCMRC9C/0PYQreNKtoKatRSkVQb8ZC6W3YjLur&#10;m8m6iRr/vTkIPT7e93wZbSNu1PnasYLRMANBXDhTc6ng57AefILwAdlg45gUPMjDcvHWm2Nu3J33&#10;dNOhFCmEfY4KqhDaXEpfVGTRD11LnLij6yyGBLtSmg7vKdw2cpxlH9Jizamhwpa+KyrO+moVRH1a&#10;mT/81Y8LjzXvzDTWZqtU/z1+zUAEiuFf/HJvjILJZJTmpjfp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Vv5/MAAAADdAAAADwAAAAAAAAAAAAAAAACYAgAAZHJzL2Rvd25y&#10;ZXYueG1sUEsFBgAAAAAEAAQA9QAAAIUDAAAAAA==&#10;" path="m,l478,307,1042,e" filled="f" strokeweight=".24458mm">
                      <v:path arrowok="t" o:connecttype="custom" o:connectlocs="0,-639;478,-332;1042,-639" o:connectangles="0,0,0"/>
                    </v:shape>
                  </v:group>
                  <v:group id="Group 641" o:spid="_x0000_s1032" style="position:absolute;left:2633;top:-639;width:10;height:689" coordorigin="2633,-639" coordsize="10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h9CcYAAADdAAAADwAAAGRycy9kb3ducmV2LnhtbESPQWvCQBSE74X+h+UV&#10;etNNqpaauoqIigcpNAri7ZF9JsHs25DdJvHfu4LQ4zAz3zCzRW8q0VLjSssK4mEEgjizuuRcwfGw&#10;GXyBcB5ZY2WZFNzIwWL++jLDRNuOf6lNfS4ChF2CCgrv60RKlxVk0A1tTRy8i20M+iCbXOoGuwA3&#10;lfyIok9psOSwUGBNq4Kya/pnFGw77JajeN3ur5fV7XyY/Jz2MSn1/tYvv0F46v1/+NneaQXjcTy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H0JxgAAAN0A&#10;AAAPAAAAAAAAAAAAAAAAAKoCAABkcnMvZG93bnJldi54bWxQSwUGAAAAAAQABAD6AAAAnQMAAAAA&#10;">
                    <v:shape id="Freeform 642" o:spid="_x0000_s1033" style="position:absolute;left:2633;top:-639;width:10;height:689;visibility:visible;mso-wrap-style:square;v-text-anchor:top" coordsize="10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Tg+sMA&#10;AADdAAAADwAAAGRycy9kb3ducmV2LnhtbERPz2vCMBS+D/wfwhN2m6nSbVKNIoJu7LZOCt4ezbMN&#10;Ni8libbbX78cBjt+fL/X29F24k4+GMcK5rMMBHHttOFGwenr8LQEESKyxs4xKfimANvN5GGNhXYD&#10;f9K9jI1IIRwKVNDG2BdShroli2HmeuLEXZy3GBP0jdQehxRuO7nIshdp0XBqaLGnfUv1tbxZBW9e&#10;HquPn7w/v5bGV1lVVs+DUepxOu5WICKN8V/8537XCvJ8kfanN+kJ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/Tg+sMAAADdAAAADwAAAAAAAAAAAAAAAACYAgAAZHJzL2Rv&#10;d25yZXYueG1sUEsFBgAAAAAEAAQA9QAAAIgDAAAAAA==&#10;" path="m9,l,689e" filled="f" strokeweight=".29628mm">
                      <v:path arrowok="t" o:connecttype="custom" o:connectlocs="9,-639;0,50" o:connectangles="0,0"/>
                    </v:shape>
                  </v:group>
                  <v:group id="Group 643" o:spid="_x0000_s1034" style="position:absolute;left:2642;top:50;width:1042;height:2" coordorigin="2642,50" coordsize="10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K7ss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xK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Su7LFAAAA3QAA&#10;AA8AAAAAAAAAAAAAAAAAqgIAAGRycy9kb3ducmV2LnhtbFBLBQYAAAAABAAEAPoAAACcAwAAAAA=&#10;">
                    <v:shape id="Freeform 644" o:spid="_x0000_s1035" style="position:absolute;left:2642;top:50;width:1042;height:2;visibility:visible;mso-wrap-style:square;v-text-anchor:top" coordsize="10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G798MA&#10;AADdAAAADwAAAGRycy9kb3ducmV2LnhtbESPT4vCMBTE7wt+h/AEb2tqKbJUo4ggKHuy/jk/mmcb&#10;bF5qk7X125uFhT0OM/MbZrkebCOe1HnjWMFsmoAgLp02XCk4n3afXyB8QNbYOCYFL/KwXo0+lphr&#10;1/ORnkWoRISwz1FBHUKbS+nLmiz6qWuJo3dzncUQZVdJ3WEf4baRaZLMpUXDcaHGlrY1lffixyoI&#10;prhUx8v3df4wWX+wr8NGulapyXjYLEAEGsJ/+K+91wqyLE3h901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G798MAAADdAAAADwAAAAAAAAAAAAAAAACYAgAAZHJzL2Rv&#10;d25yZXYueG1sUEsFBgAAAAAEAAQA9QAAAIgDAAAAAA==&#10;" path="m,l1042,e" filled="f" strokeweight=".24008mm">
                      <v:path arrowok="t" o:connecttype="custom" o:connectlocs="0,0;1042,0" o:connectangles="0,0"/>
                    </v:shape>
                  </v:group>
                </v:group>
                <v:group id="Группа 4423" o:spid="_x0000_s1036" style="position:absolute;left:345;width:6705;height:2025" coordsize="1056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yAXs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8Ho7g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zIBexgAAAN0A&#10;AAAPAAAAAAAAAAAAAAAAAKoCAABkcnMvZG93bnJldi54bWxQSwUGAAAAAAQABAD6AAAAnQMAAAAA&#10;">
                  <v:group id="Group 447" o:spid="_x0000_s1037" style="position:absolute;left:7;top:7;width:1042;height:305" coordorigin="7,7" coordsize="1042,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UYKsYAAADdAAAADwAAAGRycy9kb3ducmV2LnhtbESPQWvCQBSE7wX/w/KE&#10;3nQTG4tEVxFR8SCFqiDeHtlnEsy+Ddk1if++Wyj0OMzMN8xi1ZtKtNS40rKCeByBIM6sLjlXcDnv&#10;RjMQziNrrCyTghc5WC0HbwtMte34m9qTz0WAsEtRQeF9nUrpsoIMurGtiYN3t41BH2STS91gF+Cm&#10;kpMo+pQGSw4LBda0KSh7nJ5Gwb7Dbv0Rb9vj47553c7Tr+sxJqXeh/16DsJT7//Df+2DVpAkkwR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JRgqxgAAAN0A&#10;AAAPAAAAAAAAAAAAAAAAAKoCAABkcnMvZG93bnJldi54bWxQSwUGAAAAAAQABAD6AAAAnQMAAAAA&#10;">
                    <v:shape id="Freeform 448" o:spid="_x0000_s1038" style="position:absolute;left:7;top:7;width:1042;height:305;visibility:visible;mso-wrap-style:square;v-text-anchor:top" coordsize="1042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DYy8IA&#10;AADdAAAADwAAAGRycy9kb3ducmV2LnhtbESPzarCMBSE94LvEI7gTlOlvVeqUUSUuvTnbtwdmmNb&#10;bE5KE7W+vRGEuxxm5htmsepMLR7Uusqygsk4AkGcW11xoeDvvBvNQDiPrLG2TApe5GC17PcWmGr7&#10;5CM9Tr4QAcIuRQWl900qpctLMujGtiEO3tW2Bn2QbSF1i88AN7WcRtGPNFhxWCixoU1J+e10Nwro&#10;mExi1ucsQx8nv24fHbLLVqnhoFvPQXjq/H/4295rBXE8TeDzJjwBuX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8NjLwgAAAN0AAAAPAAAAAAAAAAAAAAAAAJgCAABkcnMvZG93&#10;bnJldi54bWxQSwUGAAAAAAQABAD1AAAAhwMAAAAA&#10;" path="m,l478,305,1042,e" filled="f" strokeweight=".24453mm">
                      <v:path arrowok="t" o:connecttype="custom" o:connectlocs="0,7;478,312;1042,7" o:connectangles="0,0,0"/>
                    </v:shape>
                  </v:group>
                  <v:group id="Group 449" o:spid="_x0000_s1039" style="position:absolute;left:7;top:7;width:1042;height:2" coordorigin="7,7" coordsize="10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sjxs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aDS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uyPGxgAAAN0A&#10;AAAPAAAAAAAAAAAAAAAAAKoCAABkcnMvZG93bnJldi54bWxQSwUGAAAAAAQABAD6AAAAnQMAAAAA&#10;">
                    <v:shape id="Freeform 450" o:spid="_x0000_s1040" style="position:absolute;left:7;top:7;width:1042;height:2;visibility:visible;mso-wrap-style:square;v-text-anchor:top" coordsize="10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YYb8MA&#10;AADdAAAADwAAAGRycy9kb3ducmV2LnhtbESPQYvCMBSE7wv+h/AEb2uqFFeqUWRhQfFkVz0/mmcb&#10;bF5qE23995sFweMwM98wy3Vva/Gg1hvHCibjBARx4bThUsHx9+dzDsIHZI21Y1LwJA/r1eBjiZl2&#10;HR/okYdSRAj7DBVUITSZlL6oyKIfu4Y4ehfXWgxRtqXULXYRbms5TZKZtGg4LlTY0HdFxTW/WwXB&#10;5KfycNqfZzeTdjv73G2ka5QaDfvNAkSgPrzDr/ZWK0jT6Rf8v4lP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YYb8MAAADdAAAADwAAAAAAAAAAAAAAAACYAgAAZHJzL2Rv&#10;d25yZXYueG1sUEsFBgAAAAAEAAQA9QAAAIgDAAAAAA==&#10;" path="m,l1042,e" filled="f" strokeweight=".24008mm">
                      <v:path arrowok="t" o:connecttype="custom" o:connectlocs="0,0;1042,0" o:connectangles="0,0"/>
                    </v:shape>
                  </v:group>
                </v:group>
              </v:group>
            </w:pict>
          </mc:Fallback>
        </mc:AlternateContent>
      </w:r>
      <w:r w:rsidRPr="00361687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73AF9D13" wp14:editId="3329DCDC">
                <wp:simplePos x="0" y="0"/>
                <wp:positionH relativeFrom="column">
                  <wp:posOffset>3105150</wp:posOffset>
                </wp:positionH>
                <wp:positionV relativeFrom="paragraph">
                  <wp:posOffset>105781</wp:posOffset>
                </wp:positionV>
                <wp:extent cx="718820" cy="701040"/>
                <wp:effectExtent l="0" t="0" r="5080" b="22860"/>
                <wp:wrapNone/>
                <wp:docPr id="4384" name="Группа 4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8820" cy="701040"/>
                          <a:chOff x="0" y="0"/>
                          <a:chExt cx="1132" cy="1104"/>
                        </a:xfrm>
                      </wpg:grpSpPr>
                      <wpg:grpSp>
                        <wpg:cNvPr id="4385" name="Group 418"/>
                        <wpg:cNvGrpSpPr>
                          <a:grpSpLocks/>
                        </wpg:cNvGrpSpPr>
                        <wpg:grpSpPr bwMode="auto">
                          <a:xfrm>
                            <a:off x="8" y="16"/>
                            <a:ext cx="1116" cy="1081"/>
                            <a:chOff x="8" y="16"/>
                            <a:chExt cx="1116" cy="1081"/>
                          </a:xfrm>
                        </wpg:grpSpPr>
                        <wps:wsp>
                          <wps:cNvPr id="4386" name="Freeform 419"/>
                          <wps:cNvSpPr>
                            <a:spLocks/>
                          </wps:cNvSpPr>
                          <wps:spPr bwMode="auto">
                            <a:xfrm>
                              <a:off x="8" y="16"/>
                              <a:ext cx="1116" cy="1081"/>
                            </a:xfrm>
                            <a:custGeom>
                              <a:avLst/>
                              <a:gdLst>
                                <a:gd name="T0" fmla="+- 0 1124 8"/>
                                <a:gd name="T1" fmla="*/ T0 w 1116"/>
                                <a:gd name="T2" fmla="+- 0 556 16"/>
                                <a:gd name="T3" fmla="*/ 556 h 1081"/>
                                <a:gd name="T4" fmla="+- 0 1116 8"/>
                                <a:gd name="T5" fmla="*/ T4 w 1116"/>
                                <a:gd name="T6" fmla="+- 0 468 16"/>
                                <a:gd name="T7" fmla="*/ 468 h 1081"/>
                                <a:gd name="T8" fmla="+- 0 1095 8"/>
                                <a:gd name="T9" fmla="*/ T8 w 1116"/>
                                <a:gd name="T10" fmla="+- 0 384 16"/>
                                <a:gd name="T11" fmla="*/ 384 h 1081"/>
                                <a:gd name="T12" fmla="+- 0 1061 8"/>
                                <a:gd name="T13" fmla="*/ T12 w 1116"/>
                                <a:gd name="T14" fmla="+- 0 307 16"/>
                                <a:gd name="T15" fmla="*/ 307 h 1081"/>
                                <a:gd name="T16" fmla="+- 0 1015 8"/>
                                <a:gd name="T17" fmla="*/ T16 w 1116"/>
                                <a:gd name="T18" fmla="+- 0 236 16"/>
                                <a:gd name="T19" fmla="*/ 236 h 1081"/>
                                <a:gd name="T20" fmla="+- 0 959 8"/>
                                <a:gd name="T21" fmla="*/ T20 w 1116"/>
                                <a:gd name="T22" fmla="+- 0 173 16"/>
                                <a:gd name="T23" fmla="*/ 173 h 1081"/>
                                <a:gd name="T24" fmla="+- 0 894 8"/>
                                <a:gd name="T25" fmla="*/ T24 w 1116"/>
                                <a:gd name="T26" fmla="+- 0 119 16"/>
                                <a:gd name="T27" fmla="*/ 119 h 1081"/>
                                <a:gd name="T28" fmla="+- 0 821 8"/>
                                <a:gd name="T29" fmla="*/ T28 w 1116"/>
                                <a:gd name="T30" fmla="+- 0 76 16"/>
                                <a:gd name="T31" fmla="*/ 76 h 1081"/>
                                <a:gd name="T32" fmla="+- 0 741 8"/>
                                <a:gd name="T33" fmla="*/ T32 w 1116"/>
                                <a:gd name="T34" fmla="+- 0 43 16"/>
                                <a:gd name="T35" fmla="*/ 43 h 1081"/>
                                <a:gd name="T36" fmla="+- 0 655 8"/>
                                <a:gd name="T37" fmla="*/ T36 w 1116"/>
                                <a:gd name="T38" fmla="+- 0 23 16"/>
                                <a:gd name="T39" fmla="*/ 23 h 1081"/>
                                <a:gd name="T40" fmla="+- 0 565 8"/>
                                <a:gd name="T41" fmla="*/ T40 w 1116"/>
                                <a:gd name="T42" fmla="+- 0 16 16"/>
                                <a:gd name="T43" fmla="*/ 16 h 1081"/>
                                <a:gd name="T44" fmla="+- 0 519 8"/>
                                <a:gd name="T45" fmla="*/ T44 w 1116"/>
                                <a:gd name="T46" fmla="+- 0 17 16"/>
                                <a:gd name="T47" fmla="*/ 17 h 1081"/>
                                <a:gd name="T48" fmla="+- 0 431 8"/>
                                <a:gd name="T49" fmla="*/ T48 w 1116"/>
                                <a:gd name="T50" fmla="+- 0 31 16"/>
                                <a:gd name="T51" fmla="*/ 31 h 1081"/>
                                <a:gd name="T52" fmla="+- 0 348 8"/>
                                <a:gd name="T53" fmla="*/ T52 w 1116"/>
                                <a:gd name="T54" fmla="+- 0 58 16"/>
                                <a:gd name="T55" fmla="*/ 58 h 1081"/>
                                <a:gd name="T56" fmla="+- 0 271 8"/>
                                <a:gd name="T57" fmla="*/ T56 w 1116"/>
                                <a:gd name="T58" fmla="+- 0 96 16"/>
                                <a:gd name="T59" fmla="*/ 96 h 1081"/>
                                <a:gd name="T60" fmla="+- 0 202 8"/>
                                <a:gd name="T61" fmla="*/ T60 w 1116"/>
                                <a:gd name="T62" fmla="+- 0 145 16"/>
                                <a:gd name="T63" fmla="*/ 145 h 1081"/>
                                <a:gd name="T64" fmla="+- 0 142 8"/>
                                <a:gd name="T65" fmla="*/ T64 w 1116"/>
                                <a:gd name="T66" fmla="+- 0 203 16"/>
                                <a:gd name="T67" fmla="*/ 203 h 1081"/>
                                <a:gd name="T68" fmla="+- 0 91 8"/>
                                <a:gd name="T69" fmla="*/ T68 w 1116"/>
                                <a:gd name="T70" fmla="+- 0 270 16"/>
                                <a:gd name="T71" fmla="*/ 270 h 1081"/>
                                <a:gd name="T72" fmla="+- 0 52 8"/>
                                <a:gd name="T73" fmla="*/ T72 w 1116"/>
                                <a:gd name="T74" fmla="+- 0 345 16"/>
                                <a:gd name="T75" fmla="*/ 345 h 1081"/>
                                <a:gd name="T76" fmla="+- 0 24 8"/>
                                <a:gd name="T77" fmla="*/ T76 w 1116"/>
                                <a:gd name="T78" fmla="+- 0 425 16"/>
                                <a:gd name="T79" fmla="*/ 425 h 1081"/>
                                <a:gd name="T80" fmla="+- 0 10 8"/>
                                <a:gd name="T81" fmla="*/ T80 w 1116"/>
                                <a:gd name="T82" fmla="+- 0 511 16"/>
                                <a:gd name="T83" fmla="*/ 511 h 1081"/>
                                <a:gd name="T84" fmla="+- 0 8 8"/>
                                <a:gd name="T85" fmla="*/ T84 w 1116"/>
                                <a:gd name="T86" fmla="+- 0 556 16"/>
                                <a:gd name="T87" fmla="*/ 556 h 1081"/>
                                <a:gd name="T88" fmla="+- 0 10 8"/>
                                <a:gd name="T89" fmla="*/ T88 w 1116"/>
                                <a:gd name="T90" fmla="+- 0 600 16"/>
                                <a:gd name="T91" fmla="*/ 600 h 1081"/>
                                <a:gd name="T92" fmla="+- 0 24 8"/>
                                <a:gd name="T93" fmla="*/ T92 w 1116"/>
                                <a:gd name="T94" fmla="+- 0 685 16"/>
                                <a:gd name="T95" fmla="*/ 685 h 1081"/>
                                <a:gd name="T96" fmla="+- 0 52 8"/>
                                <a:gd name="T97" fmla="*/ T96 w 1116"/>
                                <a:gd name="T98" fmla="+- 0 766 16"/>
                                <a:gd name="T99" fmla="*/ 766 h 1081"/>
                                <a:gd name="T100" fmla="+- 0 91 8"/>
                                <a:gd name="T101" fmla="*/ T100 w 1116"/>
                                <a:gd name="T102" fmla="+- 0 840 16"/>
                                <a:gd name="T103" fmla="*/ 840 h 1081"/>
                                <a:gd name="T104" fmla="+- 0 142 8"/>
                                <a:gd name="T105" fmla="*/ T104 w 1116"/>
                                <a:gd name="T106" fmla="+- 0 907 16"/>
                                <a:gd name="T107" fmla="*/ 907 h 1081"/>
                                <a:gd name="T108" fmla="+- 0 202 8"/>
                                <a:gd name="T109" fmla="*/ T108 w 1116"/>
                                <a:gd name="T110" fmla="+- 0 965 16"/>
                                <a:gd name="T111" fmla="*/ 965 h 1081"/>
                                <a:gd name="T112" fmla="+- 0 271 8"/>
                                <a:gd name="T113" fmla="*/ T112 w 1116"/>
                                <a:gd name="T114" fmla="+- 0 1015 16"/>
                                <a:gd name="T115" fmla="*/ 1015 h 1081"/>
                                <a:gd name="T116" fmla="+- 0 348 8"/>
                                <a:gd name="T117" fmla="*/ T116 w 1116"/>
                                <a:gd name="T118" fmla="+- 0 1053 16"/>
                                <a:gd name="T119" fmla="*/ 1053 h 1081"/>
                                <a:gd name="T120" fmla="+- 0 431 8"/>
                                <a:gd name="T121" fmla="*/ T120 w 1116"/>
                                <a:gd name="T122" fmla="+- 0 1080 16"/>
                                <a:gd name="T123" fmla="*/ 1080 h 1081"/>
                                <a:gd name="T124" fmla="+- 0 519 8"/>
                                <a:gd name="T125" fmla="*/ T124 w 1116"/>
                                <a:gd name="T126" fmla="+- 0 1094 16"/>
                                <a:gd name="T127" fmla="*/ 1094 h 1081"/>
                                <a:gd name="T128" fmla="+- 0 565 8"/>
                                <a:gd name="T129" fmla="*/ T128 w 1116"/>
                                <a:gd name="T130" fmla="+- 0 1096 16"/>
                                <a:gd name="T131" fmla="*/ 1096 h 1081"/>
                                <a:gd name="T132" fmla="+- 0 610 8"/>
                                <a:gd name="T133" fmla="*/ T132 w 1116"/>
                                <a:gd name="T134" fmla="+- 0 1094 16"/>
                                <a:gd name="T135" fmla="*/ 1094 h 1081"/>
                                <a:gd name="T136" fmla="+- 0 698 8"/>
                                <a:gd name="T137" fmla="*/ T136 w 1116"/>
                                <a:gd name="T138" fmla="+- 0 1080 16"/>
                                <a:gd name="T139" fmla="*/ 1080 h 1081"/>
                                <a:gd name="T140" fmla="+- 0 782 8"/>
                                <a:gd name="T141" fmla="*/ T140 w 1116"/>
                                <a:gd name="T142" fmla="+- 0 1053 16"/>
                                <a:gd name="T143" fmla="*/ 1053 h 1081"/>
                                <a:gd name="T144" fmla="+- 0 858 8"/>
                                <a:gd name="T145" fmla="*/ T144 w 1116"/>
                                <a:gd name="T146" fmla="+- 0 1015 16"/>
                                <a:gd name="T147" fmla="*/ 1015 h 1081"/>
                                <a:gd name="T148" fmla="+- 0 928 8"/>
                                <a:gd name="T149" fmla="*/ T148 w 1116"/>
                                <a:gd name="T150" fmla="+- 0 965 16"/>
                                <a:gd name="T151" fmla="*/ 965 h 1081"/>
                                <a:gd name="T152" fmla="+- 0 989 8"/>
                                <a:gd name="T153" fmla="*/ T152 w 1116"/>
                                <a:gd name="T154" fmla="+- 0 907 16"/>
                                <a:gd name="T155" fmla="*/ 907 h 1081"/>
                                <a:gd name="T156" fmla="+- 0 1040 8"/>
                                <a:gd name="T157" fmla="*/ T156 w 1116"/>
                                <a:gd name="T158" fmla="+- 0 840 16"/>
                                <a:gd name="T159" fmla="*/ 840 h 1081"/>
                                <a:gd name="T160" fmla="+- 0 1080 8"/>
                                <a:gd name="T161" fmla="*/ T160 w 1116"/>
                                <a:gd name="T162" fmla="+- 0 766 16"/>
                                <a:gd name="T163" fmla="*/ 766 h 1081"/>
                                <a:gd name="T164" fmla="+- 0 1107 8"/>
                                <a:gd name="T165" fmla="*/ T164 w 1116"/>
                                <a:gd name="T166" fmla="+- 0 685 16"/>
                                <a:gd name="T167" fmla="*/ 685 h 1081"/>
                                <a:gd name="T168" fmla="+- 0 1122 8"/>
                                <a:gd name="T169" fmla="*/ T168 w 1116"/>
                                <a:gd name="T170" fmla="+- 0 600 16"/>
                                <a:gd name="T171" fmla="*/ 600 h 1081"/>
                                <a:gd name="T172" fmla="+- 0 1124 8"/>
                                <a:gd name="T173" fmla="*/ T172 w 1116"/>
                                <a:gd name="T174" fmla="+- 0 556 16"/>
                                <a:gd name="T175" fmla="*/ 556 h 10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116" h="1081">
                                  <a:moveTo>
                                    <a:pt x="1116" y="540"/>
                                  </a:moveTo>
                                  <a:lnTo>
                                    <a:pt x="1108" y="452"/>
                                  </a:lnTo>
                                  <a:lnTo>
                                    <a:pt x="1087" y="368"/>
                                  </a:lnTo>
                                  <a:lnTo>
                                    <a:pt x="1053" y="291"/>
                                  </a:lnTo>
                                  <a:lnTo>
                                    <a:pt x="1007" y="220"/>
                                  </a:lnTo>
                                  <a:lnTo>
                                    <a:pt x="951" y="157"/>
                                  </a:lnTo>
                                  <a:lnTo>
                                    <a:pt x="886" y="103"/>
                                  </a:lnTo>
                                  <a:lnTo>
                                    <a:pt x="813" y="60"/>
                                  </a:lnTo>
                                  <a:lnTo>
                                    <a:pt x="733" y="27"/>
                                  </a:lnTo>
                                  <a:lnTo>
                                    <a:pt x="647" y="7"/>
                                  </a:lnTo>
                                  <a:lnTo>
                                    <a:pt x="557" y="0"/>
                                  </a:lnTo>
                                  <a:lnTo>
                                    <a:pt x="511" y="1"/>
                                  </a:lnTo>
                                  <a:lnTo>
                                    <a:pt x="423" y="15"/>
                                  </a:lnTo>
                                  <a:lnTo>
                                    <a:pt x="340" y="42"/>
                                  </a:lnTo>
                                  <a:lnTo>
                                    <a:pt x="263" y="80"/>
                                  </a:lnTo>
                                  <a:lnTo>
                                    <a:pt x="194" y="129"/>
                                  </a:lnTo>
                                  <a:lnTo>
                                    <a:pt x="134" y="187"/>
                                  </a:lnTo>
                                  <a:lnTo>
                                    <a:pt x="83" y="254"/>
                                  </a:lnTo>
                                  <a:lnTo>
                                    <a:pt x="44" y="329"/>
                                  </a:lnTo>
                                  <a:lnTo>
                                    <a:pt x="16" y="409"/>
                                  </a:lnTo>
                                  <a:lnTo>
                                    <a:pt x="2" y="495"/>
                                  </a:lnTo>
                                  <a:lnTo>
                                    <a:pt x="0" y="540"/>
                                  </a:lnTo>
                                  <a:lnTo>
                                    <a:pt x="2" y="584"/>
                                  </a:lnTo>
                                  <a:lnTo>
                                    <a:pt x="16" y="669"/>
                                  </a:lnTo>
                                  <a:lnTo>
                                    <a:pt x="44" y="750"/>
                                  </a:lnTo>
                                  <a:lnTo>
                                    <a:pt x="83" y="824"/>
                                  </a:lnTo>
                                  <a:lnTo>
                                    <a:pt x="134" y="891"/>
                                  </a:lnTo>
                                  <a:lnTo>
                                    <a:pt x="194" y="949"/>
                                  </a:lnTo>
                                  <a:lnTo>
                                    <a:pt x="263" y="999"/>
                                  </a:lnTo>
                                  <a:lnTo>
                                    <a:pt x="340" y="1037"/>
                                  </a:lnTo>
                                  <a:lnTo>
                                    <a:pt x="423" y="1064"/>
                                  </a:lnTo>
                                  <a:lnTo>
                                    <a:pt x="511" y="1078"/>
                                  </a:lnTo>
                                  <a:lnTo>
                                    <a:pt x="557" y="1080"/>
                                  </a:lnTo>
                                  <a:lnTo>
                                    <a:pt x="602" y="1078"/>
                                  </a:lnTo>
                                  <a:lnTo>
                                    <a:pt x="690" y="1064"/>
                                  </a:lnTo>
                                  <a:lnTo>
                                    <a:pt x="774" y="1037"/>
                                  </a:lnTo>
                                  <a:lnTo>
                                    <a:pt x="850" y="999"/>
                                  </a:lnTo>
                                  <a:lnTo>
                                    <a:pt x="920" y="949"/>
                                  </a:lnTo>
                                  <a:lnTo>
                                    <a:pt x="981" y="891"/>
                                  </a:lnTo>
                                  <a:lnTo>
                                    <a:pt x="1032" y="824"/>
                                  </a:lnTo>
                                  <a:lnTo>
                                    <a:pt x="1072" y="750"/>
                                  </a:lnTo>
                                  <a:lnTo>
                                    <a:pt x="1099" y="669"/>
                                  </a:lnTo>
                                  <a:lnTo>
                                    <a:pt x="1114" y="584"/>
                                  </a:lnTo>
                                  <a:lnTo>
                                    <a:pt x="1116" y="5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2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87" name="Group 420"/>
                        <wpg:cNvGrpSpPr>
                          <a:grpSpLocks/>
                        </wpg:cNvGrpSpPr>
                        <wpg:grpSpPr bwMode="auto">
                          <a:xfrm>
                            <a:off x="562" y="8"/>
                            <a:ext cx="2" cy="233"/>
                            <a:chOff x="562" y="8"/>
                            <a:chExt cx="2" cy="233"/>
                          </a:xfrm>
                        </wpg:grpSpPr>
                        <wps:wsp>
                          <wps:cNvPr id="4388" name="Freeform 421"/>
                          <wps:cNvSpPr>
                            <a:spLocks/>
                          </wps:cNvSpPr>
                          <wps:spPr bwMode="auto">
                            <a:xfrm>
                              <a:off x="562" y="8"/>
                              <a:ext cx="2" cy="233"/>
                            </a:xfrm>
                            <a:custGeom>
                              <a:avLst/>
                              <a:gdLst>
                                <a:gd name="T0" fmla="+- 0 8 8"/>
                                <a:gd name="T1" fmla="*/ 8 h 233"/>
                                <a:gd name="T2" fmla="+- 0 241 8"/>
                                <a:gd name="T3" fmla="*/ 241 h 23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3">
                                  <a:moveTo>
                                    <a:pt x="0" y="0"/>
                                  </a:moveTo>
                                  <a:lnTo>
                                    <a:pt x="0" y="233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89" name="Group 422"/>
                        <wpg:cNvGrpSpPr>
                          <a:grpSpLocks/>
                        </wpg:cNvGrpSpPr>
                        <wpg:grpSpPr bwMode="auto">
                          <a:xfrm>
                            <a:off x="639" y="8"/>
                            <a:ext cx="84" cy="233"/>
                            <a:chOff x="639" y="8"/>
                            <a:chExt cx="84" cy="233"/>
                          </a:xfrm>
                        </wpg:grpSpPr>
                        <wps:wsp>
                          <wps:cNvPr id="4390" name="Freeform 423"/>
                          <wps:cNvSpPr>
                            <a:spLocks/>
                          </wps:cNvSpPr>
                          <wps:spPr bwMode="auto">
                            <a:xfrm>
                              <a:off x="639" y="8"/>
                              <a:ext cx="84" cy="233"/>
                            </a:xfrm>
                            <a:custGeom>
                              <a:avLst/>
                              <a:gdLst>
                                <a:gd name="T0" fmla="+- 0 639 639"/>
                                <a:gd name="T1" fmla="*/ T0 w 84"/>
                                <a:gd name="T2" fmla="+- 0 8 8"/>
                                <a:gd name="T3" fmla="*/ 8 h 233"/>
                                <a:gd name="T4" fmla="+- 0 723 639"/>
                                <a:gd name="T5" fmla="*/ T4 w 84"/>
                                <a:gd name="T6" fmla="+- 0 241 8"/>
                                <a:gd name="T7" fmla="*/ 241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4" h="233">
                                  <a:moveTo>
                                    <a:pt x="0" y="0"/>
                                  </a:moveTo>
                                  <a:lnTo>
                                    <a:pt x="84" y="233"/>
                                  </a:lnTo>
                                </a:path>
                              </a:pathLst>
                            </a:custGeom>
                            <a:noFill/>
                            <a:ln w="1043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1" name="Group 424"/>
                        <wpg:cNvGrpSpPr>
                          <a:grpSpLocks/>
                        </wpg:cNvGrpSpPr>
                        <wpg:grpSpPr bwMode="auto">
                          <a:xfrm>
                            <a:off x="797" y="90"/>
                            <a:ext cx="84" cy="152"/>
                            <a:chOff x="797" y="90"/>
                            <a:chExt cx="84" cy="152"/>
                          </a:xfrm>
                        </wpg:grpSpPr>
                        <wps:wsp>
                          <wps:cNvPr id="4392" name="Freeform 425"/>
                          <wps:cNvSpPr>
                            <a:spLocks/>
                          </wps:cNvSpPr>
                          <wps:spPr bwMode="auto">
                            <a:xfrm>
                              <a:off x="797" y="90"/>
                              <a:ext cx="84" cy="152"/>
                            </a:xfrm>
                            <a:custGeom>
                              <a:avLst/>
                              <a:gdLst>
                                <a:gd name="T0" fmla="+- 0 797 797"/>
                                <a:gd name="T1" fmla="*/ T0 w 84"/>
                                <a:gd name="T2" fmla="+- 0 90 90"/>
                                <a:gd name="T3" fmla="*/ 90 h 152"/>
                                <a:gd name="T4" fmla="+- 0 881 797"/>
                                <a:gd name="T5" fmla="*/ T4 w 84"/>
                                <a:gd name="T6" fmla="+- 0 241 90"/>
                                <a:gd name="T7" fmla="*/ 24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4" h="152">
                                  <a:moveTo>
                                    <a:pt x="0" y="0"/>
                                  </a:moveTo>
                                  <a:lnTo>
                                    <a:pt x="84" y="151"/>
                                  </a:lnTo>
                                </a:path>
                              </a:pathLst>
                            </a:custGeom>
                            <a:noFill/>
                            <a:ln w="1018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3" name="Group 426"/>
                        <wpg:cNvGrpSpPr>
                          <a:grpSpLocks/>
                        </wpg:cNvGrpSpPr>
                        <wpg:grpSpPr bwMode="auto">
                          <a:xfrm>
                            <a:off x="404" y="8"/>
                            <a:ext cx="84" cy="233"/>
                            <a:chOff x="404" y="8"/>
                            <a:chExt cx="84" cy="233"/>
                          </a:xfrm>
                        </wpg:grpSpPr>
                        <wps:wsp>
                          <wps:cNvPr id="4394" name="Freeform 427"/>
                          <wps:cNvSpPr>
                            <a:spLocks/>
                          </wps:cNvSpPr>
                          <wps:spPr bwMode="auto">
                            <a:xfrm>
                              <a:off x="404" y="8"/>
                              <a:ext cx="84" cy="233"/>
                            </a:xfrm>
                            <a:custGeom>
                              <a:avLst/>
                              <a:gdLst>
                                <a:gd name="T0" fmla="+- 0 488 404"/>
                                <a:gd name="T1" fmla="*/ T0 w 84"/>
                                <a:gd name="T2" fmla="+- 0 8 8"/>
                                <a:gd name="T3" fmla="*/ 8 h 233"/>
                                <a:gd name="T4" fmla="+- 0 404 404"/>
                                <a:gd name="T5" fmla="*/ T4 w 84"/>
                                <a:gd name="T6" fmla="+- 0 241 8"/>
                                <a:gd name="T7" fmla="*/ 241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4" h="233">
                                  <a:moveTo>
                                    <a:pt x="84" y="0"/>
                                  </a:moveTo>
                                  <a:lnTo>
                                    <a:pt x="0" y="233"/>
                                  </a:lnTo>
                                </a:path>
                              </a:pathLst>
                            </a:custGeom>
                            <a:noFill/>
                            <a:ln w="1043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5" name="Group 428"/>
                        <wpg:cNvGrpSpPr>
                          <a:grpSpLocks/>
                        </wpg:cNvGrpSpPr>
                        <wpg:grpSpPr bwMode="auto">
                          <a:xfrm>
                            <a:off x="243" y="90"/>
                            <a:ext cx="84" cy="152"/>
                            <a:chOff x="243" y="90"/>
                            <a:chExt cx="84" cy="152"/>
                          </a:xfrm>
                        </wpg:grpSpPr>
                        <wps:wsp>
                          <wps:cNvPr id="4396" name="Freeform 429"/>
                          <wps:cNvSpPr>
                            <a:spLocks/>
                          </wps:cNvSpPr>
                          <wps:spPr bwMode="auto">
                            <a:xfrm>
                              <a:off x="243" y="90"/>
                              <a:ext cx="84" cy="152"/>
                            </a:xfrm>
                            <a:custGeom>
                              <a:avLst/>
                              <a:gdLst>
                                <a:gd name="T0" fmla="+- 0 327 243"/>
                                <a:gd name="T1" fmla="*/ T0 w 84"/>
                                <a:gd name="T2" fmla="+- 0 90 90"/>
                                <a:gd name="T3" fmla="*/ 90 h 152"/>
                                <a:gd name="T4" fmla="+- 0 243 243"/>
                                <a:gd name="T5" fmla="*/ T4 w 84"/>
                                <a:gd name="T6" fmla="+- 0 241 90"/>
                                <a:gd name="T7" fmla="*/ 24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4" h="152">
                                  <a:moveTo>
                                    <a:pt x="84" y="0"/>
                                  </a:moveTo>
                                  <a:lnTo>
                                    <a:pt x="0" y="151"/>
                                  </a:lnTo>
                                </a:path>
                              </a:pathLst>
                            </a:custGeom>
                            <a:noFill/>
                            <a:ln w="1018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7" name="Group 430"/>
                        <wpg:cNvGrpSpPr>
                          <a:grpSpLocks/>
                        </wpg:cNvGrpSpPr>
                        <wpg:grpSpPr bwMode="auto">
                          <a:xfrm>
                            <a:off x="488" y="472"/>
                            <a:ext cx="152" cy="233"/>
                            <a:chOff x="488" y="472"/>
                            <a:chExt cx="152" cy="233"/>
                          </a:xfrm>
                        </wpg:grpSpPr>
                        <wps:wsp>
                          <wps:cNvPr id="4398" name="Freeform 431"/>
                          <wps:cNvSpPr>
                            <a:spLocks/>
                          </wps:cNvSpPr>
                          <wps:spPr bwMode="auto">
                            <a:xfrm>
                              <a:off x="488" y="472"/>
                              <a:ext cx="152" cy="233"/>
                            </a:xfrm>
                            <a:custGeom>
                              <a:avLst/>
                              <a:gdLst>
                                <a:gd name="T0" fmla="+- 0 639 488"/>
                                <a:gd name="T1" fmla="*/ T0 w 152"/>
                                <a:gd name="T2" fmla="+- 0 704 472"/>
                                <a:gd name="T3" fmla="*/ 704 h 233"/>
                                <a:gd name="T4" fmla="+- 0 488 488"/>
                                <a:gd name="T5" fmla="*/ T4 w 152"/>
                                <a:gd name="T6" fmla="+- 0 704 472"/>
                                <a:gd name="T7" fmla="*/ 704 h 233"/>
                                <a:gd name="T8" fmla="+- 0 562 488"/>
                                <a:gd name="T9" fmla="*/ T8 w 152"/>
                                <a:gd name="T10" fmla="+- 0 472 472"/>
                                <a:gd name="T11" fmla="*/ 472 h 233"/>
                                <a:gd name="T12" fmla="+- 0 639 488"/>
                                <a:gd name="T13" fmla="*/ T12 w 152"/>
                                <a:gd name="T14" fmla="+- 0 704 472"/>
                                <a:gd name="T15" fmla="*/ 704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52" h="233">
                                  <a:moveTo>
                                    <a:pt x="151" y="232"/>
                                  </a:moveTo>
                                  <a:lnTo>
                                    <a:pt x="0" y="232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151" y="23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9" name="Group 432"/>
                        <wpg:cNvGrpSpPr>
                          <a:grpSpLocks/>
                        </wpg:cNvGrpSpPr>
                        <wpg:grpSpPr bwMode="auto">
                          <a:xfrm>
                            <a:off x="488" y="472"/>
                            <a:ext cx="152" cy="233"/>
                            <a:chOff x="488" y="472"/>
                            <a:chExt cx="152" cy="233"/>
                          </a:xfrm>
                        </wpg:grpSpPr>
                        <wps:wsp>
                          <wps:cNvPr id="4400" name="Freeform 433"/>
                          <wps:cNvSpPr>
                            <a:spLocks/>
                          </wps:cNvSpPr>
                          <wps:spPr bwMode="auto">
                            <a:xfrm>
                              <a:off x="488" y="472"/>
                              <a:ext cx="152" cy="233"/>
                            </a:xfrm>
                            <a:custGeom>
                              <a:avLst/>
                              <a:gdLst>
                                <a:gd name="T0" fmla="+- 0 488 488"/>
                                <a:gd name="T1" fmla="*/ T0 w 152"/>
                                <a:gd name="T2" fmla="+- 0 704 472"/>
                                <a:gd name="T3" fmla="*/ 704 h 233"/>
                                <a:gd name="T4" fmla="+- 0 639 488"/>
                                <a:gd name="T5" fmla="*/ T4 w 152"/>
                                <a:gd name="T6" fmla="+- 0 704 472"/>
                                <a:gd name="T7" fmla="*/ 704 h 233"/>
                                <a:gd name="T8" fmla="+- 0 562 488"/>
                                <a:gd name="T9" fmla="*/ T8 w 152"/>
                                <a:gd name="T10" fmla="+- 0 472 472"/>
                                <a:gd name="T11" fmla="*/ 472 h 233"/>
                                <a:gd name="T12" fmla="+- 0 488 488"/>
                                <a:gd name="T13" fmla="*/ T12 w 152"/>
                                <a:gd name="T14" fmla="+- 0 704 472"/>
                                <a:gd name="T15" fmla="*/ 704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52" h="233">
                                  <a:moveTo>
                                    <a:pt x="0" y="232"/>
                                  </a:moveTo>
                                  <a:lnTo>
                                    <a:pt x="151" y="232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0" y="23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0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1" name="Group 434"/>
                        <wpg:cNvGrpSpPr>
                          <a:grpSpLocks/>
                        </wpg:cNvGrpSpPr>
                        <wpg:grpSpPr bwMode="auto">
                          <a:xfrm>
                            <a:off x="404" y="779"/>
                            <a:ext cx="320" cy="156"/>
                            <a:chOff x="404" y="779"/>
                            <a:chExt cx="320" cy="156"/>
                          </a:xfrm>
                        </wpg:grpSpPr>
                        <wps:wsp>
                          <wps:cNvPr id="4402" name="Freeform 435"/>
                          <wps:cNvSpPr>
                            <a:spLocks/>
                          </wps:cNvSpPr>
                          <wps:spPr bwMode="auto">
                            <a:xfrm>
                              <a:off x="404" y="779"/>
                              <a:ext cx="320" cy="156"/>
                            </a:xfrm>
                            <a:custGeom>
                              <a:avLst/>
                              <a:gdLst>
                                <a:gd name="T0" fmla="+- 0 723 404"/>
                                <a:gd name="T1" fmla="*/ T0 w 320"/>
                                <a:gd name="T2" fmla="+- 0 779 779"/>
                                <a:gd name="T3" fmla="*/ 779 h 156"/>
                                <a:gd name="T4" fmla="+- 0 404 404"/>
                                <a:gd name="T5" fmla="*/ T4 w 320"/>
                                <a:gd name="T6" fmla="+- 0 779 779"/>
                                <a:gd name="T7" fmla="*/ 779 h 156"/>
                                <a:gd name="T8" fmla="+- 0 562 404"/>
                                <a:gd name="T9" fmla="*/ T8 w 320"/>
                                <a:gd name="T10" fmla="+- 0 935 779"/>
                                <a:gd name="T11" fmla="*/ 935 h 156"/>
                                <a:gd name="T12" fmla="+- 0 723 404"/>
                                <a:gd name="T13" fmla="*/ T12 w 320"/>
                                <a:gd name="T14" fmla="+- 0 779 779"/>
                                <a:gd name="T15" fmla="*/ 779 h 1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320" h="156">
                                  <a:moveTo>
                                    <a:pt x="319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58" y="156"/>
                                  </a:lnTo>
                                  <a:lnTo>
                                    <a:pt x="3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3" name="Group 436"/>
                        <wpg:cNvGrpSpPr>
                          <a:grpSpLocks/>
                        </wpg:cNvGrpSpPr>
                        <wpg:grpSpPr bwMode="auto">
                          <a:xfrm>
                            <a:off x="404" y="779"/>
                            <a:ext cx="320" cy="156"/>
                            <a:chOff x="404" y="779"/>
                            <a:chExt cx="320" cy="156"/>
                          </a:xfrm>
                        </wpg:grpSpPr>
                        <wps:wsp>
                          <wps:cNvPr id="4404" name="Freeform 437"/>
                          <wps:cNvSpPr>
                            <a:spLocks/>
                          </wps:cNvSpPr>
                          <wps:spPr bwMode="auto">
                            <a:xfrm>
                              <a:off x="404" y="779"/>
                              <a:ext cx="320" cy="156"/>
                            </a:xfrm>
                            <a:custGeom>
                              <a:avLst/>
                              <a:gdLst>
                                <a:gd name="T0" fmla="+- 0 454 404"/>
                                <a:gd name="T1" fmla="*/ T0 w 320"/>
                                <a:gd name="T2" fmla="+- 0 779 779"/>
                                <a:gd name="T3" fmla="*/ 779 h 156"/>
                                <a:gd name="T4" fmla="+- 0 723 404"/>
                                <a:gd name="T5" fmla="*/ T4 w 320"/>
                                <a:gd name="T6" fmla="+- 0 779 779"/>
                                <a:gd name="T7" fmla="*/ 779 h 156"/>
                                <a:gd name="T8" fmla="+- 0 562 404"/>
                                <a:gd name="T9" fmla="*/ T8 w 320"/>
                                <a:gd name="T10" fmla="+- 0 935 779"/>
                                <a:gd name="T11" fmla="*/ 935 h 156"/>
                                <a:gd name="T12" fmla="+- 0 404 404"/>
                                <a:gd name="T13" fmla="*/ T12 w 320"/>
                                <a:gd name="T14" fmla="+- 0 779 779"/>
                                <a:gd name="T15" fmla="*/ 779 h 156"/>
                                <a:gd name="T16" fmla="+- 0 512 404"/>
                                <a:gd name="T17" fmla="*/ T16 w 320"/>
                                <a:gd name="T18" fmla="+- 0 779 779"/>
                                <a:gd name="T19" fmla="*/ 779 h 1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0" h="156">
                                  <a:moveTo>
                                    <a:pt x="50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158" y="15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8" y="0"/>
                                  </a:lnTo>
                                </a:path>
                              </a:pathLst>
                            </a:custGeom>
                            <a:noFill/>
                            <a:ln w="903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5" name="Group 438"/>
                        <wpg:cNvGrpSpPr>
                          <a:grpSpLocks/>
                        </wpg:cNvGrpSpPr>
                        <wpg:grpSpPr bwMode="auto">
                          <a:xfrm>
                            <a:off x="243" y="399"/>
                            <a:ext cx="166" cy="159"/>
                            <a:chOff x="243" y="399"/>
                            <a:chExt cx="166" cy="159"/>
                          </a:xfrm>
                        </wpg:grpSpPr>
                        <wps:wsp>
                          <wps:cNvPr id="4406" name="Freeform 439"/>
                          <wps:cNvSpPr>
                            <a:spLocks/>
                          </wps:cNvSpPr>
                          <wps:spPr bwMode="auto">
                            <a:xfrm>
                              <a:off x="243" y="399"/>
                              <a:ext cx="166" cy="159"/>
                            </a:xfrm>
                            <a:custGeom>
                              <a:avLst/>
                              <a:gdLst>
                                <a:gd name="T0" fmla="+- 0 323 243"/>
                                <a:gd name="T1" fmla="*/ T0 w 166"/>
                                <a:gd name="T2" fmla="+- 0 558 399"/>
                                <a:gd name="T3" fmla="*/ 558 h 159"/>
                                <a:gd name="T4" fmla="+- 0 266 243"/>
                                <a:gd name="T5" fmla="*/ T4 w 166"/>
                                <a:gd name="T6" fmla="+- 0 533 399"/>
                                <a:gd name="T7" fmla="*/ 533 h 159"/>
                                <a:gd name="T8" fmla="+- 0 243 243"/>
                                <a:gd name="T9" fmla="*/ T8 w 166"/>
                                <a:gd name="T10" fmla="+- 0 468 399"/>
                                <a:gd name="T11" fmla="*/ 468 h 159"/>
                                <a:gd name="T12" fmla="+- 0 248 243"/>
                                <a:gd name="T13" fmla="*/ T12 w 166"/>
                                <a:gd name="T14" fmla="+- 0 449 399"/>
                                <a:gd name="T15" fmla="*/ 449 h 159"/>
                                <a:gd name="T16" fmla="+- 0 291 243"/>
                                <a:gd name="T17" fmla="*/ T16 w 166"/>
                                <a:gd name="T18" fmla="+- 0 407 399"/>
                                <a:gd name="T19" fmla="*/ 407 h 159"/>
                                <a:gd name="T20" fmla="+- 0 342 243"/>
                                <a:gd name="T21" fmla="*/ T20 w 166"/>
                                <a:gd name="T22" fmla="+- 0 399 399"/>
                                <a:gd name="T23" fmla="*/ 399 h 159"/>
                                <a:gd name="T24" fmla="+- 0 364 243"/>
                                <a:gd name="T25" fmla="*/ T24 w 166"/>
                                <a:gd name="T26" fmla="+- 0 407 399"/>
                                <a:gd name="T27" fmla="*/ 407 h 159"/>
                                <a:gd name="T28" fmla="+- 0 382 243"/>
                                <a:gd name="T29" fmla="*/ T28 w 166"/>
                                <a:gd name="T30" fmla="+- 0 419 399"/>
                                <a:gd name="T31" fmla="*/ 419 h 159"/>
                                <a:gd name="T32" fmla="+- 0 396 243"/>
                                <a:gd name="T33" fmla="*/ T32 w 166"/>
                                <a:gd name="T34" fmla="+- 0 435 399"/>
                                <a:gd name="T35" fmla="*/ 435 h 159"/>
                                <a:gd name="T36" fmla="+- 0 405 243"/>
                                <a:gd name="T37" fmla="*/ T36 w 166"/>
                                <a:gd name="T38" fmla="+- 0 455 399"/>
                                <a:gd name="T39" fmla="*/ 455 h 159"/>
                                <a:gd name="T40" fmla="+- 0 409 243"/>
                                <a:gd name="T41" fmla="*/ T40 w 166"/>
                                <a:gd name="T42" fmla="+- 0 476 399"/>
                                <a:gd name="T43" fmla="*/ 476 h 159"/>
                                <a:gd name="T44" fmla="+- 0 406 243"/>
                                <a:gd name="T45" fmla="*/ T44 w 166"/>
                                <a:gd name="T46" fmla="+- 0 497 399"/>
                                <a:gd name="T47" fmla="*/ 497 h 159"/>
                                <a:gd name="T48" fmla="+- 0 366 243"/>
                                <a:gd name="T49" fmla="*/ T48 w 166"/>
                                <a:gd name="T50" fmla="+- 0 547 399"/>
                                <a:gd name="T51" fmla="*/ 547 h 159"/>
                                <a:gd name="T52" fmla="+- 0 323 243"/>
                                <a:gd name="T53" fmla="*/ T52 w 166"/>
                                <a:gd name="T54" fmla="+- 0 558 399"/>
                                <a:gd name="T55" fmla="*/ 558 h 1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66" h="159">
                                  <a:moveTo>
                                    <a:pt x="80" y="159"/>
                                  </a:moveTo>
                                  <a:lnTo>
                                    <a:pt x="23" y="134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5" y="50"/>
                                  </a:lnTo>
                                  <a:lnTo>
                                    <a:pt x="48" y="8"/>
                                  </a:lnTo>
                                  <a:lnTo>
                                    <a:pt x="99" y="0"/>
                                  </a:lnTo>
                                  <a:lnTo>
                                    <a:pt x="121" y="8"/>
                                  </a:lnTo>
                                  <a:lnTo>
                                    <a:pt x="139" y="20"/>
                                  </a:lnTo>
                                  <a:lnTo>
                                    <a:pt x="153" y="36"/>
                                  </a:lnTo>
                                  <a:lnTo>
                                    <a:pt x="162" y="56"/>
                                  </a:lnTo>
                                  <a:lnTo>
                                    <a:pt x="166" y="77"/>
                                  </a:lnTo>
                                  <a:lnTo>
                                    <a:pt x="163" y="98"/>
                                  </a:lnTo>
                                  <a:lnTo>
                                    <a:pt x="123" y="148"/>
                                  </a:lnTo>
                                  <a:lnTo>
                                    <a:pt x="80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7" name="Group 440"/>
                        <wpg:cNvGrpSpPr>
                          <a:grpSpLocks/>
                        </wpg:cNvGrpSpPr>
                        <wpg:grpSpPr bwMode="auto">
                          <a:xfrm>
                            <a:off x="243" y="399"/>
                            <a:ext cx="166" cy="159"/>
                            <a:chOff x="243" y="399"/>
                            <a:chExt cx="166" cy="159"/>
                          </a:xfrm>
                        </wpg:grpSpPr>
                        <wps:wsp>
                          <wps:cNvPr id="4408" name="Freeform 441"/>
                          <wps:cNvSpPr>
                            <a:spLocks/>
                          </wps:cNvSpPr>
                          <wps:spPr bwMode="auto">
                            <a:xfrm>
                              <a:off x="243" y="399"/>
                              <a:ext cx="166" cy="159"/>
                            </a:xfrm>
                            <a:custGeom>
                              <a:avLst/>
                              <a:gdLst>
                                <a:gd name="T0" fmla="+- 0 409 243"/>
                                <a:gd name="T1" fmla="*/ T0 w 166"/>
                                <a:gd name="T2" fmla="+- 0 476 399"/>
                                <a:gd name="T3" fmla="*/ 476 h 159"/>
                                <a:gd name="T4" fmla="+- 0 382 243"/>
                                <a:gd name="T5" fmla="*/ T4 w 166"/>
                                <a:gd name="T6" fmla="+- 0 419 399"/>
                                <a:gd name="T7" fmla="*/ 419 h 159"/>
                                <a:gd name="T8" fmla="+- 0 342 243"/>
                                <a:gd name="T9" fmla="*/ T8 w 166"/>
                                <a:gd name="T10" fmla="+- 0 399 399"/>
                                <a:gd name="T11" fmla="*/ 399 h 159"/>
                                <a:gd name="T12" fmla="+- 0 315 243"/>
                                <a:gd name="T13" fmla="*/ T12 w 166"/>
                                <a:gd name="T14" fmla="+- 0 401 399"/>
                                <a:gd name="T15" fmla="*/ 401 h 159"/>
                                <a:gd name="T16" fmla="+- 0 258 243"/>
                                <a:gd name="T17" fmla="*/ T16 w 166"/>
                                <a:gd name="T18" fmla="+- 0 432 399"/>
                                <a:gd name="T19" fmla="*/ 432 h 159"/>
                                <a:gd name="T20" fmla="+- 0 243 243"/>
                                <a:gd name="T21" fmla="*/ T20 w 166"/>
                                <a:gd name="T22" fmla="+- 0 468 399"/>
                                <a:gd name="T23" fmla="*/ 468 h 159"/>
                                <a:gd name="T24" fmla="+- 0 246 243"/>
                                <a:gd name="T25" fmla="*/ T24 w 166"/>
                                <a:gd name="T26" fmla="+- 0 493 399"/>
                                <a:gd name="T27" fmla="*/ 493 h 159"/>
                                <a:gd name="T28" fmla="+- 0 282 243"/>
                                <a:gd name="T29" fmla="*/ T28 w 166"/>
                                <a:gd name="T30" fmla="+- 0 546 399"/>
                                <a:gd name="T31" fmla="*/ 546 h 159"/>
                                <a:gd name="T32" fmla="+- 0 323 243"/>
                                <a:gd name="T33" fmla="*/ T32 w 166"/>
                                <a:gd name="T34" fmla="+- 0 558 399"/>
                                <a:gd name="T35" fmla="*/ 558 h 159"/>
                                <a:gd name="T36" fmla="+- 0 346 243"/>
                                <a:gd name="T37" fmla="*/ T36 w 166"/>
                                <a:gd name="T38" fmla="+- 0 555 399"/>
                                <a:gd name="T39" fmla="*/ 555 h 159"/>
                                <a:gd name="T40" fmla="+- 0 397 243"/>
                                <a:gd name="T41" fmla="*/ T40 w 166"/>
                                <a:gd name="T42" fmla="+- 0 517 399"/>
                                <a:gd name="T43" fmla="*/ 517 h 159"/>
                                <a:gd name="T44" fmla="+- 0 409 243"/>
                                <a:gd name="T45" fmla="*/ T44 w 166"/>
                                <a:gd name="T46" fmla="+- 0 476 399"/>
                                <a:gd name="T47" fmla="*/ 476 h 1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66" h="159">
                                  <a:moveTo>
                                    <a:pt x="166" y="77"/>
                                  </a:moveTo>
                                  <a:lnTo>
                                    <a:pt x="139" y="20"/>
                                  </a:lnTo>
                                  <a:lnTo>
                                    <a:pt x="99" y="0"/>
                                  </a:lnTo>
                                  <a:lnTo>
                                    <a:pt x="72" y="2"/>
                                  </a:lnTo>
                                  <a:lnTo>
                                    <a:pt x="15" y="33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3" y="94"/>
                                  </a:lnTo>
                                  <a:lnTo>
                                    <a:pt x="39" y="147"/>
                                  </a:lnTo>
                                  <a:lnTo>
                                    <a:pt x="80" y="159"/>
                                  </a:lnTo>
                                  <a:lnTo>
                                    <a:pt x="103" y="156"/>
                                  </a:lnTo>
                                  <a:lnTo>
                                    <a:pt x="154" y="118"/>
                                  </a:lnTo>
                                  <a:lnTo>
                                    <a:pt x="166" y="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1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9" name="Group 442"/>
                        <wpg:cNvGrpSpPr>
                          <a:grpSpLocks/>
                        </wpg:cNvGrpSpPr>
                        <wpg:grpSpPr bwMode="auto">
                          <a:xfrm>
                            <a:off x="723" y="399"/>
                            <a:ext cx="166" cy="159"/>
                            <a:chOff x="723" y="399"/>
                            <a:chExt cx="166" cy="159"/>
                          </a:xfrm>
                        </wpg:grpSpPr>
                        <wps:wsp>
                          <wps:cNvPr id="4410" name="Freeform 443"/>
                          <wps:cNvSpPr>
                            <a:spLocks/>
                          </wps:cNvSpPr>
                          <wps:spPr bwMode="auto">
                            <a:xfrm>
                              <a:off x="723" y="399"/>
                              <a:ext cx="166" cy="159"/>
                            </a:xfrm>
                            <a:custGeom>
                              <a:avLst/>
                              <a:gdLst>
                                <a:gd name="T0" fmla="+- 0 803 723"/>
                                <a:gd name="T1" fmla="*/ T0 w 166"/>
                                <a:gd name="T2" fmla="+- 0 558 399"/>
                                <a:gd name="T3" fmla="*/ 558 h 159"/>
                                <a:gd name="T4" fmla="+- 0 746 723"/>
                                <a:gd name="T5" fmla="*/ T4 w 166"/>
                                <a:gd name="T6" fmla="+- 0 533 399"/>
                                <a:gd name="T7" fmla="*/ 533 h 159"/>
                                <a:gd name="T8" fmla="+- 0 723 723"/>
                                <a:gd name="T9" fmla="*/ T8 w 166"/>
                                <a:gd name="T10" fmla="+- 0 468 399"/>
                                <a:gd name="T11" fmla="*/ 468 h 159"/>
                                <a:gd name="T12" fmla="+- 0 728 723"/>
                                <a:gd name="T13" fmla="*/ T12 w 166"/>
                                <a:gd name="T14" fmla="+- 0 449 399"/>
                                <a:gd name="T15" fmla="*/ 449 h 159"/>
                                <a:gd name="T16" fmla="+- 0 771 723"/>
                                <a:gd name="T17" fmla="*/ T16 w 166"/>
                                <a:gd name="T18" fmla="+- 0 407 399"/>
                                <a:gd name="T19" fmla="*/ 407 h 159"/>
                                <a:gd name="T20" fmla="+- 0 822 723"/>
                                <a:gd name="T21" fmla="*/ T20 w 166"/>
                                <a:gd name="T22" fmla="+- 0 399 399"/>
                                <a:gd name="T23" fmla="*/ 399 h 159"/>
                                <a:gd name="T24" fmla="+- 0 844 723"/>
                                <a:gd name="T25" fmla="*/ T24 w 166"/>
                                <a:gd name="T26" fmla="+- 0 407 399"/>
                                <a:gd name="T27" fmla="*/ 407 h 159"/>
                                <a:gd name="T28" fmla="+- 0 862 723"/>
                                <a:gd name="T29" fmla="*/ T28 w 166"/>
                                <a:gd name="T30" fmla="+- 0 419 399"/>
                                <a:gd name="T31" fmla="*/ 419 h 159"/>
                                <a:gd name="T32" fmla="+- 0 876 723"/>
                                <a:gd name="T33" fmla="*/ T32 w 166"/>
                                <a:gd name="T34" fmla="+- 0 435 399"/>
                                <a:gd name="T35" fmla="*/ 435 h 159"/>
                                <a:gd name="T36" fmla="+- 0 885 723"/>
                                <a:gd name="T37" fmla="*/ T36 w 166"/>
                                <a:gd name="T38" fmla="+- 0 455 399"/>
                                <a:gd name="T39" fmla="*/ 455 h 159"/>
                                <a:gd name="T40" fmla="+- 0 889 723"/>
                                <a:gd name="T41" fmla="*/ T40 w 166"/>
                                <a:gd name="T42" fmla="+- 0 476 399"/>
                                <a:gd name="T43" fmla="*/ 476 h 159"/>
                                <a:gd name="T44" fmla="+- 0 886 723"/>
                                <a:gd name="T45" fmla="*/ T44 w 166"/>
                                <a:gd name="T46" fmla="+- 0 497 399"/>
                                <a:gd name="T47" fmla="*/ 497 h 159"/>
                                <a:gd name="T48" fmla="+- 0 846 723"/>
                                <a:gd name="T49" fmla="*/ T48 w 166"/>
                                <a:gd name="T50" fmla="+- 0 547 399"/>
                                <a:gd name="T51" fmla="*/ 547 h 159"/>
                                <a:gd name="T52" fmla="+- 0 803 723"/>
                                <a:gd name="T53" fmla="*/ T52 w 166"/>
                                <a:gd name="T54" fmla="+- 0 558 399"/>
                                <a:gd name="T55" fmla="*/ 558 h 1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66" h="159">
                                  <a:moveTo>
                                    <a:pt x="80" y="159"/>
                                  </a:moveTo>
                                  <a:lnTo>
                                    <a:pt x="23" y="134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5" y="50"/>
                                  </a:lnTo>
                                  <a:lnTo>
                                    <a:pt x="48" y="8"/>
                                  </a:lnTo>
                                  <a:lnTo>
                                    <a:pt x="99" y="0"/>
                                  </a:lnTo>
                                  <a:lnTo>
                                    <a:pt x="121" y="8"/>
                                  </a:lnTo>
                                  <a:lnTo>
                                    <a:pt x="139" y="20"/>
                                  </a:lnTo>
                                  <a:lnTo>
                                    <a:pt x="153" y="36"/>
                                  </a:lnTo>
                                  <a:lnTo>
                                    <a:pt x="162" y="56"/>
                                  </a:lnTo>
                                  <a:lnTo>
                                    <a:pt x="166" y="77"/>
                                  </a:lnTo>
                                  <a:lnTo>
                                    <a:pt x="163" y="98"/>
                                  </a:lnTo>
                                  <a:lnTo>
                                    <a:pt x="123" y="148"/>
                                  </a:lnTo>
                                  <a:lnTo>
                                    <a:pt x="80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11" name="Group 444"/>
                        <wpg:cNvGrpSpPr>
                          <a:grpSpLocks/>
                        </wpg:cNvGrpSpPr>
                        <wpg:grpSpPr bwMode="auto">
                          <a:xfrm>
                            <a:off x="723" y="399"/>
                            <a:ext cx="166" cy="159"/>
                            <a:chOff x="723" y="399"/>
                            <a:chExt cx="166" cy="159"/>
                          </a:xfrm>
                        </wpg:grpSpPr>
                        <wps:wsp>
                          <wps:cNvPr id="4412" name="Freeform 445"/>
                          <wps:cNvSpPr>
                            <a:spLocks/>
                          </wps:cNvSpPr>
                          <wps:spPr bwMode="auto">
                            <a:xfrm>
                              <a:off x="723" y="399"/>
                              <a:ext cx="166" cy="159"/>
                            </a:xfrm>
                            <a:custGeom>
                              <a:avLst/>
                              <a:gdLst>
                                <a:gd name="T0" fmla="+- 0 889 723"/>
                                <a:gd name="T1" fmla="*/ T0 w 166"/>
                                <a:gd name="T2" fmla="+- 0 476 399"/>
                                <a:gd name="T3" fmla="*/ 476 h 159"/>
                                <a:gd name="T4" fmla="+- 0 862 723"/>
                                <a:gd name="T5" fmla="*/ T4 w 166"/>
                                <a:gd name="T6" fmla="+- 0 419 399"/>
                                <a:gd name="T7" fmla="*/ 419 h 159"/>
                                <a:gd name="T8" fmla="+- 0 822 723"/>
                                <a:gd name="T9" fmla="*/ T8 w 166"/>
                                <a:gd name="T10" fmla="+- 0 399 399"/>
                                <a:gd name="T11" fmla="*/ 399 h 159"/>
                                <a:gd name="T12" fmla="+- 0 795 723"/>
                                <a:gd name="T13" fmla="*/ T12 w 166"/>
                                <a:gd name="T14" fmla="+- 0 401 399"/>
                                <a:gd name="T15" fmla="*/ 401 h 159"/>
                                <a:gd name="T16" fmla="+- 0 738 723"/>
                                <a:gd name="T17" fmla="*/ T16 w 166"/>
                                <a:gd name="T18" fmla="+- 0 432 399"/>
                                <a:gd name="T19" fmla="*/ 432 h 159"/>
                                <a:gd name="T20" fmla="+- 0 723 723"/>
                                <a:gd name="T21" fmla="*/ T20 w 166"/>
                                <a:gd name="T22" fmla="+- 0 468 399"/>
                                <a:gd name="T23" fmla="*/ 468 h 159"/>
                                <a:gd name="T24" fmla="+- 0 726 723"/>
                                <a:gd name="T25" fmla="*/ T24 w 166"/>
                                <a:gd name="T26" fmla="+- 0 493 399"/>
                                <a:gd name="T27" fmla="*/ 493 h 159"/>
                                <a:gd name="T28" fmla="+- 0 762 723"/>
                                <a:gd name="T29" fmla="*/ T28 w 166"/>
                                <a:gd name="T30" fmla="+- 0 546 399"/>
                                <a:gd name="T31" fmla="*/ 546 h 159"/>
                                <a:gd name="T32" fmla="+- 0 803 723"/>
                                <a:gd name="T33" fmla="*/ T32 w 166"/>
                                <a:gd name="T34" fmla="+- 0 558 399"/>
                                <a:gd name="T35" fmla="*/ 558 h 159"/>
                                <a:gd name="T36" fmla="+- 0 826 723"/>
                                <a:gd name="T37" fmla="*/ T36 w 166"/>
                                <a:gd name="T38" fmla="+- 0 555 399"/>
                                <a:gd name="T39" fmla="*/ 555 h 159"/>
                                <a:gd name="T40" fmla="+- 0 877 723"/>
                                <a:gd name="T41" fmla="*/ T40 w 166"/>
                                <a:gd name="T42" fmla="+- 0 517 399"/>
                                <a:gd name="T43" fmla="*/ 517 h 159"/>
                                <a:gd name="T44" fmla="+- 0 889 723"/>
                                <a:gd name="T45" fmla="*/ T44 w 166"/>
                                <a:gd name="T46" fmla="+- 0 476 399"/>
                                <a:gd name="T47" fmla="*/ 476 h 1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66" h="159">
                                  <a:moveTo>
                                    <a:pt x="166" y="77"/>
                                  </a:moveTo>
                                  <a:lnTo>
                                    <a:pt x="139" y="20"/>
                                  </a:lnTo>
                                  <a:lnTo>
                                    <a:pt x="99" y="0"/>
                                  </a:lnTo>
                                  <a:lnTo>
                                    <a:pt x="72" y="2"/>
                                  </a:lnTo>
                                  <a:lnTo>
                                    <a:pt x="15" y="33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3" y="94"/>
                                  </a:lnTo>
                                  <a:lnTo>
                                    <a:pt x="39" y="147"/>
                                  </a:lnTo>
                                  <a:lnTo>
                                    <a:pt x="80" y="159"/>
                                  </a:lnTo>
                                  <a:lnTo>
                                    <a:pt x="103" y="156"/>
                                  </a:lnTo>
                                  <a:lnTo>
                                    <a:pt x="154" y="118"/>
                                  </a:lnTo>
                                  <a:lnTo>
                                    <a:pt x="166" y="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1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2F284CE0" id="Группа 4384" o:spid="_x0000_s1026" style="position:absolute;margin-left:244.5pt;margin-top:8.35pt;width:56.6pt;height:55.2pt;z-index:251718656" coordsize="1132,1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">
                <v:group id="Group 418" o:spid="_x0000_s1027" style="position:absolute;left:8;top:16;width:1116;height:1081" coordorigin="8,16" coordsize="1116,1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pS/uxgAAAN0A&#10;AAAPAAAAAAAAAAAAAAAAAKoCAABkcnMvZG93bnJldi54bWxQSwUGAAAAAAQABAD6AAAAnQMAAAAA&#10;">
                  <v:shape id="Freeform 419" o:spid="_x0000_s1028" style="position:absolute;left:8;top:16;width:1116;height:1081;visibility:visible;mso-wrap-style:square;v-text-anchor:top" coordsize="1116,1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lQascA&#10;AADdAAAADwAAAGRycy9kb3ducmV2LnhtbESPQWvCQBSE70L/w/KE3nRjFZE0GylCq9hTtQePz+wz&#10;G5t9m2ZXk/bXdwuCx2FmvmGyZW9rcaXWV44VTMYJCOLC6YpLBZ/719EChA/IGmvHpOCHPCzzh0GG&#10;qXYdf9B1F0oRIexTVGBCaFIpfWHIoh+7hjh6J9daDFG2pdQtdhFua/mUJHNpseK4YLChlaHia3ex&#10;Cqz+Xa+T1bTbenP4Pr8djpft+1Gpx2H/8gwiUB/u4Vt7oxXMpos5/L+JT0D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pUGrHAAAA3QAAAA8AAAAAAAAAAAAAAAAAmAIAAGRy&#10;cy9kb3ducmV2LnhtbFBLBQYAAAAABAAEAPUAAACMAwAAAAA=&#10;" path="m1116,540r-8,-88l1087,368r-34,-77l1007,220,951,157,886,103,813,60,733,27,647,7,557,,511,1,423,15,340,42,263,80r-69,49l134,187,83,254,44,329,16,409,2,495,,540r2,44l16,669r28,81l83,824r51,67l194,949r69,50l340,1037r83,27l511,1078r46,2l602,1078r88,-14l774,1037r76,-38l920,949r61,-58l1032,824r40,-74l1099,669r15,-85l1116,540xe" filled="f" strokeweight=".26725mm">
                    <v:path arrowok="t" o:connecttype="custom" o:connectlocs="1116,556;1108,468;1087,384;1053,307;1007,236;951,173;886,119;813,76;733,43;647,23;557,16;511,17;423,31;340,58;263,96;194,145;134,203;83,270;44,345;16,425;2,511;0,556;2,600;16,685;44,766;83,840;134,907;194,965;263,1015;340,1053;423,1080;511,1094;557,1096;602,1094;690,1080;774,1053;850,1015;920,965;981,907;1032,840;1072,766;1099,685;1114,600;1116,556" o:connectangles="0,0,0,0,0,0,0,0,0,0,0,0,0,0,0,0,0,0,0,0,0,0,0,0,0,0,0,0,0,0,0,0,0,0,0,0,0,0,0,0,0,0,0,0"/>
                  </v:shape>
                </v:group>
                <v:group id="Group 420" o:spid="_x0000_s1029" style="position:absolute;left:562;top:8;width:2;height:233" coordorigin="562,8" coordsize="2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sUA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HeDa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3TsUAscAAADd&#10;AAAADwAAAAAAAAAAAAAAAACqAgAAZHJzL2Rvd25yZXYueG1sUEsFBgAAAAAEAAQA+gAAAJ4DAAAA&#10;AA==&#10;">
                  <v:shape id="Freeform 421" o:spid="_x0000_s1030" style="position:absolute;left:562;top:8;width:2;height:233;visibility:visible;mso-wrap-style:square;v-text-anchor:top" coordsize="2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btsQA&#10;AADdAAAADwAAAGRycy9kb3ducmV2LnhtbERPPW/CMBDdkfgP1iF1QcUpVCgNGFRQK8pIKEO3Iz6S&#10;iPgcxW4I/Ho8IDE+ve/5sjOVaKlxpWUFb6MIBHFmdcm5gt/992sMwnlkjZVlUnAlB8tFvzfHRNsL&#10;76hNfS5CCLsEFRTe14mULivIoBvZmjhwJ9sY9AE2udQNXkK4qeQ4iqbSYMmhocCa1gVl5/TfKPhY&#10;nb6O7UHWf7djNTys7cSk241SL4PucwbCU+ef4of7Ryt4n8RhbngTn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8W7bEAAAA3QAAAA8AAAAAAAAAAAAAAAAAmAIAAGRycy9k&#10;b3ducmV2LnhtbFBLBQYAAAAABAAEAPUAAACJAwAAAAA=&#10;" path="m,l,233e" filled="f" strokeweight=".29628mm">
                    <v:path arrowok="t" o:connecttype="custom" o:connectlocs="0,8;0,241" o:connectangles="0,0"/>
                  </v:shape>
                </v:group>
                <v:group id="Group 422" o:spid="_x0000_s1031" style="position:absolute;left:639;top:8;width:84;height:233" coordorigin="639,8" coordsize="84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gl68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HeDq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+gl68cAAADd&#10;AAAADwAAAAAAAAAAAAAAAACqAgAAZHJzL2Rvd25yZXYueG1sUEsFBgAAAAAEAAQA+gAAAJ4DAAAA&#10;AA==&#10;">
                  <v:shape id="Freeform 423" o:spid="_x0000_s1032" style="position:absolute;left:639;top:8;width:84;height:233;visibility:visible;mso-wrap-style:square;v-text-anchor:top" coordsize="84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yn8MUA&#10;AADdAAAADwAAAGRycy9kb3ducmV2LnhtbERPy2oCMRTdF/yHcAU3RTO1ZdDRKFKYUkq7qI+Fu+vk&#10;OjOY3AxJquPfN4tCl4fzXq57a8SVfGgdK3iaZCCIK6dbrhXsd+V4BiJEZI3GMSm4U4D1avCwxEK7&#10;G3/TdRtrkUI4FKigibErpAxVQxbDxHXEiTs7bzEm6GupPd5SuDVymmW5tNhyamiwo9eGqsv2xyoo&#10;P2p9PJh7zqf88eswL4N/M59KjYb9ZgEiUh//xX/ud63g5Xme9qc36Qn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LKfwxQAAAN0AAAAPAAAAAAAAAAAAAAAAAJgCAABkcnMv&#10;ZG93bnJldi54bWxQSwUGAAAAAAQABAD1AAAAigMAAAAA&#10;" path="m,l84,233e" filled="f" strokeweight=".28981mm">
                    <v:path arrowok="t" o:connecttype="custom" o:connectlocs="0,8;84,241" o:connectangles="0,0"/>
                  </v:shape>
                </v:group>
                <v:group id="Group 424" o:spid="_x0000_s1033" style="position:absolute;left:797;top:90;width:84;height:152" coordorigin="797,90" coordsize="84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e/MM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mL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4R78wxgAAAN0A&#10;AAAPAAAAAAAAAAAAAAAAAKoCAABkcnMvZG93bnJldi54bWxQSwUGAAAAAAQABAD6AAAAnQMAAAAA&#10;">
                  <v:shape id="Freeform 425" o:spid="_x0000_s1034" style="position:absolute;left:797;top:90;width:84;height:152;visibility:visible;mso-wrap-style:square;v-text-anchor:top" coordsize="8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x/0MUA&#10;AADdAAAADwAAAGRycy9kb3ducmV2LnhtbESP3WrCQBSE7wu+w3KE3tWNWopGV5EWoQUR/AHx7pA9&#10;JsHs2bC7muTtXUHo5TAz3zDzZWsqcSfnS8sKhoMEBHFmdcm5guNh/TEB4QOyxsoyKejIw3LRe5tj&#10;qm3DO7rvQy4ihH2KCooQ6lRKnxVk0A9sTRy9i3UGQ5Qul9phE+GmkqMk+ZIGS44LBdb0XVB23d+M&#10;gqY73rrzz2ljrsS8OV3O3db9KfXeb1czEIHa8B9+tX+1gs/xdATP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7H/QxQAAAN0AAAAPAAAAAAAAAAAAAAAAAJgCAABkcnMv&#10;ZG93bnJldi54bWxQSwUGAAAAAAQABAD1AAAAigMAAAAA&#10;" path="m,l84,151e" filled="f" strokeweight=".28303mm">
                    <v:path arrowok="t" o:connecttype="custom" o:connectlocs="0,90;84,241" o:connectangles="0,0"/>
                  </v:shape>
                </v:group>
                <v:group id="Group 426" o:spid="_x0000_s1035" style="position:absolute;left:404;top:8;width:84;height:233" coordorigin="404,8" coordsize="84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9mE3M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UfySS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2YTcxgAAAN0A&#10;AAAPAAAAAAAAAAAAAAAAAKoCAABkcnMvZG93bnJldi54bWxQSwUGAAAAAAQABAD6AAAAnQMAAAAA&#10;">
                  <v:shape id="Freeform 427" o:spid="_x0000_s1036" style="position:absolute;left:404;top:8;width:84;height:233;visibility:visible;mso-wrap-style:square;v-text-anchor:top" coordsize="84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eh88cA&#10;AADdAAAADwAAAGRycy9kb3ducmV2LnhtbESPQWsCMRSE7wX/Q3hCL6Vmq7LU1ShF2FKkPaj10Ntz&#10;89xdTF6WJNX13zeFQo/DzHzDLFa9NeJCPrSOFTyNMhDEldMt1wo+9+XjM4gQkTUax6TgRgFWy8Hd&#10;Agvtrrylyy7WIkE4FKigibErpAxVQxbDyHXEyTs5bzEm6WupPV4T3Bo5zrJcWmw5LTTY0bqh6rz7&#10;tgrKTa2/DuaW8zF/+DjMyuBfzbtS98P+ZQ4iUh//w3/tN61gOplN4fdNeg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4XofPHAAAA3QAAAA8AAAAAAAAAAAAAAAAAmAIAAGRy&#10;cy9kb3ducmV2LnhtbFBLBQYAAAAABAAEAPUAAACMAwAAAAA=&#10;" path="m84,l,233e" filled="f" strokeweight=".28981mm">
                    <v:path arrowok="t" o:connecttype="custom" o:connectlocs="84,8;0,241" o:connectangles="0,0"/>
                  </v:shape>
                </v:group>
                <v:group id="Group 428" o:spid="_x0000_s1037" style="position:absolute;left:243;top:90;width:84;height:152" coordorigin="243,90" coordsize="84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3y5M8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/gcTc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fLkzxgAAAN0A&#10;AAAPAAAAAAAAAAAAAAAAAKoCAABkcnMvZG93bnJldi54bWxQSwUGAAAAAAQABAD6AAAAnQMAAAAA&#10;">
                  <v:shape id="Freeform 429" o:spid="_x0000_s1038" style="position:absolute;left:243;top:90;width:84;height:152;visibility:visible;mso-wrap-style:square;v-text-anchor:top" coordsize="8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d508UA&#10;AADdAAAADwAAAGRycy9kb3ducmV2LnhtbESP3WrCQBSE7wXfYTmCd3VjLaLRVaSl0IIU/AHx7pA9&#10;JsHs2bC7muTtu4Lg5TAz3zDLdWsqcSfnS8sKxqMEBHFmdcm5guPh+20GwgdkjZVlUtCRh/Wq31ti&#10;qm3DO7rvQy4ihH2KCooQ6lRKnxVk0I9sTRy9i3UGQ5Qul9phE+Gmku9JMpUGS44LBdb0WVB23d+M&#10;gqY73rrz12lrrsS8PV3O3Z/7VWo4aDcLEIHa8Ao/2z9awcdkPoXHm/gE5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13nTxQAAAN0AAAAPAAAAAAAAAAAAAAAAAJgCAABkcnMv&#10;ZG93bnJldi54bWxQSwUGAAAAAAQABAD1AAAAigMAAAAA&#10;" path="m84,l,151e" filled="f" strokeweight=".28303mm">
                    <v:path arrowok="t" o:connecttype="custom" o:connectlocs="84,90;0,241" o:connectangles="0,0"/>
                  </v:shape>
                </v:group>
                <v:group id="Group 430" o:spid="_x0000_s1039" style="position:absolute;left:488;top:472;width:152;height:233" coordorigin="488,472" coordsize="152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OKC38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K38ewD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OKC38cAAADd&#10;AAAADwAAAAAAAAAAAAAAAACqAgAAZHJzL2Rvd25yZXYueG1sUEsFBgAAAAAEAAQA+gAAAJ4DAAAA&#10;AA==&#10;">
                  <v:shape id="Freeform 431" o:spid="_x0000_s1040" style="position:absolute;left:488;top:472;width:152;height:233;visibility:visible;mso-wrap-style:square;v-text-anchor:top" coordsize="152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jN58UA&#10;AADdAAAADwAAAGRycy9kb3ducmV2LnhtbERPz0/CMBS+m/g/NI/Em3RMJDgoxEhUSOCwycHjc31s&#10;i+vraAvM/54eTDh++X7Pl71pxZmcbywrGA0TEMSl1Q1XCvZf749TED4ga2wtk4I/8rBc3N/NMdP2&#10;wjmdi1CJGMI+QwV1CF0mpS9rMuiHtiOO3ME6gyFCV0nt8BLDTSvTJJlIgw3Hhho7equp/C1ORsG6&#10;2KzS08cx/fb73fPW5D+Tz9wp9TDoX2cgAvXhJv53r7WC8dNLnBvfxCc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SM3nxQAAAN0AAAAPAAAAAAAAAAAAAAAAAJgCAABkcnMv&#10;ZG93bnJldi54bWxQSwUGAAAAAAQABAD1AAAAigMAAAAA&#10;" path="m151,232l,232,74,r77,232xe" stroked="f">
                    <v:path arrowok="t" o:connecttype="custom" o:connectlocs="151,704;0,704;74,472;151,704" o:connectangles="0,0,0,0"/>
                  </v:shape>
                </v:group>
                <v:group id="Group 432" o:spid="_x0000_s1041" style="position:absolute;left:488;top:472;width:152;height:233" coordorigin="488,472" coordsize="152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GzNs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HeDa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jGzNscAAADd&#10;AAAADwAAAAAAAAAAAAAAAACqAgAAZHJzL2Rvd25yZXYueG1sUEsFBgAAAAAEAAQA+gAAAJ4DAAAA&#10;AA==&#10;">
                  <v:shape id="Freeform 433" o:spid="_x0000_s1042" style="position:absolute;left:488;top:472;width:152;height:233;visibility:visible;mso-wrap-style:square;v-text-anchor:top" coordsize="152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347sAA&#10;AADdAAAADwAAAGRycy9kb3ducmV2LnhtbERPTYvCMBC9L/gfwgje1lRRWatRRKh4E7uC16EZ22oy&#10;KU2q9d+bw8IeH+97ve2tEU9qfe1YwWScgCAunK65VHD5zb5/QPiArNE4JgVv8rDdDL7WmGr34jM9&#10;81CKGMI+RQVVCE0qpS8qsujHriGO3M21FkOEbSl1i68Ybo2cJslCWqw5NlTY0L6i4pF3VsHhdM9L&#10;l1GXmWU2N9drOHSXpVKjYb9bgQjUh3/xn/uoFcxmSdwf38QnID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D347sAAAADdAAAADwAAAAAAAAAAAAAAAACYAgAAZHJzL2Rvd25y&#10;ZXYueG1sUEsFBgAAAAAEAAQA9QAAAIUDAAAAAA==&#10;" path="m,232r151,l74,,,232xe" filled="f" strokeweight=".27961mm">
                    <v:path arrowok="t" o:connecttype="custom" o:connectlocs="0,704;151,704;74,472;0,704" o:connectangles="0,0,0,0"/>
                  </v:shape>
                </v:group>
                <v:group id="Group 434" o:spid="_x0000_s1043" style="position:absolute;left:404;top:779;width:320;height:156" coordorigin="404,779" coordsize="32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fn0sYAAADd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Ooxj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5+fSxgAAAN0A&#10;AAAPAAAAAAAAAAAAAAAAAKoCAABkcnMvZG93bnJldi54bWxQSwUGAAAAAAQABAD6AAAAnQMAAAAA&#10;">
                  <v:shape id="Freeform 435" o:spid="_x0000_s1044" style="position:absolute;left:404;top:779;width:320;height:156;visibility:visible;mso-wrap-style:square;v-text-anchor:top" coordsize="320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PincQA&#10;AADdAAAADwAAAGRycy9kb3ducmV2LnhtbESPQWvCQBSE7wX/w/KE3urGNBSJrkEsFnsq1Xh/7D6T&#10;YPZtml2T9N93C4Ueh5n5htkUk23FQL1vHCtYLhIQxNqZhisF5fnwtALhA7LB1jEp+CYPxXb2sMHc&#10;uJE/aTiFSkQI+xwV1CF0uZRe12TRL1xHHL2r6y2GKPtKmh7HCLetTJPkRVpsOC7U2NG+Jn073a0C&#10;bY769f368VZa68tVqd3X8yVT6nE+7dYgAk3hP/zXPhoFWZak8PsmPg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T4p3EAAAA3QAAAA8AAAAAAAAAAAAAAAAAmAIAAGRycy9k&#10;b3ducmV2LnhtbFBLBQYAAAAABAAEAPUAAACJAwAAAAA=&#10;" path="m319,l,,158,156,319,xe" stroked="f">
                    <v:path arrowok="t" o:connecttype="custom" o:connectlocs="319,779;0,779;158,935;319,779" o:connectangles="0,0,0,0"/>
                  </v:shape>
                </v:group>
                <v:group id="Group 436" o:spid="_x0000_s1045" style="position:absolute;left:404;top:779;width:320;height:156" coordorigin="404,779" coordsize="32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ncPscAAADd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eM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3ncPscAAADd&#10;AAAADwAAAAAAAAAAAAAAAACqAgAAZHJzL2Rvd25yZXYueG1sUEsFBgAAAAAEAAQA+gAAAJ4DAAAA&#10;AA==&#10;">
                  <v:shape id="Freeform 437" o:spid="_x0000_s1046" style="position:absolute;left:404;top:779;width:320;height:156;visibility:visible;mso-wrap-style:square;v-text-anchor:top" coordsize="320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twusUA&#10;AADdAAAADwAAAGRycy9kb3ducmV2LnhtbESPzWrDMBCE74W+g9hCb43cYkJxo4QQUupDoOSPXhdr&#10;Y4tYKyPJsZunrwKBHoeZ+YaZLUbbigv5YBwreJ1kIIgrpw3XCg77z5d3ECEia2wdk4JfCrCYPz7M&#10;sNBu4C1ddrEWCcKhQAVNjF0hZagashgmriNO3sl5izFJX0vtcUhw28q3LJtKi4bTQoMdrRqqzrve&#10;Kij9teyX1JvDcT1sVi3+fK/Nl1LPT+PyA0SkMf6H7+1SK8jzLIfbm/Q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i3C6xQAAAN0AAAAPAAAAAAAAAAAAAAAAAJgCAABkcnMv&#10;ZG93bnJldi54bWxQSwUGAAAAAAQABAD1AAAAigMAAAAA&#10;" path="m50,l319,,158,156,,,108,e" filled="f" strokeweight=".25092mm">
                    <v:path arrowok="t" o:connecttype="custom" o:connectlocs="50,779;319,779;158,935;0,779;108,779" o:connectangles="0,0,0,0,0"/>
                  </v:shape>
                </v:group>
                <v:group id="Group 438" o:spid="_x0000_s1047" style="position:absolute;left:243;top:399;width:166;height:159" coordorigin="243,399" coordsize="166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zh0cYAAADdAAAADwAAAGRycy9kb3ducmV2LnhtbESPT4vCMBTE7wt+h/AE&#10;b2ta/yxSjSKyigdZWBXE26N5tsXmpTTZtn57Iwh7HGbmN8xi1ZlSNFS7wrKCeBiBIE6tLjhTcD5t&#10;P2cgnEfWWFomBQ9ysFr2PhaYaNvyLzVHn4kAYZeggtz7KpHSpTkZdENbEQfvZmuDPsg6k7rGNsBN&#10;KUdR9CUNFhwWcqxok1N6P/4ZBbsW2/U4/m4O99vmcT1Nfy6HmJQa9Lv1HISnzv+H3+29VjCZRFN4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3OHRxgAAAN0A&#10;AAAPAAAAAAAAAAAAAAAAAKoCAABkcnMvZG93bnJldi54bWxQSwUGAAAAAAQABAD6AAAAnQMAAAAA&#10;">
                  <v:shape id="Freeform 439" o:spid="_x0000_s1048" style="position:absolute;left:243;top:399;width:166;height:159;visibility:visible;mso-wrap-style:square;v-text-anchor:top" coordsize="166,1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ArjsQA&#10;AADdAAAADwAAAGRycy9kb3ducmV2LnhtbESPT4vCMBTE7wt+h/CEva2pSymlGkXExb3IWv/cH82z&#10;LTYvpYm1fvuNIHgcZuY3zHw5mEb01LnasoLpJAJBXFhdc6ngdPz5SkE4j6yxsUwKHuRguRh9zDHT&#10;9s459QdfigBhl6GCyvs2k9IVFRl0E9sSB+9iO4M+yK6UusN7gJtGfkdRIg3WHBYqbGldUXE93IyC&#10;7a5N0q1L9395H982jT6v89VUqc/xsJqB8DT4d/jV/tUK4jhK4PkmPA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AK47EAAAA3QAAAA8AAAAAAAAAAAAAAAAAmAIAAGRycy9k&#10;b3ducmV2LnhtbFBLBQYAAAAABAAEAPUAAACJAwAAAAA=&#10;" path="m80,159l23,134,,69,5,50,48,8,99,r22,8l139,20r14,16l162,56r4,21l163,98r-40,50l80,159xe" stroked="f">
                    <v:path arrowok="t" o:connecttype="custom" o:connectlocs="80,558;23,533;0,468;5,449;48,407;99,399;121,407;139,419;153,435;162,455;166,476;163,497;123,547;80,558" o:connectangles="0,0,0,0,0,0,0,0,0,0,0,0,0,0"/>
                  </v:shape>
                </v:group>
                <v:group id="Group 440" o:spid="_x0000_s1049" style="position:absolute;left:243;top:399;width:166;height:159" coordorigin="243,399" coordsize="166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LaPcYAAADdAAAADwAAAGRycy9kb3ducmV2LnhtbESPQWvCQBSE74X+h+UV&#10;etNNqraSuoqIigcpNAri7ZF9JsHs25DdJvHfu4LQ4zAz3zCzRW8q0VLjSssK4mEEgjizuuRcwfGw&#10;GUxBOI+ssbJMCm7kYDF/fZlhom3Hv9SmPhcBwi5BBYX3dSKlywoy6Ia2Jg7exTYGfZBNLnWDXYCb&#10;Sn5E0ac0WHJYKLCmVUHZNf0zCrYddstRvG7318vqdj5Mfk77mJR6f+uX3yA89f4//GzvtILxOPqC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Qto9xgAAAN0A&#10;AAAPAAAAAAAAAAAAAAAAAKoCAABkcnMvZG93bnJldi54bWxQSwUGAAAAAAQABAD6AAAAnQMAAAAA&#10;">
                  <v:shape id="Freeform 441" o:spid="_x0000_s1050" style="position:absolute;left:243;top:399;width:166;height:159;visibility:visible;mso-wrap-style:square;v-text-anchor:top" coordsize="166,1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4QwsIA&#10;AADdAAAADwAAAGRycy9kb3ducmV2LnhtbERPS2vCQBC+F/oflin0UuomIiWkrlIqoifxeR+yYxLM&#10;zobsalJ/vXMQevz43tP54Bp1oy7Ung2kowQUceFtzaWB42H5mYEKEdli45kM/FGA+ez1ZYq59T3v&#10;6LaPpZIQDjkaqGJsc61DUZHDMPItsXBn3zmMArtS2w57CXeNHifJl3ZYszRU2NJvRcVlf3UGJot0&#10;fDysNlm6PX3s4qrP0us9M+b9bfj5BhVpiP/ip3ttxTdJZK68kSe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PhDCwgAAAN0AAAAPAAAAAAAAAAAAAAAAAJgCAABkcnMvZG93&#10;bnJldi54bWxQSwUGAAAAAAQABAD1AAAAhwMAAAAA&#10;" path="m166,77l139,20,99,,72,2,15,33,,69,3,94r36,53l80,159r23,-3l154,118,166,77xe" filled="f" strokeweight=".26711mm">
                    <v:path arrowok="t" o:connecttype="custom" o:connectlocs="166,476;139,419;99,399;72,401;15,432;0,468;3,493;39,546;80,558;103,555;154,517;166,476" o:connectangles="0,0,0,0,0,0,0,0,0,0,0,0"/>
                  </v:shape>
                </v:group>
                <v:group id="Group 442" o:spid="_x0000_s1051" style="position:absolute;left:723;top:399;width:166;height:159" coordorigin="723,399" coordsize="166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Hr1MYAAADdAAAADwAAAGRycy9kb3ducmV2LnhtbESPQWvCQBSE74X+h+UV&#10;etNNqpaauoqIigcpNAri7ZF9JsHs25DdJvHfu4LQ4zAz3zCzRW8q0VLjSssK4mEEgjizuuRcwfGw&#10;GXyBcB5ZY2WZFNzIwWL++jLDRNuOf6lNfS4ChF2CCgrv60RKlxVk0A1tTRy8i20M+iCbXOoGuwA3&#10;lfyIok9psOSwUGBNq4Kya/pnFGw77JajeN3ur5fV7XyY/Jz2MSn1/tYvv0F46v1/+NneaQXjcTS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evUxgAAAN0A&#10;AAAPAAAAAAAAAAAAAAAAAKoCAABkcnMvZG93bnJldi54bWxQSwUGAAAAAAQABAD6AAAAnQMAAAAA&#10;">
                  <v:shape id="Freeform 443" o:spid="_x0000_s1052" style="position:absolute;left:723;top:399;width:166;height:159;visibility:visible;mso-wrap-style:square;v-text-anchor:top" coordsize="166,1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AvMIA&#10;AADdAAAADwAAAGRycy9kb3ducmV2LnhtbERPTWuDQBC9B/oflin0lqwGEbHZBJGW5FJabXsf3IlK&#10;3FlxN2r/ffdQ6PHxvg+n1Qxipsn1lhXEuwgEcWN1z62Cr8/XbQbCeWSNg2VS8EMOTseHzQFzbReu&#10;aK59K0IIuxwVdN6PuZSu6cig29mROHBXOxn0AU6t1BMuIdwMch9FqTTYc2jocKSyo+ZW342C89uY&#10;ZmeXfbxXc3J/GfR3WRWxUk+Pa/EMwtPq/8V/7otWkCRx2B/ehCcgj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/IC8wgAAAN0AAAAPAAAAAAAAAAAAAAAAAJgCAABkcnMvZG93&#10;bnJldi54bWxQSwUGAAAAAAQABAD1AAAAhwMAAAAA&#10;" path="m80,159l23,134,,69,5,50,48,8,99,r22,8l139,20r14,16l162,56r4,21l163,98r-40,50l80,159xe" stroked="f">
                    <v:path arrowok="t" o:connecttype="custom" o:connectlocs="80,558;23,533;0,468;5,449;48,407;99,399;121,407;139,419;153,435;162,455;166,476;163,497;123,547;80,558" o:connectangles="0,0,0,0,0,0,0,0,0,0,0,0,0,0"/>
                  </v:shape>
                </v:group>
                <v:group id="Group 444" o:spid="_x0000_s1053" style="position:absolute;left:723;top:399;width:166;height:159" coordorigin="723,399" coordsize="166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PnEPxgAAAN0A&#10;AAAPAAAAAAAAAAAAAAAAAKoCAABkcnMvZG93bnJldi54bWxQSwUGAAAAAAQABAD6AAAAnQMAAAAA&#10;">
                  <v:shape id="Freeform 445" o:spid="_x0000_s1054" style="position:absolute;left:723;top:399;width:166;height:159;visibility:visible;mso-wrap-style:square;v-text-anchor:top" coordsize="166,1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+x9cUA&#10;AADdAAAADwAAAGRycy9kb3ducmV2LnhtbESPT2vCQBTE7wW/w/IEL6VuNkgJqasURfQk/uv9kX1N&#10;QrNvQ3Y1sZ++Kwg9DjO/GWa+HGwjbtT52rEGNU1AEBfO1FxquJw3bxkIH5ANNo5Jw508LBejlznm&#10;xvV8pNsplCKWsM9RQxVCm0vpi4os+qlriaP37TqLIcqulKbDPpbbRqZJ8i4t1hwXKmxpVVHxc7pa&#10;DbO1Si/n7T5Th6/XY9j2mbr+ZlpPxsPnB4hAQ/gPP+mdidxMpf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D7H1xQAAAN0AAAAPAAAAAAAAAAAAAAAAAJgCAABkcnMv&#10;ZG93bnJldi54bWxQSwUGAAAAAAQABAD1AAAAigMAAAAA&#10;" path="m166,77l139,20,99,,72,2,15,33,,69,3,94r36,53l80,159r23,-3l154,118,166,77xe" filled="f" strokeweight=".26711mm">
                    <v:path arrowok="t" o:connecttype="custom" o:connectlocs="166,476;139,419;99,399;72,401;15,432;0,468;3,493;39,546;80,558;103,555;154,517;166,476" o:connectangles="0,0,0,0,0,0,0,0,0,0,0,0"/>
                  </v:shape>
                </v:group>
              </v:group>
            </w:pict>
          </mc:Fallback>
        </mc:AlternateContent>
      </w:r>
    </w:p>
    <w:p w:rsidR="007F5129" w:rsidRPr="00361687" w:rsidRDefault="007F5129" w:rsidP="00361687">
      <w:pPr>
        <w:tabs>
          <w:tab w:val="left" w:pos="3702"/>
          <w:tab w:val="left" w:pos="5375"/>
        </w:tabs>
        <w:ind w:left="1915"/>
        <w:jc w:val="both"/>
        <w:rPr>
          <w:sz w:val="28"/>
          <w:szCs w:val="28"/>
        </w:rPr>
      </w:pPr>
      <w:r w:rsidRPr="00361687">
        <w:rPr>
          <w:position w:val="71"/>
          <w:sz w:val="28"/>
          <w:szCs w:val="28"/>
        </w:rPr>
        <w:tab/>
      </w:r>
      <w:r w:rsidRPr="00361687">
        <w:rPr>
          <w:sz w:val="28"/>
          <w:szCs w:val="28"/>
        </w:rPr>
        <w:tab/>
      </w:r>
    </w:p>
    <w:p w:rsidR="007F5129" w:rsidRPr="00361687" w:rsidRDefault="007F5129" w:rsidP="00361687">
      <w:pPr>
        <w:tabs>
          <w:tab w:val="left" w:pos="6155"/>
        </w:tabs>
        <w:ind w:left="4214"/>
        <w:jc w:val="both"/>
        <w:rPr>
          <w:position w:val="-6"/>
          <w:sz w:val="28"/>
          <w:szCs w:val="28"/>
        </w:rPr>
      </w:pPr>
    </w:p>
    <w:p w:rsidR="007F5129" w:rsidRPr="00361687" w:rsidRDefault="007F5129" w:rsidP="00361687">
      <w:pPr>
        <w:tabs>
          <w:tab w:val="left" w:pos="6155"/>
        </w:tabs>
        <w:ind w:left="4214"/>
        <w:jc w:val="both"/>
        <w:rPr>
          <w:position w:val="-6"/>
          <w:sz w:val="28"/>
          <w:szCs w:val="28"/>
        </w:rPr>
      </w:pPr>
    </w:p>
    <w:p w:rsidR="007F5129" w:rsidRPr="00361687" w:rsidRDefault="007F5129" w:rsidP="00361687">
      <w:pPr>
        <w:tabs>
          <w:tab w:val="left" w:pos="6155"/>
        </w:tabs>
        <w:ind w:left="4214"/>
        <w:jc w:val="both"/>
        <w:rPr>
          <w:position w:val="-6"/>
          <w:sz w:val="28"/>
          <w:szCs w:val="28"/>
        </w:rPr>
      </w:pPr>
    </w:p>
    <w:p w:rsidR="007F5129" w:rsidRPr="00361687" w:rsidRDefault="00A11F3A" w:rsidP="00361687">
      <w:pPr>
        <w:ind w:left="284"/>
        <w:rPr>
          <w:position w:val="-6"/>
          <w:sz w:val="28"/>
          <w:szCs w:val="28"/>
          <w:lang w:val="kk-KZ"/>
        </w:rPr>
      </w:pPr>
      <w:r w:rsidRPr="00361687">
        <w:rPr>
          <w:position w:val="-6"/>
          <w:sz w:val="28"/>
          <w:szCs w:val="28"/>
        </w:rPr>
        <w:t xml:space="preserve"> </w:t>
      </w:r>
      <w:r w:rsidR="00055D09" w:rsidRPr="00361687">
        <w:rPr>
          <w:position w:val="-6"/>
          <w:sz w:val="28"/>
          <w:szCs w:val="28"/>
        </w:rPr>
        <w:tab/>
      </w:r>
      <w:r w:rsidR="00055D09" w:rsidRPr="00361687">
        <w:rPr>
          <w:position w:val="-6"/>
          <w:sz w:val="28"/>
          <w:szCs w:val="28"/>
          <w:lang w:val="kk-KZ"/>
        </w:rPr>
        <w:t xml:space="preserve">       </w:t>
      </w:r>
      <w:r w:rsidR="007F5129" w:rsidRPr="00361687">
        <w:rPr>
          <w:position w:val="-6"/>
          <w:sz w:val="28"/>
          <w:szCs w:val="28"/>
        </w:rPr>
        <w:t>д</w:t>
      </w:r>
      <w:r w:rsidR="007F5129" w:rsidRPr="00361687">
        <w:rPr>
          <w:position w:val="-6"/>
          <w:sz w:val="28"/>
          <w:szCs w:val="28"/>
        </w:rPr>
        <w:tab/>
      </w:r>
      <w:r w:rsidR="007F5129" w:rsidRPr="00361687">
        <w:rPr>
          <w:position w:val="-6"/>
          <w:sz w:val="28"/>
          <w:szCs w:val="28"/>
        </w:rPr>
        <w:tab/>
      </w:r>
      <w:r w:rsidR="007F5129" w:rsidRPr="00361687">
        <w:rPr>
          <w:position w:val="-6"/>
          <w:sz w:val="28"/>
          <w:szCs w:val="28"/>
        </w:rPr>
        <w:tab/>
      </w:r>
      <w:r w:rsidRPr="00361687">
        <w:rPr>
          <w:position w:val="-6"/>
          <w:sz w:val="28"/>
          <w:szCs w:val="28"/>
        </w:rPr>
        <w:t xml:space="preserve"> </w:t>
      </w:r>
      <w:r w:rsidR="00055D09" w:rsidRPr="00361687">
        <w:rPr>
          <w:position w:val="-6"/>
          <w:sz w:val="28"/>
          <w:szCs w:val="28"/>
          <w:lang w:val="kk-KZ"/>
        </w:rPr>
        <w:t xml:space="preserve">      </w:t>
      </w:r>
      <w:r w:rsidR="007F5129" w:rsidRPr="00361687">
        <w:rPr>
          <w:position w:val="-6"/>
          <w:sz w:val="28"/>
          <w:szCs w:val="28"/>
        </w:rPr>
        <w:t xml:space="preserve">е </w:t>
      </w:r>
      <w:r w:rsidR="007F5129" w:rsidRPr="00361687">
        <w:rPr>
          <w:position w:val="-6"/>
          <w:sz w:val="28"/>
          <w:szCs w:val="28"/>
        </w:rPr>
        <w:tab/>
      </w:r>
      <w:r w:rsidR="007F5129" w:rsidRPr="00361687">
        <w:rPr>
          <w:position w:val="-6"/>
          <w:sz w:val="28"/>
          <w:szCs w:val="28"/>
        </w:rPr>
        <w:tab/>
      </w:r>
      <w:r w:rsidR="007F5129" w:rsidRPr="00361687">
        <w:rPr>
          <w:position w:val="-6"/>
          <w:sz w:val="28"/>
          <w:szCs w:val="28"/>
        </w:rPr>
        <w:tab/>
      </w:r>
      <w:r w:rsidR="00055D09" w:rsidRPr="00361687">
        <w:rPr>
          <w:position w:val="-6"/>
          <w:sz w:val="28"/>
          <w:szCs w:val="28"/>
          <w:lang w:val="kk-KZ"/>
        </w:rPr>
        <w:t xml:space="preserve">    </w:t>
      </w:r>
      <w:r w:rsidRPr="00361687">
        <w:rPr>
          <w:position w:val="-6"/>
          <w:sz w:val="28"/>
          <w:szCs w:val="28"/>
        </w:rPr>
        <w:t xml:space="preserve"> </w:t>
      </w:r>
      <w:r w:rsidR="00055D09" w:rsidRPr="00361687">
        <w:rPr>
          <w:position w:val="-6"/>
          <w:sz w:val="28"/>
          <w:szCs w:val="28"/>
          <w:lang w:val="kk-KZ"/>
        </w:rPr>
        <w:t xml:space="preserve">  </w:t>
      </w:r>
      <w:r w:rsidR="007F5129" w:rsidRPr="00361687">
        <w:rPr>
          <w:position w:val="-6"/>
          <w:sz w:val="28"/>
          <w:szCs w:val="28"/>
        </w:rPr>
        <w:t>ж</w:t>
      </w:r>
      <w:r w:rsidR="00055D09" w:rsidRPr="00361687">
        <w:rPr>
          <w:position w:val="-6"/>
          <w:sz w:val="28"/>
          <w:szCs w:val="28"/>
          <w:lang w:val="kk-KZ"/>
        </w:rPr>
        <w:t xml:space="preserve"> </w:t>
      </w:r>
      <w:r w:rsidR="00055D09" w:rsidRPr="00361687">
        <w:rPr>
          <w:position w:val="-6"/>
          <w:sz w:val="28"/>
          <w:szCs w:val="28"/>
          <w:lang w:val="kk-KZ"/>
        </w:rPr>
        <w:tab/>
      </w:r>
      <w:r w:rsidR="00055D09" w:rsidRPr="00361687">
        <w:rPr>
          <w:position w:val="-6"/>
          <w:sz w:val="28"/>
          <w:szCs w:val="28"/>
          <w:lang w:val="kk-KZ"/>
        </w:rPr>
        <w:tab/>
      </w:r>
      <w:r w:rsidR="00055D09" w:rsidRPr="00361687">
        <w:rPr>
          <w:position w:val="-6"/>
          <w:sz w:val="28"/>
          <w:szCs w:val="28"/>
          <w:lang w:val="kk-KZ"/>
        </w:rPr>
        <w:tab/>
        <w:t xml:space="preserve">     з</w:t>
      </w:r>
    </w:p>
    <w:p w:rsidR="00202B2D" w:rsidRPr="00361687" w:rsidRDefault="00202B2D" w:rsidP="00361687">
      <w:pPr>
        <w:ind w:left="284"/>
        <w:rPr>
          <w:sz w:val="28"/>
          <w:szCs w:val="28"/>
        </w:rPr>
      </w:pPr>
    </w:p>
    <w:p w:rsidR="00E8443E" w:rsidRPr="00361687" w:rsidRDefault="00304446" w:rsidP="00361687">
      <w:pPr>
        <w:tabs>
          <w:tab w:val="left" w:pos="6155"/>
        </w:tabs>
        <w:ind w:left="4214"/>
        <w:rPr>
          <w:position w:val="-6"/>
          <w:sz w:val="28"/>
          <w:szCs w:val="28"/>
        </w:rPr>
      </w:pPr>
      <w:r w:rsidRPr="00361687">
        <w:rPr>
          <w:rFonts w:eastAsiaTheme="minorHAns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219B985" wp14:editId="4FEEE0C2">
                <wp:simplePos x="0" y="0"/>
                <wp:positionH relativeFrom="page">
                  <wp:posOffset>3704452</wp:posOffset>
                </wp:positionH>
                <wp:positionV relativeFrom="paragraph">
                  <wp:posOffset>6626</wp:posOffset>
                </wp:positionV>
                <wp:extent cx="796870" cy="1355421"/>
                <wp:effectExtent l="0" t="0" r="22860" b="16510"/>
                <wp:wrapNone/>
                <wp:docPr id="3593" name="Группа 3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6870" cy="1355421"/>
                          <a:chOff x="3962" y="49"/>
                          <a:chExt cx="1216" cy="2122"/>
                        </a:xfrm>
                      </wpg:grpSpPr>
                      <wpg:grpSp>
                        <wpg:cNvPr id="3594" name="Group 2172"/>
                        <wpg:cNvGrpSpPr>
                          <a:grpSpLocks/>
                        </wpg:cNvGrpSpPr>
                        <wpg:grpSpPr bwMode="auto">
                          <a:xfrm>
                            <a:off x="4229" y="1209"/>
                            <a:ext cx="720" cy="699"/>
                            <a:chOff x="4229" y="1209"/>
                            <a:chExt cx="720" cy="699"/>
                          </a:xfrm>
                        </wpg:grpSpPr>
                        <wps:wsp>
                          <wps:cNvPr id="3595" name="Freeform 2173"/>
                          <wps:cNvSpPr>
                            <a:spLocks/>
                          </wps:cNvSpPr>
                          <wps:spPr bwMode="auto">
                            <a:xfrm>
                              <a:off x="4229" y="1209"/>
                              <a:ext cx="720" cy="699"/>
                            </a:xfrm>
                            <a:custGeom>
                              <a:avLst/>
                              <a:gdLst>
                                <a:gd name="T0" fmla="+- 0 4949 4229"/>
                                <a:gd name="T1" fmla="*/ T0 w 720"/>
                                <a:gd name="T2" fmla="+- 0 1557 1209"/>
                                <a:gd name="T3" fmla="*/ 1557 h 699"/>
                                <a:gd name="T4" fmla="+- 0 4938 4229"/>
                                <a:gd name="T5" fmla="*/ T4 w 720"/>
                                <a:gd name="T6" fmla="+- 0 1474 1209"/>
                                <a:gd name="T7" fmla="*/ 1474 h 699"/>
                                <a:gd name="T8" fmla="+- 0 4908 4229"/>
                                <a:gd name="T9" fmla="*/ T8 w 720"/>
                                <a:gd name="T10" fmla="+- 0 1397 1209"/>
                                <a:gd name="T11" fmla="*/ 1397 h 699"/>
                                <a:gd name="T12" fmla="+- 0 4861 4229"/>
                                <a:gd name="T13" fmla="*/ T12 w 720"/>
                                <a:gd name="T14" fmla="+- 0 1331 1209"/>
                                <a:gd name="T15" fmla="*/ 1331 h 699"/>
                                <a:gd name="T16" fmla="+- 0 4800 4229"/>
                                <a:gd name="T17" fmla="*/ T16 w 720"/>
                                <a:gd name="T18" fmla="+- 0 1276 1209"/>
                                <a:gd name="T19" fmla="*/ 1276 h 699"/>
                                <a:gd name="T20" fmla="+- 0 4728 4229"/>
                                <a:gd name="T21" fmla="*/ T20 w 720"/>
                                <a:gd name="T22" fmla="+- 0 1237 1209"/>
                                <a:gd name="T23" fmla="*/ 1237 h 699"/>
                                <a:gd name="T24" fmla="+- 0 4647 4229"/>
                                <a:gd name="T25" fmla="*/ T24 w 720"/>
                                <a:gd name="T26" fmla="+- 0 1214 1209"/>
                                <a:gd name="T27" fmla="*/ 1214 h 699"/>
                                <a:gd name="T28" fmla="+- 0 4589 4229"/>
                                <a:gd name="T29" fmla="*/ T28 w 720"/>
                                <a:gd name="T30" fmla="+- 0 1209 1209"/>
                                <a:gd name="T31" fmla="*/ 1209 h 699"/>
                                <a:gd name="T32" fmla="+- 0 4559 4229"/>
                                <a:gd name="T33" fmla="*/ T32 w 720"/>
                                <a:gd name="T34" fmla="+- 0 1210 1209"/>
                                <a:gd name="T35" fmla="*/ 1210 h 699"/>
                                <a:gd name="T36" fmla="+- 0 4475 4229"/>
                                <a:gd name="T37" fmla="*/ T36 w 720"/>
                                <a:gd name="T38" fmla="+- 0 1227 1209"/>
                                <a:gd name="T39" fmla="*/ 1227 h 699"/>
                                <a:gd name="T40" fmla="+- 0 4399 4229"/>
                                <a:gd name="T41" fmla="*/ T40 w 720"/>
                                <a:gd name="T42" fmla="+- 0 1261 1209"/>
                                <a:gd name="T43" fmla="*/ 1261 h 699"/>
                                <a:gd name="T44" fmla="+- 0 4334 4229"/>
                                <a:gd name="T45" fmla="*/ T44 w 720"/>
                                <a:gd name="T46" fmla="+- 0 1311 1209"/>
                                <a:gd name="T47" fmla="*/ 1311 h 699"/>
                                <a:gd name="T48" fmla="+- 0 4283 4229"/>
                                <a:gd name="T49" fmla="*/ T48 w 720"/>
                                <a:gd name="T50" fmla="+- 0 1374 1209"/>
                                <a:gd name="T51" fmla="*/ 1374 h 699"/>
                                <a:gd name="T52" fmla="+- 0 4247 4229"/>
                                <a:gd name="T53" fmla="*/ T52 w 720"/>
                                <a:gd name="T54" fmla="+- 0 1447 1209"/>
                                <a:gd name="T55" fmla="*/ 1447 h 699"/>
                                <a:gd name="T56" fmla="+- 0 4230 4229"/>
                                <a:gd name="T57" fmla="*/ T56 w 720"/>
                                <a:gd name="T58" fmla="+- 0 1529 1209"/>
                                <a:gd name="T59" fmla="*/ 1529 h 699"/>
                                <a:gd name="T60" fmla="+- 0 4229 4229"/>
                                <a:gd name="T61" fmla="*/ T60 w 720"/>
                                <a:gd name="T62" fmla="+- 0 1557 1209"/>
                                <a:gd name="T63" fmla="*/ 1557 h 699"/>
                                <a:gd name="T64" fmla="+- 0 4230 4229"/>
                                <a:gd name="T65" fmla="*/ T64 w 720"/>
                                <a:gd name="T66" fmla="+- 0 1586 1209"/>
                                <a:gd name="T67" fmla="*/ 1586 h 699"/>
                                <a:gd name="T68" fmla="+- 0 4247 4229"/>
                                <a:gd name="T69" fmla="*/ T68 w 720"/>
                                <a:gd name="T70" fmla="+- 0 1667 1209"/>
                                <a:gd name="T71" fmla="*/ 1667 h 699"/>
                                <a:gd name="T72" fmla="+- 0 4283 4229"/>
                                <a:gd name="T73" fmla="*/ T72 w 720"/>
                                <a:gd name="T74" fmla="+- 0 1741 1209"/>
                                <a:gd name="T75" fmla="*/ 1741 h 699"/>
                                <a:gd name="T76" fmla="+- 0 4334 4229"/>
                                <a:gd name="T77" fmla="*/ T76 w 720"/>
                                <a:gd name="T78" fmla="+- 0 1804 1209"/>
                                <a:gd name="T79" fmla="*/ 1804 h 699"/>
                                <a:gd name="T80" fmla="+- 0 4399 4229"/>
                                <a:gd name="T81" fmla="*/ T80 w 720"/>
                                <a:gd name="T82" fmla="+- 0 1855 1209"/>
                                <a:gd name="T83" fmla="*/ 1855 h 699"/>
                                <a:gd name="T84" fmla="+- 0 4475 4229"/>
                                <a:gd name="T85" fmla="*/ T84 w 720"/>
                                <a:gd name="T86" fmla="+- 0 1890 1209"/>
                                <a:gd name="T87" fmla="*/ 1890 h 699"/>
                                <a:gd name="T88" fmla="+- 0 4559 4229"/>
                                <a:gd name="T89" fmla="*/ T88 w 720"/>
                                <a:gd name="T90" fmla="+- 0 1906 1209"/>
                                <a:gd name="T91" fmla="*/ 1906 h 699"/>
                                <a:gd name="T92" fmla="+- 0 4589 4229"/>
                                <a:gd name="T93" fmla="*/ T92 w 720"/>
                                <a:gd name="T94" fmla="+- 0 1908 1209"/>
                                <a:gd name="T95" fmla="*/ 1908 h 699"/>
                                <a:gd name="T96" fmla="+- 0 4618 4229"/>
                                <a:gd name="T97" fmla="*/ T96 w 720"/>
                                <a:gd name="T98" fmla="+- 0 1906 1209"/>
                                <a:gd name="T99" fmla="*/ 1906 h 699"/>
                                <a:gd name="T100" fmla="+- 0 4702 4229"/>
                                <a:gd name="T101" fmla="*/ T100 w 720"/>
                                <a:gd name="T102" fmla="+- 0 1890 1209"/>
                                <a:gd name="T103" fmla="*/ 1890 h 699"/>
                                <a:gd name="T104" fmla="+- 0 4777 4229"/>
                                <a:gd name="T105" fmla="*/ T104 w 720"/>
                                <a:gd name="T106" fmla="+- 0 1855 1209"/>
                                <a:gd name="T107" fmla="*/ 1855 h 699"/>
                                <a:gd name="T108" fmla="+- 0 4843 4229"/>
                                <a:gd name="T109" fmla="*/ T108 w 720"/>
                                <a:gd name="T110" fmla="+- 0 1804 1209"/>
                                <a:gd name="T111" fmla="*/ 1804 h 699"/>
                                <a:gd name="T112" fmla="+- 0 4894 4229"/>
                                <a:gd name="T113" fmla="*/ T112 w 720"/>
                                <a:gd name="T114" fmla="+- 0 1741 1209"/>
                                <a:gd name="T115" fmla="*/ 1741 h 699"/>
                                <a:gd name="T116" fmla="+- 0 4930 4229"/>
                                <a:gd name="T117" fmla="*/ T116 w 720"/>
                                <a:gd name="T118" fmla="+- 0 1667 1209"/>
                                <a:gd name="T119" fmla="*/ 1667 h 699"/>
                                <a:gd name="T120" fmla="+- 0 4948 4229"/>
                                <a:gd name="T121" fmla="*/ T120 w 720"/>
                                <a:gd name="T122" fmla="+- 0 1586 1209"/>
                                <a:gd name="T123" fmla="*/ 1586 h 699"/>
                                <a:gd name="T124" fmla="+- 0 4949 4229"/>
                                <a:gd name="T125" fmla="*/ T124 w 720"/>
                                <a:gd name="T126" fmla="+- 0 1557 1209"/>
                                <a:gd name="T127" fmla="*/ 1557 h 6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0" h="699">
                                  <a:moveTo>
                                    <a:pt x="720" y="348"/>
                                  </a:moveTo>
                                  <a:lnTo>
                                    <a:pt x="709" y="265"/>
                                  </a:lnTo>
                                  <a:lnTo>
                                    <a:pt x="679" y="188"/>
                                  </a:lnTo>
                                  <a:lnTo>
                                    <a:pt x="632" y="122"/>
                                  </a:lnTo>
                                  <a:lnTo>
                                    <a:pt x="571" y="67"/>
                                  </a:lnTo>
                                  <a:lnTo>
                                    <a:pt x="499" y="28"/>
                                  </a:lnTo>
                                  <a:lnTo>
                                    <a:pt x="418" y="5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30" y="1"/>
                                  </a:lnTo>
                                  <a:lnTo>
                                    <a:pt x="246" y="18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54" y="165"/>
                                  </a:lnTo>
                                  <a:lnTo>
                                    <a:pt x="18" y="238"/>
                                  </a:lnTo>
                                  <a:lnTo>
                                    <a:pt x="1" y="320"/>
                                  </a:lnTo>
                                  <a:lnTo>
                                    <a:pt x="0" y="348"/>
                                  </a:lnTo>
                                  <a:lnTo>
                                    <a:pt x="1" y="377"/>
                                  </a:lnTo>
                                  <a:lnTo>
                                    <a:pt x="18" y="458"/>
                                  </a:lnTo>
                                  <a:lnTo>
                                    <a:pt x="54" y="532"/>
                                  </a:lnTo>
                                  <a:lnTo>
                                    <a:pt x="105" y="595"/>
                                  </a:lnTo>
                                  <a:lnTo>
                                    <a:pt x="170" y="646"/>
                                  </a:lnTo>
                                  <a:lnTo>
                                    <a:pt x="246" y="681"/>
                                  </a:lnTo>
                                  <a:lnTo>
                                    <a:pt x="330" y="697"/>
                                  </a:lnTo>
                                  <a:lnTo>
                                    <a:pt x="360" y="699"/>
                                  </a:lnTo>
                                  <a:lnTo>
                                    <a:pt x="389" y="697"/>
                                  </a:lnTo>
                                  <a:lnTo>
                                    <a:pt x="473" y="681"/>
                                  </a:lnTo>
                                  <a:lnTo>
                                    <a:pt x="548" y="646"/>
                                  </a:lnTo>
                                  <a:lnTo>
                                    <a:pt x="614" y="595"/>
                                  </a:lnTo>
                                  <a:lnTo>
                                    <a:pt x="665" y="532"/>
                                  </a:lnTo>
                                  <a:lnTo>
                                    <a:pt x="701" y="458"/>
                                  </a:lnTo>
                                  <a:lnTo>
                                    <a:pt x="719" y="377"/>
                                  </a:lnTo>
                                  <a:lnTo>
                                    <a:pt x="720" y="34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96" name="Group 2174"/>
                        <wpg:cNvGrpSpPr>
                          <a:grpSpLocks/>
                        </wpg:cNvGrpSpPr>
                        <wpg:grpSpPr bwMode="auto">
                          <a:xfrm>
                            <a:off x="4229" y="902"/>
                            <a:ext cx="720" cy="699"/>
                            <a:chOff x="4229" y="902"/>
                            <a:chExt cx="720" cy="699"/>
                          </a:xfrm>
                        </wpg:grpSpPr>
                        <wps:wsp>
                          <wps:cNvPr id="3597" name="Freeform 2175"/>
                          <wps:cNvSpPr>
                            <a:spLocks/>
                          </wps:cNvSpPr>
                          <wps:spPr bwMode="auto">
                            <a:xfrm>
                              <a:off x="4229" y="902"/>
                              <a:ext cx="720" cy="699"/>
                            </a:xfrm>
                            <a:custGeom>
                              <a:avLst/>
                              <a:gdLst>
                                <a:gd name="T0" fmla="+- 0 4589 4229"/>
                                <a:gd name="T1" fmla="*/ T0 w 720"/>
                                <a:gd name="T2" fmla="+- 0 1600 902"/>
                                <a:gd name="T3" fmla="*/ 1600 h 699"/>
                                <a:gd name="T4" fmla="+- 0 4502 4229"/>
                                <a:gd name="T5" fmla="*/ T4 w 720"/>
                                <a:gd name="T6" fmla="+- 0 1590 902"/>
                                <a:gd name="T7" fmla="*/ 1590 h 699"/>
                                <a:gd name="T8" fmla="+- 0 4423 4229"/>
                                <a:gd name="T9" fmla="*/ T8 w 720"/>
                                <a:gd name="T10" fmla="+- 0 1561 902"/>
                                <a:gd name="T11" fmla="*/ 1561 h 699"/>
                                <a:gd name="T12" fmla="+- 0 4354 4229"/>
                                <a:gd name="T13" fmla="*/ T12 w 720"/>
                                <a:gd name="T14" fmla="+- 0 1516 902"/>
                                <a:gd name="T15" fmla="*/ 1516 h 699"/>
                                <a:gd name="T16" fmla="+- 0 4298 4229"/>
                                <a:gd name="T17" fmla="*/ T16 w 720"/>
                                <a:gd name="T18" fmla="+- 0 1456 902"/>
                                <a:gd name="T19" fmla="*/ 1456 h 699"/>
                                <a:gd name="T20" fmla="+- 0 4257 4229"/>
                                <a:gd name="T21" fmla="*/ T20 w 720"/>
                                <a:gd name="T22" fmla="+- 0 1386 902"/>
                                <a:gd name="T23" fmla="*/ 1386 h 699"/>
                                <a:gd name="T24" fmla="+- 0 4233 4229"/>
                                <a:gd name="T25" fmla="*/ T24 w 720"/>
                                <a:gd name="T26" fmla="+- 0 1306 902"/>
                                <a:gd name="T27" fmla="*/ 1306 h 699"/>
                                <a:gd name="T28" fmla="+- 0 4229 4229"/>
                                <a:gd name="T29" fmla="*/ T28 w 720"/>
                                <a:gd name="T30" fmla="+- 0 1250 902"/>
                                <a:gd name="T31" fmla="*/ 1250 h 699"/>
                                <a:gd name="T32" fmla="+- 0 4230 4229"/>
                                <a:gd name="T33" fmla="*/ T32 w 720"/>
                                <a:gd name="T34" fmla="+- 0 1222 902"/>
                                <a:gd name="T35" fmla="*/ 1222 h 699"/>
                                <a:gd name="T36" fmla="+- 0 4247 4229"/>
                                <a:gd name="T37" fmla="*/ T36 w 720"/>
                                <a:gd name="T38" fmla="+- 0 1140 902"/>
                                <a:gd name="T39" fmla="*/ 1140 h 699"/>
                                <a:gd name="T40" fmla="+- 0 4283 4229"/>
                                <a:gd name="T41" fmla="*/ T40 w 720"/>
                                <a:gd name="T42" fmla="+- 0 1067 902"/>
                                <a:gd name="T43" fmla="*/ 1067 h 699"/>
                                <a:gd name="T44" fmla="+- 0 4334 4229"/>
                                <a:gd name="T45" fmla="*/ T44 w 720"/>
                                <a:gd name="T46" fmla="+- 0 1004 902"/>
                                <a:gd name="T47" fmla="*/ 1004 h 699"/>
                                <a:gd name="T48" fmla="+- 0 4399 4229"/>
                                <a:gd name="T49" fmla="*/ T48 w 720"/>
                                <a:gd name="T50" fmla="+- 0 954 902"/>
                                <a:gd name="T51" fmla="*/ 954 h 699"/>
                                <a:gd name="T52" fmla="+- 0 4475 4229"/>
                                <a:gd name="T53" fmla="*/ T52 w 720"/>
                                <a:gd name="T54" fmla="+- 0 920 902"/>
                                <a:gd name="T55" fmla="*/ 920 h 699"/>
                                <a:gd name="T56" fmla="+- 0 4559 4229"/>
                                <a:gd name="T57" fmla="*/ T56 w 720"/>
                                <a:gd name="T58" fmla="+- 0 903 902"/>
                                <a:gd name="T59" fmla="*/ 903 h 699"/>
                                <a:gd name="T60" fmla="+- 0 4589 4229"/>
                                <a:gd name="T61" fmla="*/ T60 w 720"/>
                                <a:gd name="T62" fmla="+- 0 902 902"/>
                                <a:gd name="T63" fmla="*/ 902 h 699"/>
                                <a:gd name="T64" fmla="+- 0 4618 4229"/>
                                <a:gd name="T65" fmla="*/ T64 w 720"/>
                                <a:gd name="T66" fmla="+- 0 903 902"/>
                                <a:gd name="T67" fmla="*/ 903 h 699"/>
                                <a:gd name="T68" fmla="+- 0 4702 4229"/>
                                <a:gd name="T69" fmla="*/ T68 w 720"/>
                                <a:gd name="T70" fmla="+- 0 920 902"/>
                                <a:gd name="T71" fmla="*/ 920 h 699"/>
                                <a:gd name="T72" fmla="+- 0 4777 4229"/>
                                <a:gd name="T73" fmla="*/ T72 w 720"/>
                                <a:gd name="T74" fmla="+- 0 954 902"/>
                                <a:gd name="T75" fmla="*/ 954 h 699"/>
                                <a:gd name="T76" fmla="+- 0 4843 4229"/>
                                <a:gd name="T77" fmla="*/ T76 w 720"/>
                                <a:gd name="T78" fmla="+- 0 1004 902"/>
                                <a:gd name="T79" fmla="*/ 1004 h 699"/>
                                <a:gd name="T80" fmla="+- 0 4894 4229"/>
                                <a:gd name="T81" fmla="*/ T80 w 720"/>
                                <a:gd name="T82" fmla="+- 0 1067 902"/>
                                <a:gd name="T83" fmla="*/ 1067 h 699"/>
                                <a:gd name="T84" fmla="+- 0 4930 4229"/>
                                <a:gd name="T85" fmla="*/ T84 w 720"/>
                                <a:gd name="T86" fmla="+- 0 1140 902"/>
                                <a:gd name="T87" fmla="*/ 1140 h 699"/>
                                <a:gd name="T88" fmla="+- 0 4948 4229"/>
                                <a:gd name="T89" fmla="*/ T88 w 720"/>
                                <a:gd name="T90" fmla="+- 0 1222 902"/>
                                <a:gd name="T91" fmla="*/ 1222 h 699"/>
                                <a:gd name="T92" fmla="+- 0 4949 4229"/>
                                <a:gd name="T93" fmla="*/ T92 w 720"/>
                                <a:gd name="T94" fmla="+- 0 1250 902"/>
                                <a:gd name="T95" fmla="*/ 1250 h 699"/>
                                <a:gd name="T96" fmla="+- 0 4948 4229"/>
                                <a:gd name="T97" fmla="*/ T96 w 720"/>
                                <a:gd name="T98" fmla="+- 0 1279 902"/>
                                <a:gd name="T99" fmla="*/ 1279 h 699"/>
                                <a:gd name="T100" fmla="+- 0 4930 4229"/>
                                <a:gd name="T101" fmla="*/ T100 w 720"/>
                                <a:gd name="T102" fmla="+- 0 1360 902"/>
                                <a:gd name="T103" fmla="*/ 1360 h 699"/>
                                <a:gd name="T104" fmla="+- 0 4894 4229"/>
                                <a:gd name="T105" fmla="*/ T104 w 720"/>
                                <a:gd name="T106" fmla="+- 0 1434 902"/>
                                <a:gd name="T107" fmla="*/ 1434 h 699"/>
                                <a:gd name="T108" fmla="+- 0 4843 4229"/>
                                <a:gd name="T109" fmla="*/ T108 w 720"/>
                                <a:gd name="T110" fmla="+- 0 1497 902"/>
                                <a:gd name="T111" fmla="*/ 1497 h 699"/>
                                <a:gd name="T112" fmla="+- 0 4777 4229"/>
                                <a:gd name="T113" fmla="*/ T112 w 720"/>
                                <a:gd name="T114" fmla="+- 0 1548 902"/>
                                <a:gd name="T115" fmla="*/ 1548 h 699"/>
                                <a:gd name="T116" fmla="+- 0 4702 4229"/>
                                <a:gd name="T117" fmla="*/ T116 w 720"/>
                                <a:gd name="T118" fmla="+- 0 1582 902"/>
                                <a:gd name="T119" fmla="*/ 1582 h 699"/>
                                <a:gd name="T120" fmla="+- 0 4618 4229"/>
                                <a:gd name="T121" fmla="*/ T120 w 720"/>
                                <a:gd name="T122" fmla="+- 0 1599 902"/>
                                <a:gd name="T123" fmla="*/ 1599 h 699"/>
                                <a:gd name="T124" fmla="+- 0 4589 4229"/>
                                <a:gd name="T125" fmla="*/ T124 w 720"/>
                                <a:gd name="T126" fmla="+- 0 1600 902"/>
                                <a:gd name="T127" fmla="*/ 1600 h 6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0" h="699">
                                  <a:moveTo>
                                    <a:pt x="360" y="698"/>
                                  </a:moveTo>
                                  <a:lnTo>
                                    <a:pt x="273" y="688"/>
                                  </a:lnTo>
                                  <a:lnTo>
                                    <a:pt x="194" y="659"/>
                                  </a:lnTo>
                                  <a:lnTo>
                                    <a:pt x="125" y="614"/>
                                  </a:lnTo>
                                  <a:lnTo>
                                    <a:pt x="69" y="554"/>
                                  </a:lnTo>
                                  <a:lnTo>
                                    <a:pt x="28" y="484"/>
                                  </a:lnTo>
                                  <a:lnTo>
                                    <a:pt x="4" y="404"/>
                                  </a:lnTo>
                                  <a:lnTo>
                                    <a:pt x="0" y="348"/>
                                  </a:lnTo>
                                  <a:lnTo>
                                    <a:pt x="1" y="320"/>
                                  </a:lnTo>
                                  <a:lnTo>
                                    <a:pt x="18" y="238"/>
                                  </a:lnTo>
                                  <a:lnTo>
                                    <a:pt x="54" y="165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246" y="18"/>
                                  </a:lnTo>
                                  <a:lnTo>
                                    <a:pt x="330" y="1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89" y="1"/>
                                  </a:lnTo>
                                  <a:lnTo>
                                    <a:pt x="473" y="18"/>
                                  </a:lnTo>
                                  <a:lnTo>
                                    <a:pt x="548" y="52"/>
                                  </a:lnTo>
                                  <a:lnTo>
                                    <a:pt x="614" y="102"/>
                                  </a:lnTo>
                                  <a:lnTo>
                                    <a:pt x="665" y="165"/>
                                  </a:lnTo>
                                  <a:lnTo>
                                    <a:pt x="701" y="238"/>
                                  </a:lnTo>
                                  <a:lnTo>
                                    <a:pt x="719" y="320"/>
                                  </a:lnTo>
                                  <a:lnTo>
                                    <a:pt x="720" y="348"/>
                                  </a:lnTo>
                                  <a:lnTo>
                                    <a:pt x="719" y="377"/>
                                  </a:lnTo>
                                  <a:lnTo>
                                    <a:pt x="701" y="458"/>
                                  </a:lnTo>
                                  <a:lnTo>
                                    <a:pt x="665" y="532"/>
                                  </a:lnTo>
                                  <a:lnTo>
                                    <a:pt x="614" y="595"/>
                                  </a:lnTo>
                                  <a:lnTo>
                                    <a:pt x="548" y="646"/>
                                  </a:lnTo>
                                  <a:lnTo>
                                    <a:pt x="473" y="680"/>
                                  </a:lnTo>
                                  <a:lnTo>
                                    <a:pt x="389" y="697"/>
                                  </a:lnTo>
                                  <a:lnTo>
                                    <a:pt x="360" y="6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98" name="Group 2176"/>
                        <wpg:cNvGrpSpPr>
                          <a:grpSpLocks/>
                        </wpg:cNvGrpSpPr>
                        <wpg:grpSpPr bwMode="auto">
                          <a:xfrm>
                            <a:off x="4229" y="902"/>
                            <a:ext cx="720" cy="699"/>
                            <a:chOff x="4229" y="902"/>
                            <a:chExt cx="720" cy="699"/>
                          </a:xfrm>
                        </wpg:grpSpPr>
                        <wps:wsp>
                          <wps:cNvPr id="3599" name="Freeform 2177"/>
                          <wps:cNvSpPr>
                            <a:spLocks/>
                          </wps:cNvSpPr>
                          <wps:spPr bwMode="auto">
                            <a:xfrm>
                              <a:off x="4229" y="902"/>
                              <a:ext cx="720" cy="699"/>
                            </a:xfrm>
                            <a:custGeom>
                              <a:avLst/>
                              <a:gdLst>
                                <a:gd name="T0" fmla="+- 0 4949 4229"/>
                                <a:gd name="T1" fmla="*/ T0 w 720"/>
                                <a:gd name="T2" fmla="+- 0 1250 902"/>
                                <a:gd name="T3" fmla="*/ 1250 h 699"/>
                                <a:gd name="T4" fmla="+- 0 4938 4229"/>
                                <a:gd name="T5" fmla="*/ T4 w 720"/>
                                <a:gd name="T6" fmla="+- 0 1166 902"/>
                                <a:gd name="T7" fmla="*/ 1166 h 699"/>
                                <a:gd name="T8" fmla="+- 0 4908 4229"/>
                                <a:gd name="T9" fmla="*/ T8 w 720"/>
                                <a:gd name="T10" fmla="+- 0 1090 902"/>
                                <a:gd name="T11" fmla="*/ 1090 h 699"/>
                                <a:gd name="T12" fmla="+- 0 4861 4229"/>
                                <a:gd name="T13" fmla="*/ T12 w 720"/>
                                <a:gd name="T14" fmla="+- 0 1024 902"/>
                                <a:gd name="T15" fmla="*/ 1024 h 699"/>
                                <a:gd name="T16" fmla="+- 0 4800 4229"/>
                                <a:gd name="T17" fmla="*/ T16 w 720"/>
                                <a:gd name="T18" fmla="+- 0 969 902"/>
                                <a:gd name="T19" fmla="*/ 969 h 699"/>
                                <a:gd name="T20" fmla="+- 0 4728 4229"/>
                                <a:gd name="T21" fmla="*/ T20 w 720"/>
                                <a:gd name="T22" fmla="+- 0 929 902"/>
                                <a:gd name="T23" fmla="*/ 929 h 699"/>
                                <a:gd name="T24" fmla="+- 0 4647 4229"/>
                                <a:gd name="T25" fmla="*/ T24 w 720"/>
                                <a:gd name="T26" fmla="+- 0 907 902"/>
                                <a:gd name="T27" fmla="*/ 907 h 699"/>
                                <a:gd name="T28" fmla="+- 0 4589 4229"/>
                                <a:gd name="T29" fmla="*/ T28 w 720"/>
                                <a:gd name="T30" fmla="+- 0 902 902"/>
                                <a:gd name="T31" fmla="*/ 902 h 699"/>
                                <a:gd name="T32" fmla="+- 0 4559 4229"/>
                                <a:gd name="T33" fmla="*/ T32 w 720"/>
                                <a:gd name="T34" fmla="+- 0 903 902"/>
                                <a:gd name="T35" fmla="*/ 903 h 699"/>
                                <a:gd name="T36" fmla="+- 0 4475 4229"/>
                                <a:gd name="T37" fmla="*/ T36 w 720"/>
                                <a:gd name="T38" fmla="+- 0 920 902"/>
                                <a:gd name="T39" fmla="*/ 920 h 699"/>
                                <a:gd name="T40" fmla="+- 0 4399 4229"/>
                                <a:gd name="T41" fmla="*/ T40 w 720"/>
                                <a:gd name="T42" fmla="+- 0 954 902"/>
                                <a:gd name="T43" fmla="*/ 954 h 699"/>
                                <a:gd name="T44" fmla="+- 0 4334 4229"/>
                                <a:gd name="T45" fmla="*/ T44 w 720"/>
                                <a:gd name="T46" fmla="+- 0 1004 902"/>
                                <a:gd name="T47" fmla="*/ 1004 h 699"/>
                                <a:gd name="T48" fmla="+- 0 4283 4229"/>
                                <a:gd name="T49" fmla="*/ T48 w 720"/>
                                <a:gd name="T50" fmla="+- 0 1067 902"/>
                                <a:gd name="T51" fmla="*/ 1067 h 699"/>
                                <a:gd name="T52" fmla="+- 0 4247 4229"/>
                                <a:gd name="T53" fmla="*/ T52 w 720"/>
                                <a:gd name="T54" fmla="+- 0 1140 902"/>
                                <a:gd name="T55" fmla="*/ 1140 h 699"/>
                                <a:gd name="T56" fmla="+- 0 4230 4229"/>
                                <a:gd name="T57" fmla="*/ T56 w 720"/>
                                <a:gd name="T58" fmla="+- 0 1222 902"/>
                                <a:gd name="T59" fmla="*/ 1222 h 699"/>
                                <a:gd name="T60" fmla="+- 0 4229 4229"/>
                                <a:gd name="T61" fmla="*/ T60 w 720"/>
                                <a:gd name="T62" fmla="+- 0 1250 902"/>
                                <a:gd name="T63" fmla="*/ 1250 h 699"/>
                                <a:gd name="T64" fmla="+- 0 4230 4229"/>
                                <a:gd name="T65" fmla="*/ T64 w 720"/>
                                <a:gd name="T66" fmla="+- 0 1279 902"/>
                                <a:gd name="T67" fmla="*/ 1279 h 699"/>
                                <a:gd name="T68" fmla="+- 0 4247 4229"/>
                                <a:gd name="T69" fmla="*/ T68 w 720"/>
                                <a:gd name="T70" fmla="+- 0 1360 902"/>
                                <a:gd name="T71" fmla="*/ 1360 h 699"/>
                                <a:gd name="T72" fmla="+- 0 4283 4229"/>
                                <a:gd name="T73" fmla="*/ T72 w 720"/>
                                <a:gd name="T74" fmla="+- 0 1434 902"/>
                                <a:gd name="T75" fmla="*/ 1434 h 699"/>
                                <a:gd name="T76" fmla="+- 0 4334 4229"/>
                                <a:gd name="T77" fmla="*/ T76 w 720"/>
                                <a:gd name="T78" fmla="+- 0 1497 902"/>
                                <a:gd name="T79" fmla="*/ 1497 h 699"/>
                                <a:gd name="T80" fmla="+- 0 4399 4229"/>
                                <a:gd name="T81" fmla="*/ T80 w 720"/>
                                <a:gd name="T82" fmla="+- 0 1548 902"/>
                                <a:gd name="T83" fmla="*/ 1548 h 699"/>
                                <a:gd name="T84" fmla="+- 0 4475 4229"/>
                                <a:gd name="T85" fmla="*/ T84 w 720"/>
                                <a:gd name="T86" fmla="+- 0 1582 902"/>
                                <a:gd name="T87" fmla="*/ 1582 h 699"/>
                                <a:gd name="T88" fmla="+- 0 4559 4229"/>
                                <a:gd name="T89" fmla="*/ T88 w 720"/>
                                <a:gd name="T90" fmla="+- 0 1599 902"/>
                                <a:gd name="T91" fmla="*/ 1599 h 699"/>
                                <a:gd name="T92" fmla="+- 0 4589 4229"/>
                                <a:gd name="T93" fmla="*/ T92 w 720"/>
                                <a:gd name="T94" fmla="+- 0 1600 902"/>
                                <a:gd name="T95" fmla="*/ 1600 h 699"/>
                                <a:gd name="T96" fmla="+- 0 4618 4229"/>
                                <a:gd name="T97" fmla="*/ T96 w 720"/>
                                <a:gd name="T98" fmla="+- 0 1599 902"/>
                                <a:gd name="T99" fmla="*/ 1599 h 699"/>
                                <a:gd name="T100" fmla="+- 0 4702 4229"/>
                                <a:gd name="T101" fmla="*/ T100 w 720"/>
                                <a:gd name="T102" fmla="+- 0 1582 902"/>
                                <a:gd name="T103" fmla="*/ 1582 h 699"/>
                                <a:gd name="T104" fmla="+- 0 4777 4229"/>
                                <a:gd name="T105" fmla="*/ T104 w 720"/>
                                <a:gd name="T106" fmla="+- 0 1548 902"/>
                                <a:gd name="T107" fmla="*/ 1548 h 699"/>
                                <a:gd name="T108" fmla="+- 0 4843 4229"/>
                                <a:gd name="T109" fmla="*/ T108 w 720"/>
                                <a:gd name="T110" fmla="+- 0 1497 902"/>
                                <a:gd name="T111" fmla="*/ 1497 h 699"/>
                                <a:gd name="T112" fmla="+- 0 4894 4229"/>
                                <a:gd name="T113" fmla="*/ T112 w 720"/>
                                <a:gd name="T114" fmla="+- 0 1434 902"/>
                                <a:gd name="T115" fmla="*/ 1434 h 699"/>
                                <a:gd name="T116" fmla="+- 0 4930 4229"/>
                                <a:gd name="T117" fmla="*/ T116 w 720"/>
                                <a:gd name="T118" fmla="+- 0 1360 902"/>
                                <a:gd name="T119" fmla="*/ 1360 h 699"/>
                                <a:gd name="T120" fmla="+- 0 4948 4229"/>
                                <a:gd name="T121" fmla="*/ T120 w 720"/>
                                <a:gd name="T122" fmla="+- 0 1279 902"/>
                                <a:gd name="T123" fmla="*/ 1279 h 699"/>
                                <a:gd name="T124" fmla="+- 0 4949 4229"/>
                                <a:gd name="T125" fmla="*/ T124 w 720"/>
                                <a:gd name="T126" fmla="+- 0 1250 902"/>
                                <a:gd name="T127" fmla="*/ 1250 h 6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0" h="699">
                                  <a:moveTo>
                                    <a:pt x="720" y="348"/>
                                  </a:moveTo>
                                  <a:lnTo>
                                    <a:pt x="709" y="264"/>
                                  </a:lnTo>
                                  <a:lnTo>
                                    <a:pt x="679" y="188"/>
                                  </a:lnTo>
                                  <a:lnTo>
                                    <a:pt x="632" y="122"/>
                                  </a:lnTo>
                                  <a:lnTo>
                                    <a:pt x="571" y="67"/>
                                  </a:lnTo>
                                  <a:lnTo>
                                    <a:pt x="499" y="27"/>
                                  </a:lnTo>
                                  <a:lnTo>
                                    <a:pt x="418" y="5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30" y="1"/>
                                  </a:lnTo>
                                  <a:lnTo>
                                    <a:pt x="246" y="18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54" y="165"/>
                                  </a:lnTo>
                                  <a:lnTo>
                                    <a:pt x="18" y="238"/>
                                  </a:lnTo>
                                  <a:lnTo>
                                    <a:pt x="1" y="320"/>
                                  </a:lnTo>
                                  <a:lnTo>
                                    <a:pt x="0" y="348"/>
                                  </a:lnTo>
                                  <a:lnTo>
                                    <a:pt x="1" y="377"/>
                                  </a:lnTo>
                                  <a:lnTo>
                                    <a:pt x="18" y="458"/>
                                  </a:lnTo>
                                  <a:lnTo>
                                    <a:pt x="54" y="532"/>
                                  </a:lnTo>
                                  <a:lnTo>
                                    <a:pt x="105" y="595"/>
                                  </a:lnTo>
                                  <a:lnTo>
                                    <a:pt x="170" y="646"/>
                                  </a:lnTo>
                                  <a:lnTo>
                                    <a:pt x="246" y="680"/>
                                  </a:lnTo>
                                  <a:lnTo>
                                    <a:pt x="330" y="697"/>
                                  </a:lnTo>
                                  <a:lnTo>
                                    <a:pt x="360" y="698"/>
                                  </a:lnTo>
                                  <a:lnTo>
                                    <a:pt x="389" y="697"/>
                                  </a:lnTo>
                                  <a:lnTo>
                                    <a:pt x="473" y="680"/>
                                  </a:lnTo>
                                  <a:lnTo>
                                    <a:pt x="548" y="646"/>
                                  </a:lnTo>
                                  <a:lnTo>
                                    <a:pt x="614" y="595"/>
                                  </a:lnTo>
                                  <a:lnTo>
                                    <a:pt x="665" y="532"/>
                                  </a:lnTo>
                                  <a:lnTo>
                                    <a:pt x="701" y="458"/>
                                  </a:lnTo>
                                  <a:lnTo>
                                    <a:pt x="719" y="377"/>
                                  </a:lnTo>
                                  <a:lnTo>
                                    <a:pt x="720" y="34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00" name="Group 2178"/>
                        <wpg:cNvGrpSpPr>
                          <a:grpSpLocks/>
                        </wpg:cNvGrpSpPr>
                        <wpg:grpSpPr bwMode="auto">
                          <a:xfrm>
                            <a:off x="4238" y="1262"/>
                            <a:ext cx="713" cy="341"/>
                            <a:chOff x="4238" y="1262"/>
                            <a:chExt cx="713" cy="341"/>
                          </a:xfrm>
                        </wpg:grpSpPr>
                        <wps:wsp>
                          <wps:cNvPr id="3601" name="Freeform 2179"/>
                          <wps:cNvSpPr>
                            <a:spLocks/>
                          </wps:cNvSpPr>
                          <wps:spPr bwMode="auto">
                            <a:xfrm>
                              <a:off x="4238" y="1262"/>
                              <a:ext cx="713" cy="341"/>
                            </a:xfrm>
                            <a:custGeom>
                              <a:avLst/>
                              <a:gdLst>
                                <a:gd name="T0" fmla="+- 0 4238 4238"/>
                                <a:gd name="T1" fmla="*/ T0 w 713"/>
                                <a:gd name="T2" fmla="+- 0 1262 1262"/>
                                <a:gd name="T3" fmla="*/ 1262 h 341"/>
                                <a:gd name="T4" fmla="+- 0 4951 4238"/>
                                <a:gd name="T5" fmla="*/ T4 w 713"/>
                                <a:gd name="T6" fmla="+- 0 1262 1262"/>
                                <a:gd name="T7" fmla="*/ 1262 h 341"/>
                                <a:gd name="T8" fmla="+- 0 4951 4238"/>
                                <a:gd name="T9" fmla="*/ T8 w 713"/>
                                <a:gd name="T10" fmla="+- 0 1603 1262"/>
                                <a:gd name="T11" fmla="*/ 1603 h 341"/>
                                <a:gd name="T12" fmla="+- 0 4238 4238"/>
                                <a:gd name="T13" fmla="*/ T12 w 713"/>
                                <a:gd name="T14" fmla="+- 0 1603 1262"/>
                                <a:gd name="T15" fmla="*/ 1603 h 341"/>
                                <a:gd name="T16" fmla="+- 0 4238 4238"/>
                                <a:gd name="T17" fmla="*/ T16 w 713"/>
                                <a:gd name="T18" fmla="+- 0 1262 1262"/>
                                <a:gd name="T19" fmla="*/ 1262 h 3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13" h="341">
                                  <a:moveTo>
                                    <a:pt x="0" y="0"/>
                                  </a:moveTo>
                                  <a:lnTo>
                                    <a:pt x="713" y="0"/>
                                  </a:lnTo>
                                  <a:lnTo>
                                    <a:pt x="713" y="341"/>
                                  </a:lnTo>
                                  <a:lnTo>
                                    <a:pt x="0" y="34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02" name="Group 2180"/>
                        <wpg:cNvGrpSpPr>
                          <a:grpSpLocks/>
                        </wpg:cNvGrpSpPr>
                        <wpg:grpSpPr bwMode="auto">
                          <a:xfrm>
                            <a:off x="4934" y="1209"/>
                            <a:ext cx="2" cy="409"/>
                            <a:chOff x="4934" y="1209"/>
                            <a:chExt cx="2" cy="409"/>
                          </a:xfrm>
                        </wpg:grpSpPr>
                        <wps:wsp>
                          <wps:cNvPr id="3603" name="Freeform 2181"/>
                          <wps:cNvSpPr>
                            <a:spLocks/>
                          </wps:cNvSpPr>
                          <wps:spPr bwMode="auto">
                            <a:xfrm>
                              <a:off x="4934" y="1209"/>
                              <a:ext cx="2" cy="409"/>
                            </a:xfrm>
                            <a:custGeom>
                              <a:avLst/>
                              <a:gdLst>
                                <a:gd name="T0" fmla="+- 0 1209 1209"/>
                                <a:gd name="T1" fmla="*/ 1209 h 409"/>
                                <a:gd name="T2" fmla="+- 0 1617 1209"/>
                                <a:gd name="T3" fmla="*/ 1617 h 40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09">
                                  <a:moveTo>
                                    <a:pt x="0" y="0"/>
                                  </a:moveTo>
                                  <a:lnTo>
                                    <a:pt x="0" y="408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04" name="Group 2182"/>
                        <wpg:cNvGrpSpPr>
                          <a:grpSpLocks/>
                        </wpg:cNvGrpSpPr>
                        <wpg:grpSpPr bwMode="auto">
                          <a:xfrm>
                            <a:off x="4222" y="206"/>
                            <a:ext cx="728" cy="701"/>
                            <a:chOff x="4222" y="206"/>
                            <a:chExt cx="728" cy="701"/>
                          </a:xfrm>
                        </wpg:grpSpPr>
                        <wps:wsp>
                          <wps:cNvPr id="3605" name="Freeform 2183"/>
                          <wps:cNvSpPr>
                            <a:spLocks/>
                          </wps:cNvSpPr>
                          <wps:spPr bwMode="auto">
                            <a:xfrm>
                              <a:off x="4222" y="206"/>
                              <a:ext cx="728" cy="701"/>
                            </a:xfrm>
                            <a:custGeom>
                              <a:avLst/>
                              <a:gdLst>
                                <a:gd name="T0" fmla="+- 0 4584 4222"/>
                                <a:gd name="T1" fmla="*/ T0 w 728"/>
                                <a:gd name="T2" fmla="+- 0 907 206"/>
                                <a:gd name="T3" fmla="*/ 907 h 701"/>
                                <a:gd name="T4" fmla="+- 0 4496 4222"/>
                                <a:gd name="T5" fmla="*/ T4 w 728"/>
                                <a:gd name="T6" fmla="+- 0 897 206"/>
                                <a:gd name="T7" fmla="*/ 897 h 701"/>
                                <a:gd name="T8" fmla="+- 0 4417 4222"/>
                                <a:gd name="T9" fmla="*/ T8 w 728"/>
                                <a:gd name="T10" fmla="+- 0 867 206"/>
                                <a:gd name="T11" fmla="*/ 867 h 701"/>
                                <a:gd name="T12" fmla="+- 0 4348 4222"/>
                                <a:gd name="T13" fmla="*/ T12 w 728"/>
                                <a:gd name="T14" fmla="+- 0 822 206"/>
                                <a:gd name="T15" fmla="*/ 822 h 701"/>
                                <a:gd name="T16" fmla="+- 0 4291 4222"/>
                                <a:gd name="T17" fmla="*/ T16 w 728"/>
                                <a:gd name="T18" fmla="+- 0 763 206"/>
                                <a:gd name="T19" fmla="*/ 763 h 701"/>
                                <a:gd name="T20" fmla="+- 0 4250 4222"/>
                                <a:gd name="T21" fmla="*/ T20 w 728"/>
                                <a:gd name="T22" fmla="+- 0 692 206"/>
                                <a:gd name="T23" fmla="*/ 692 h 701"/>
                                <a:gd name="T24" fmla="+- 0 4226 4222"/>
                                <a:gd name="T25" fmla="*/ T24 w 728"/>
                                <a:gd name="T26" fmla="+- 0 613 206"/>
                                <a:gd name="T27" fmla="*/ 613 h 701"/>
                                <a:gd name="T28" fmla="+- 0 4222 4222"/>
                                <a:gd name="T29" fmla="*/ T28 w 728"/>
                                <a:gd name="T30" fmla="+- 0 556 206"/>
                                <a:gd name="T31" fmla="*/ 556 h 701"/>
                                <a:gd name="T32" fmla="+- 0 4223 4222"/>
                                <a:gd name="T33" fmla="*/ T32 w 728"/>
                                <a:gd name="T34" fmla="+- 0 528 206"/>
                                <a:gd name="T35" fmla="*/ 528 h 701"/>
                                <a:gd name="T36" fmla="+- 0 4240 4222"/>
                                <a:gd name="T37" fmla="*/ T36 w 728"/>
                                <a:gd name="T38" fmla="+- 0 445 206"/>
                                <a:gd name="T39" fmla="*/ 445 h 701"/>
                                <a:gd name="T40" fmla="+- 0 4275 4222"/>
                                <a:gd name="T41" fmla="*/ T40 w 728"/>
                                <a:gd name="T42" fmla="+- 0 371 206"/>
                                <a:gd name="T43" fmla="*/ 371 h 701"/>
                                <a:gd name="T44" fmla="+- 0 4327 4222"/>
                                <a:gd name="T45" fmla="*/ T44 w 728"/>
                                <a:gd name="T46" fmla="+- 0 308 206"/>
                                <a:gd name="T47" fmla="*/ 308 h 701"/>
                                <a:gd name="T48" fmla="+- 0 4392 4222"/>
                                <a:gd name="T49" fmla="*/ T48 w 728"/>
                                <a:gd name="T50" fmla="+- 0 258 206"/>
                                <a:gd name="T51" fmla="*/ 258 h 701"/>
                                <a:gd name="T52" fmla="+- 0 4469 4222"/>
                                <a:gd name="T53" fmla="*/ T52 w 728"/>
                                <a:gd name="T54" fmla="+- 0 224 206"/>
                                <a:gd name="T55" fmla="*/ 224 h 701"/>
                                <a:gd name="T56" fmla="+- 0 4554 4222"/>
                                <a:gd name="T57" fmla="*/ T56 w 728"/>
                                <a:gd name="T58" fmla="+- 0 207 206"/>
                                <a:gd name="T59" fmla="*/ 207 h 701"/>
                                <a:gd name="T60" fmla="+- 0 4584 4222"/>
                                <a:gd name="T61" fmla="*/ T60 w 728"/>
                                <a:gd name="T62" fmla="+- 0 206 206"/>
                                <a:gd name="T63" fmla="*/ 206 h 701"/>
                                <a:gd name="T64" fmla="+- 0 4614 4222"/>
                                <a:gd name="T65" fmla="*/ T64 w 728"/>
                                <a:gd name="T66" fmla="+- 0 207 206"/>
                                <a:gd name="T67" fmla="*/ 207 h 701"/>
                                <a:gd name="T68" fmla="+- 0 4699 4222"/>
                                <a:gd name="T69" fmla="*/ T68 w 728"/>
                                <a:gd name="T70" fmla="+- 0 224 206"/>
                                <a:gd name="T71" fmla="*/ 224 h 701"/>
                                <a:gd name="T72" fmla="+- 0 4776 4222"/>
                                <a:gd name="T73" fmla="*/ T72 w 728"/>
                                <a:gd name="T74" fmla="+- 0 258 206"/>
                                <a:gd name="T75" fmla="*/ 258 h 701"/>
                                <a:gd name="T76" fmla="+- 0 4842 4222"/>
                                <a:gd name="T77" fmla="*/ T76 w 728"/>
                                <a:gd name="T78" fmla="+- 0 308 206"/>
                                <a:gd name="T79" fmla="*/ 308 h 701"/>
                                <a:gd name="T80" fmla="+- 0 4894 4222"/>
                                <a:gd name="T81" fmla="*/ T80 w 728"/>
                                <a:gd name="T82" fmla="+- 0 371 206"/>
                                <a:gd name="T83" fmla="*/ 371 h 701"/>
                                <a:gd name="T84" fmla="+- 0 4930 4222"/>
                                <a:gd name="T85" fmla="*/ T84 w 728"/>
                                <a:gd name="T86" fmla="+- 0 445 206"/>
                                <a:gd name="T87" fmla="*/ 445 h 701"/>
                                <a:gd name="T88" fmla="+- 0 4948 4222"/>
                                <a:gd name="T89" fmla="*/ T88 w 728"/>
                                <a:gd name="T90" fmla="+- 0 528 206"/>
                                <a:gd name="T91" fmla="*/ 528 h 701"/>
                                <a:gd name="T92" fmla="+- 0 4949 4222"/>
                                <a:gd name="T93" fmla="*/ T92 w 728"/>
                                <a:gd name="T94" fmla="+- 0 556 206"/>
                                <a:gd name="T95" fmla="*/ 556 h 701"/>
                                <a:gd name="T96" fmla="+- 0 4948 4222"/>
                                <a:gd name="T97" fmla="*/ T96 w 728"/>
                                <a:gd name="T98" fmla="+- 0 585 206"/>
                                <a:gd name="T99" fmla="*/ 585 h 701"/>
                                <a:gd name="T100" fmla="+- 0 4930 4222"/>
                                <a:gd name="T101" fmla="*/ T100 w 728"/>
                                <a:gd name="T102" fmla="+- 0 667 206"/>
                                <a:gd name="T103" fmla="*/ 667 h 701"/>
                                <a:gd name="T104" fmla="+- 0 4894 4222"/>
                                <a:gd name="T105" fmla="*/ T104 w 728"/>
                                <a:gd name="T106" fmla="+- 0 740 206"/>
                                <a:gd name="T107" fmla="*/ 740 h 701"/>
                                <a:gd name="T108" fmla="+- 0 4842 4222"/>
                                <a:gd name="T109" fmla="*/ T108 w 728"/>
                                <a:gd name="T110" fmla="+- 0 804 206"/>
                                <a:gd name="T111" fmla="*/ 804 h 701"/>
                                <a:gd name="T112" fmla="+- 0 4776 4222"/>
                                <a:gd name="T113" fmla="*/ T112 w 728"/>
                                <a:gd name="T114" fmla="+- 0 854 206"/>
                                <a:gd name="T115" fmla="*/ 854 h 701"/>
                                <a:gd name="T116" fmla="+- 0 4699 4222"/>
                                <a:gd name="T117" fmla="*/ T116 w 728"/>
                                <a:gd name="T118" fmla="+- 0 889 206"/>
                                <a:gd name="T119" fmla="*/ 889 h 701"/>
                                <a:gd name="T120" fmla="+- 0 4614 4222"/>
                                <a:gd name="T121" fmla="*/ T120 w 728"/>
                                <a:gd name="T122" fmla="+- 0 906 206"/>
                                <a:gd name="T123" fmla="*/ 906 h 701"/>
                                <a:gd name="T124" fmla="+- 0 4584 4222"/>
                                <a:gd name="T125" fmla="*/ T124 w 728"/>
                                <a:gd name="T126" fmla="+- 0 907 206"/>
                                <a:gd name="T127" fmla="*/ 907 h 7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8" h="701">
                                  <a:moveTo>
                                    <a:pt x="362" y="701"/>
                                  </a:moveTo>
                                  <a:lnTo>
                                    <a:pt x="274" y="691"/>
                                  </a:lnTo>
                                  <a:lnTo>
                                    <a:pt x="195" y="661"/>
                                  </a:lnTo>
                                  <a:lnTo>
                                    <a:pt x="126" y="616"/>
                                  </a:lnTo>
                                  <a:lnTo>
                                    <a:pt x="69" y="557"/>
                                  </a:lnTo>
                                  <a:lnTo>
                                    <a:pt x="28" y="486"/>
                                  </a:lnTo>
                                  <a:lnTo>
                                    <a:pt x="4" y="407"/>
                                  </a:lnTo>
                                  <a:lnTo>
                                    <a:pt x="0" y="350"/>
                                  </a:lnTo>
                                  <a:lnTo>
                                    <a:pt x="1" y="322"/>
                                  </a:lnTo>
                                  <a:lnTo>
                                    <a:pt x="18" y="239"/>
                                  </a:lnTo>
                                  <a:lnTo>
                                    <a:pt x="53" y="165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247" y="18"/>
                                  </a:lnTo>
                                  <a:lnTo>
                                    <a:pt x="332" y="1"/>
                                  </a:lnTo>
                                  <a:lnTo>
                                    <a:pt x="362" y="0"/>
                                  </a:lnTo>
                                  <a:lnTo>
                                    <a:pt x="392" y="1"/>
                                  </a:lnTo>
                                  <a:lnTo>
                                    <a:pt x="477" y="18"/>
                                  </a:lnTo>
                                  <a:lnTo>
                                    <a:pt x="554" y="52"/>
                                  </a:lnTo>
                                  <a:lnTo>
                                    <a:pt x="620" y="102"/>
                                  </a:lnTo>
                                  <a:lnTo>
                                    <a:pt x="672" y="165"/>
                                  </a:lnTo>
                                  <a:lnTo>
                                    <a:pt x="708" y="239"/>
                                  </a:lnTo>
                                  <a:lnTo>
                                    <a:pt x="726" y="322"/>
                                  </a:lnTo>
                                  <a:lnTo>
                                    <a:pt x="727" y="350"/>
                                  </a:lnTo>
                                  <a:lnTo>
                                    <a:pt x="726" y="379"/>
                                  </a:lnTo>
                                  <a:lnTo>
                                    <a:pt x="708" y="461"/>
                                  </a:lnTo>
                                  <a:lnTo>
                                    <a:pt x="672" y="534"/>
                                  </a:lnTo>
                                  <a:lnTo>
                                    <a:pt x="620" y="598"/>
                                  </a:lnTo>
                                  <a:lnTo>
                                    <a:pt x="554" y="648"/>
                                  </a:lnTo>
                                  <a:lnTo>
                                    <a:pt x="477" y="683"/>
                                  </a:lnTo>
                                  <a:lnTo>
                                    <a:pt x="392" y="700"/>
                                  </a:lnTo>
                                  <a:lnTo>
                                    <a:pt x="362" y="70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06" name="Group 2184"/>
                        <wpg:cNvGrpSpPr>
                          <a:grpSpLocks/>
                        </wpg:cNvGrpSpPr>
                        <wpg:grpSpPr bwMode="auto">
                          <a:xfrm>
                            <a:off x="4222" y="206"/>
                            <a:ext cx="728" cy="701"/>
                            <a:chOff x="4222" y="206"/>
                            <a:chExt cx="728" cy="701"/>
                          </a:xfrm>
                        </wpg:grpSpPr>
                        <wps:wsp>
                          <wps:cNvPr id="3607" name="Freeform 2185"/>
                          <wps:cNvSpPr>
                            <a:spLocks/>
                          </wps:cNvSpPr>
                          <wps:spPr bwMode="auto">
                            <a:xfrm>
                              <a:off x="4222" y="206"/>
                              <a:ext cx="728" cy="701"/>
                            </a:xfrm>
                            <a:custGeom>
                              <a:avLst/>
                              <a:gdLst>
                                <a:gd name="T0" fmla="+- 0 4949 4222"/>
                                <a:gd name="T1" fmla="*/ T0 w 728"/>
                                <a:gd name="T2" fmla="+- 0 556 206"/>
                                <a:gd name="T3" fmla="*/ 556 h 701"/>
                                <a:gd name="T4" fmla="+- 0 4938 4222"/>
                                <a:gd name="T5" fmla="*/ T4 w 728"/>
                                <a:gd name="T6" fmla="+- 0 472 206"/>
                                <a:gd name="T7" fmla="*/ 472 h 701"/>
                                <a:gd name="T8" fmla="+- 0 4908 4222"/>
                                <a:gd name="T9" fmla="*/ T8 w 728"/>
                                <a:gd name="T10" fmla="+- 0 395 206"/>
                                <a:gd name="T11" fmla="*/ 395 h 701"/>
                                <a:gd name="T12" fmla="+- 0 4861 4222"/>
                                <a:gd name="T13" fmla="*/ T12 w 728"/>
                                <a:gd name="T14" fmla="+- 0 328 206"/>
                                <a:gd name="T15" fmla="*/ 328 h 701"/>
                                <a:gd name="T16" fmla="+- 0 4799 4222"/>
                                <a:gd name="T17" fmla="*/ T16 w 728"/>
                                <a:gd name="T18" fmla="+- 0 273 206"/>
                                <a:gd name="T19" fmla="*/ 273 h 701"/>
                                <a:gd name="T20" fmla="+- 0 4726 4222"/>
                                <a:gd name="T21" fmla="*/ T20 w 728"/>
                                <a:gd name="T22" fmla="+- 0 233 206"/>
                                <a:gd name="T23" fmla="*/ 233 h 701"/>
                                <a:gd name="T24" fmla="+- 0 4643 4222"/>
                                <a:gd name="T25" fmla="*/ T24 w 728"/>
                                <a:gd name="T26" fmla="+- 0 211 206"/>
                                <a:gd name="T27" fmla="*/ 211 h 701"/>
                                <a:gd name="T28" fmla="+- 0 4584 4222"/>
                                <a:gd name="T29" fmla="*/ T28 w 728"/>
                                <a:gd name="T30" fmla="+- 0 206 206"/>
                                <a:gd name="T31" fmla="*/ 206 h 701"/>
                                <a:gd name="T32" fmla="+- 0 4554 4222"/>
                                <a:gd name="T33" fmla="*/ T32 w 728"/>
                                <a:gd name="T34" fmla="+- 0 207 206"/>
                                <a:gd name="T35" fmla="*/ 207 h 701"/>
                                <a:gd name="T36" fmla="+- 0 4469 4222"/>
                                <a:gd name="T37" fmla="*/ T36 w 728"/>
                                <a:gd name="T38" fmla="+- 0 224 206"/>
                                <a:gd name="T39" fmla="*/ 224 h 701"/>
                                <a:gd name="T40" fmla="+- 0 4392 4222"/>
                                <a:gd name="T41" fmla="*/ T40 w 728"/>
                                <a:gd name="T42" fmla="+- 0 258 206"/>
                                <a:gd name="T43" fmla="*/ 258 h 701"/>
                                <a:gd name="T44" fmla="+- 0 4327 4222"/>
                                <a:gd name="T45" fmla="*/ T44 w 728"/>
                                <a:gd name="T46" fmla="+- 0 308 206"/>
                                <a:gd name="T47" fmla="*/ 308 h 701"/>
                                <a:gd name="T48" fmla="+- 0 4275 4222"/>
                                <a:gd name="T49" fmla="*/ T48 w 728"/>
                                <a:gd name="T50" fmla="+- 0 371 206"/>
                                <a:gd name="T51" fmla="*/ 371 h 701"/>
                                <a:gd name="T52" fmla="+- 0 4240 4222"/>
                                <a:gd name="T53" fmla="*/ T52 w 728"/>
                                <a:gd name="T54" fmla="+- 0 445 206"/>
                                <a:gd name="T55" fmla="*/ 445 h 701"/>
                                <a:gd name="T56" fmla="+- 0 4223 4222"/>
                                <a:gd name="T57" fmla="*/ T56 w 728"/>
                                <a:gd name="T58" fmla="+- 0 528 206"/>
                                <a:gd name="T59" fmla="*/ 528 h 701"/>
                                <a:gd name="T60" fmla="+- 0 4222 4222"/>
                                <a:gd name="T61" fmla="*/ T60 w 728"/>
                                <a:gd name="T62" fmla="+- 0 556 206"/>
                                <a:gd name="T63" fmla="*/ 556 h 701"/>
                                <a:gd name="T64" fmla="+- 0 4223 4222"/>
                                <a:gd name="T65" fmla="*/ T64 w 728"/>
                                <a:gd name="T66" fmla="+- 0 585 206"/>
                                <a:gd name="T67" fmla="*/ 585 h 701"/>
                                <a:gd name="T68" fmla="+- 0 4240 4222"/>
                                <a:gd name="T69" fmla="*/ T68 w 728"/>
                                <a:gd name="T70" fmla="+- 0 667 206"/>
                                <a:gd name="T71" fmla="*/ 667 h 701"/>
                                <a:gd name="T72" fmla="+- 0 4275 4222"/>
                                <a:gd name="T73" fmla="*/ T72 w 728"/>
                                <a:gd name="T74" fmla="+- 0 740 206"/>
                                <a:gd name="T75" fmla="*/ 740 h 701"/>
                                <a:gd name="T76" fmla="+- 0 4327 4222"/>
                                <a:gd name="T77" fmla="*/ T76 w 728"/>
                                <a:gd name="T78" fmla="+- 0 804 206"/>
                                <a:gd name="T79" fmla="*/ 804 h 701"/>
                                <a:gd name="T80" fmla="+- 0 4392 4222"/>
                                <a:gd name="T81" fmla="*/ T80 w 728"/>
                                <a:gd name="T82" fmla="+- 0 854 206"/>
                                <a:gd name="T83" fmla="*/ 854 h 701"/>
                                <a:gd name="T84" fmla="+- 0 4469 4222"/>
                                <a:gd name="T85" fmla="*/ T84 w 728"/>
                                <a:gd name="T86" fmla="+- 0 889 206"/>
                                <a:gd name="T87" fmla="*/ 889 h 701"/>
                                <a:gd name="T88" fmla="+- 0 4554 4222"/>
                                <a:gd name="T89" fmla="*/ T88 w 728"/>
                                <a:gd name="T90" fmla="+- 0 906 206"/>
                                <a:gd name="T91" fmla="*/ 906 h 701"/>
                                <a:gd name="T92" fmla="+- 0 4584 4222"/>
                                <a:gd name="T93" fmla="*/ T92 w 728"/>
                                <a:gd name="T94" fmla="+- 0 907 206"/>
                                <a:gd name="T95" fmla="*/ 907 h 701"/>
                                <a:gd name="T96" fmla="+- 0 4614 4222"/>
                                <a:gd name="T97" fmla="*/ T96 w 728"/>
                                <a:gd name="T98" fmla="+- 0 906 206"/>
                                <a:gd name="T99" fmla="*/ 906 h 701"/>
                                <a:gd name="T100" fmla="+- 0 4699 4222"/>
                                <a:gd name="T101" fmla="*/ T100 w 728"/>
                                <a:gd name="T102" fmla="+- 0 889 206"/>
                                <a:gd name="T103" fmla="*/ 889 h 701"/>
                                <a:gd name="T104" fmla="+- 0 4776 4222"/>
                                <a:gd name="T105" fmla="*/ T104 w 728"/>
                                <a:gd name="T106" fmla="+- 0 854 206"/>
                                <a:gd name="T107" fmla="*/ 854 h 701"/>
                                <a:gd name="T108" fmla="+- 0 4842 4222"/>
                                <a:gd name="T109" fmla="*/ T108 w 728"/>
                                <a:gd name="T110" fmla="+- 0 804 206"/>
                                <a:gd name="T111" fmla="*/ 804 h 701"/>
                                <a:gd name="T112" fmla="+- 0 4894 4222"/>
                                <a:gd name="T113" fmla="*/ T112 w 728"/>
                                <a:gd name="T114" fmla="+- 0 740 206"/>
                                <a:gd name="T115" fmla="*/ 740 h 701"/>
                                <a:gd name="T116" fmla="+- 0 4930 4222"/>
                                <a:gd name="T117" fmla="*/ T116 w 728"/>
                                <a:gd name="T118" fmla="+- 0 667 206"/>
                                <a:gd name="T119" fmla="*/ 667 h 701"/>
                                <a:gd name="T120" fmla="+- 0 4948 4222"/>
                                <a:gd name="T121" fmla="*/ T120 w 728"/>
                                <a:gd name="T122" fmla="+- 0 585 206"/>
                                <a:gd name="T123" fmla="*/ 585 h 701"/>
                                <a:gd name="T124" fmla="+- 0 4949 4222"/>
                                <a:gd name="T125" fmla="*/ T124 w 728"/>
                                <a:gd name="T126" fmla="+- 0 556 206"/>
                                <a:gd name="T127" fmla="*/ 556 h 7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28" h="701">
                                  <a:moveTo>
                                    <a:pt x="727" y="350"/>
                                  </a:moveTo>
                                  <a:lnTo>
                                    <a:pt x="716" y="266"/>
                                  </a:lnTo>
                                  <a:lnTo>
                                    <a:pt x="686" y="189"/>
                                  </a:lnTo>
                                  <a:lnTo>
                                    <a:pt x="639" y="122"/>
                                  </a:lnTo>
                                  <a:lnTo>
                                    <a:pt x="577" y="67"/>
                                  </a:lnTo>
                                  <a:lnTo>
                                    <a:pt x="504" y="27"/>
                                  </a:lnTo>
                                  <a:lnTo>
                                    <a:pt x="421" y="5"/>
                                  </a:lnTo>
                                  <a:lnTo>
                                    <a:pt x="362" y="0"/>
                                  </a:lnTo>
                                  <a:lnTo>
                                    <a:pt x="332" y="1"/>
                                  </a:lnTo>
                                  <a:lnTo>
                                    <a:pt x="247" y="18"/>
                                  </a:lnTo>
                                  <a:lnTo>
                                    <a:pt x="170" y="52"/>
                                  </a:lnTo>
                                  <a:lnTo>
                                    <a:pt x="105" y="102"/>
                                  </a:lnTo>
                                  <a:lnTo>
                                    <a:pt x="53" y="165"/>
                                  </a:lnTo>
                                  <a:lnTo>
                                    <a:pt x="18" y="239"/>
                                  </a:lnTo>
                                  <a:lnTo>
                                    <a:pt x="1" y="322"/>
                                  </a:lnTo>
                                  <a:lnTo>
                                    <a:pt x="0" y="350"/>
                                  </a:lnTo>
                                  <a:lnTo>
                                    <a:pt x="1" y="379"/>
                                  </a:lnTo>
                                  <a:lnTo>
                                    <a:pt x="18" y="461"/>
                                  </a:lnTo>
                                  <a:lnTo>
                                    <a:pt x="53" y="534"/>
                                  </a:lnTo>
                                  <a:lnTo>
                                    <a:pt x="105" y="598"/>
                                  </a:lnTo>
                                  <a:lnTo>
                                    <a:pt x="170" y="648"/>
                                  </a:lnTo>
                                  <a:lnTo>
                                    <a:pt x="247" y="683"/>
                                  </a:lnTo>
                                  <a:lnTo>
                                    <a:pt x="332" y="700"/>
                                  </a:lnTo>
                                  <a:lnTo>
                                    <a:pt x="362" y="701"/>
                                  </a:lnTo>
                                  <a:lnTo>
                                    <a:pt x="392" y="700"/>
                                  </a:lnTo>
                                  <a:lnTo>
                                    <a:pt x="477" y="683"/>
                                  </a:lnTo>
                                  <a:lnTo>
                                    <a:pt x="554" y="648"/>
                                  </a:lnTo>
                                  <a:lnTo>
                                    <a:pt x="620" y="598"/>
                                  </a:lnTo>
                                  <a:lnTo>
                                    <a:pt x="672" y="534"/>
                                  </a:lnTo>
                                  <a:lnTo>
                                    <a:pt x="708" y="461"/>
                                  </a:lnTo>
                                  <a:lnTo>
                                    <a:pt x="726" y="379"/>
                                  </a:lnTo>
                                  <a:lnTo>
                                    <a:pt x="727" y="35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1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08" name="Group 2186"/>
                        <wpg:cNvGrpSpPr>
                          <a:grpSpLocks/>
                        </wpg:cNvGrpSpPr>
                        <wpg:grpSpPr bwMode="auto">
                          <a:xfrm>
                            <a:off x="4699" y="1209"/>
                            <a:ext cx="471" cy="387"/>
                            <a:chOff x="4699" y="1209"/>
                            <a:chExt cx="471" cy="387"/>
                          </a:xfrm>
                        </wpg:grpSpPr>
                        <wps:wsp>
                          <wps:cNvPr id="3609" name="Freeform 2187"/>
                          <wps:cNvSpPr>
                            <a:spLocks/>
                          </wps:cNvSpPr>
                          <wps:spPr bwMode="auto">
                            <a:xfrm>
                              <a:off x="4699" y="1209"/>
                              <a:ext cx="471" cy="387"/>
                            </a:xfrm>
                            <a:custGeom>
                              <a:avLst/>
                              <a:gdLst>
                                <a:gd name="T0" fmla="+- 0 4699 4699"/>
                                <a:gd name="T1" fmla="*/ T0 w 471"/>
                                <a:gd name="T2" fmla="+- 0 1365 1209"/>
                                <a:gd name="T3" fmla="*/ 1365 h 387"/>
                                <a:gd name="T4" fmla="+- 0 4699 4699"/>
                                <a:gd name="T5" fmla="*/ T4 w 471"/>
                                <a:gd name="T6" fmla="+- 0 1596 1209"/>
                                <a:gd name="T7" fmla="*/ 1596 h 387"/>
                                <a:gd name="T8" fmla="+- 0 5170 4699"/>
                                <a:gd name="T9" fmla="*/ T8 w 471"/>
                                <a:gd name="T10" fmla="+- 0 1209 1209"/>
                                <a:gd name="T11" fmla="*/ 1209 h 387"/>
                                <a:gd name="T12" fmla="+- 0 4699 4699"/>
                                <a:gd name="T13" fmla="*/ T12 w 471"/>
                                <a:gd name="T14" fmla="+- 0 1284 1209"/>
                                <a:gd name="T15" fmla="*/ 1284 h 387"/>
                                <a:gd name="T16" fmla="+- 0 4699 4699"/>
                                <a:gd name="T17" fmla="*/ T16 w 471"/>
                                <a:gd name="T18" fmla="+- 0 1440 1209"/>
                                <a:gd name="T19" fmla="*/ 1440 h 3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71" h="387">
                                  <a:moveTo>
                                    <a:pt x="0" y="156"/>
                                  </a:moveTo>
                                  <a:lnTo>
                                    <a:pt x="0" y="387"/>
                                  </a:lnTo>
                                  <a:lnTo>
                                    <a:pt x="471" y="0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0" y="231"/>
                                  </a:lnTo>
                                </a:path>
                              </a:pathLst>
                            </a:custGeom>
                            <a:noFill/>
                            <a:ln w="945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10" name="Group 2188"/>
                        <wpg:cNvGrpSpPr>
                          <a:grpSpLocks/>
                        </wpg:cNvGrpSpPr>
                        <wpg:grpSpPr bwMode="auto">
                          <a:xfrm>
                            <a:off x="3970" y="1221"/>
                            <a:ext cx="471" cy="382"/>
                            <a:chOff x="3970" y="1221"/>
                            <a:chExt cx="471" cy="382"/>
                          </a:xfrm>
                        </wpg:grpSpPr>
                        <wps:wsp>
                          <wps:cNvPr id="3611" name="Freeform 2189"/>
                          <wps:cNvSpPr>
                            <a:spLocks/>
                          </wps:cNvSpPr>
                          <wps:spPr bwMode="auto">
                            <a:xfrm>
                              <a:off x="3970" y="1221"/>
                              <a:ext cx="471" cy="382"/>
                            </a:xfrm>
                            <a:custGeom>
                              <a:avLst/>
                              <a:gdLst>
                                <a:gd name="T0" fmla="+- 0 4440 3970"/>
                                <a:gd name="T1" fmla="*/ T0 w 471"/>
                                <a:gd name="T2" fmla="+- 0 1372 1221"/>
                                <a:gd name="T3" fmla="*/ 1372 h 382"/>
                                <a:gd name="T4" fmla="+- 0 4440 3970"/>
                                <a:gd name="T5" fmla="*/ T4 w 471"/>
                                <a:gd name="T6" fmla="+- 0 1603 1221"/>
                                <a:gd name="T7" fmla="*/ 1603 h 382"/>
                                <a:gd name="T8" fmla="+- 0 3970 3970"/>
                                <a:gd name="T9" fmla="*/ T8 w 471"/>
                                <a:gd name="T10" fmla="+- 0 1221 1221"/>
                                <a:gd name="T11" fmla="*/ 1221 h 382"/>
                                <a:gd name="T12" fmla="+- 0 4440 3970"/>
                                <a:gd name="T13" fmla="*/ T12 w 471"/>
                                <a:gd name="T14" fmla="+- 0 1296 1221"/>
                                <a:gd name="T15" fmla="*/ 1296 h 382"/>
                                <a:gd name="T16" fmla="+- 0 4440 3970"/>
                                <a:gd name="T17" fmla="*/ T16 w 471"/>
                                <a:gd name="T18" fmla="+- 0 1454 1221"/>
                                <a:gd name="T19" fmla="*/ 1454 h 3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71" h="382">
                                  <a:moveTo>
                                    <a:pt x="470" y="151"/>
                                  </a:moveTo>
                                  <a:lnTo>
                                    <a:pt x="470" y="38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70" y="75"/>
                                  </a:lnTo>
                                  <a:lnTo>
                                    <a:pt x="470" y="233"/>
                                  </a:lnTo>
                                </a:path>
                              </a:pathLst>
                            </a:custGeom>
                            <a:noFill/>
                            <a:ln w="944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12" name="Group 2190"/>
                        <wpg:cNvGrpSpPr>
                          <a:grpSpLocks/>
                        </wpg:cNvGrpSpPr>
                        <wpg:grpSpPr bwMode="auto">
                          <a:xfrm>
                            <a:off x="4222" y="1848"/>
                            <a:ext cx="159" cy="315"/>
                            <a:chOff x="4222" y="1848"/>
                            <a:chExt cx="159" cy="315"/>
                          </a:xfrm>
                        </wpg:grpSpPr>
                        <wps:wsp>
                          <wps:cNvPr id="3613" name="Freeform 2191"/>
                          <wps:cNvSpPr>
                            <a:spLocks/>
                          </wps:cNvSpPr>
                          <wps:spPr bwMode="auto">
                            <a:xfrm>
                              <a:off x="4222" y="1848"/>
                              <a:ext cx="159" cy="315"/>
                            </a:xfrm>
                            <a:custGeom>
                              <a:avLst/>
                              <a:gdLst>
                                <a:gd name="T0" fmla="+- 0 4380 4222"/>
                                <a:gd name="T1" fmla="*/ T0 w 159"/>
                                <a:gd name="T2" fmla="+- 0 1848 1848"/>
                                <a:gd name="T3" fmla="*/ 1848 h 315"/>
                                <a:gd name="T4" fmla="+- 0 4380 4222"/>
                                <a:gd name="T5" fmla="*/ T4 w 159"/>
                                <a:gd name="T6" fmla="+- 0 2162 1848"/>
                                <a:gd name="T7" fmla="*/ 2162 h 315"/>
                                <a:gd name="T8" fmla="+- 0 4222 4222"/>
                                <a:gd name="T9" fmla="*/ T8 w 159"/>
                                <a:gd name="T10" fmla="+- 0 2162 1848"/>
                                <a:gd name="T11" fmla="*/ 2162 h 3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59" h="315">
                                  <a:moveTo>
                                    <a:pt x="158" y="0"/>
                                  </a:moveTo>
                                  <a:lnTo>
                                    <a:pt x="158" y="314"/>
                                  </a:lnTo>
                                  <a:lnTo>
                                    <a:pt x="0" y="314"/>
                                  </a:lnTo>
                                </a:path>
                              </a:pathLst>
                            </a:custGeom>
                            <a:noFill/>
                            <a:ln w="1025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14" name="Group 2192"/>
                        <wpg:cNvGrpSpPr>
                          <a:grpSpLocks/>
                        </wpg:cNvGrpSpPr>
                        <wpg:grpSpPr bwMode="auto">
                          <a:xfrm>
                            <a:off x="4776" y="1848"/>
                            <a:ext cx="159" cy="315"/>
                            <a:chOff x="4776" y="1848"/>
                            <a:chExt cx="159" cy="315"/>
                          </a:xfrm>
                        </wpg:grpSpPr>
                        <wps:wsp>
                          <wps:cNvPr id="3615" name="Freeform 2193"/>
                          <wps:cNvSpPr>
                            <a:spLocks/>
                          </wps:cNvSpPr>
                          <wps:spPr bwMode="auto">
                            <a:xfrm>
                              <a:off x="4776" y="1848"/>
                              <a:ext cx="159" cy="315"/>
                            </a:xfrm>
                            <a:custGeom>
                              <a:avLst/>
                              <a:gdLst>
                                <a:gd name="T0" fmla="+- 0 4776 4776"/>
                                <a:gd name="T1" fmla="*/ T0 w 159"/>
                                <a:gd name="T2" fmla="+- 0 1848 1848"/>
                                <a:gd name="T3" fmla="*/ 1848 h 315"/>
                                <a:gd name="T4" fmla="+- 0 4776 4776"/>
                                <a:gd name="T5" fmla="*/ T4 w 159"/>
                                <a:gd name="T6" fmla="+- 0 2162 1848"/>
                                <a:gd name="T7" fmla="*/ 2162 h 315"/>
                                <a:gd name="T8" fmla="+- 0 4934 4776"/>
                                <a:gd name="T9" fmla="*/ T8 w 159"/>
                                <a:gd name="T10" fmla="+- 0 2162 1848"/>
                                <a:gd name="T11" fmla="*/ 2162 h 3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59" h="315">
                                  <a:moveTo>
                                    <a:pt x="0" y="0"/>
                                  </a:moveTo>
                                  <a:lnTo>
                                    <a:pt x="0" y="314"/>
                                  </a:lnTo>
                                  <a:lnTo>
                                    <a:pt x="158" y="314"/>
                                  </a:lnTo>
                                </a:path>
                              </a:pathLst>
                            </a:custGeom>
                            <a:noFill/>
                            <a:ln w="1025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16" name="Group 2194"/>
                        <wpg:cNvGrpSpPr>
                          <a:grpSpLocks/>
                        </wpg:cNvGrpSpPr>
                        <wpg:grpSpPr bwMode="auto">
                          <a:xfrm>
                            <a:off x="4701" y="514"/>
                            <a:ext cx="124" cy="117"/>
                            <a:chOff x="4701" y="514"/>
                            <a:chExt cx="124" cy="117"/>
                          </a:xfrm>
                        </wpg:grpSpPr>
                        <wps:wsp>
                          <wps:cNvPr id="3617" name="Freeform 2195"/>
                          <wps:cNvSpPr>
                            <a:spLocks/>
                          </wps:cNvSpPr>
                          <wps:spPr bwMode="auto">
                            <a:xfrm>
                              <a:off x="4701" y="514"/>
                              <a:ext cx="124" cy="117"/>
                            </a:xfrm>
                            <a:custGeom>
                              <a:avLst/>
                              <a:gdLst>
                                <a:gd name="T0" fmla="+- 0 4744 4701"/>
                                <a:gd name="T1" fmla="*/ T0 w 124"/>
                                <a:gd name="T2" fmla="+- 0 631 514"/>
                                <a:gd name="T3" fmla="*/ 631 h 117"/>
                                <a:gd name="T4" fmla="+- 0 4725 4701"/>
                                <a:gd name="T5" fmla="*/ T4 w 124"/>
                                <a:gd name="T6" fmla="+- 0 621 514"/>
                                <a:gd name="T7" fmla="*/ 621 h 117"/>
                                <a:gd name="T8" fmla="+- 0 4712 4701"/>
                                <a:gd name="T9" fmla="*/ T8 w 124"/>
                                <a:gd name="T10" fmla="+- 0 606 514"/>
                                <a:gd name="T11" fmla="*/ 606 h 117"/>
                                <a:gd name="T12" fmla="+- 0 4703 4701"/>
                                <a:gd name="T13" fmla="*/ T12 w 124"/>
                                <a:gd name="T14" fmla="+- 0 585 514"/>
                                <a:gd name="T15" fmla="*/ 585 h 117"/>
                                <a:gd name="T16" fmla="+- 0 4701 4701"/>
                                <a:gd name="T17" fmla="*/ T16 w 124"/>
                                <a:gd name="T18" fmla="+- 0 560 514"/>
                                <a:gd name="T19" fmla="*/ 560 h 117"/>
                                <a:gd name="T20" fmla="+- 0 4708 4701"/>
                                <a:gd name="T21" fmla="*/ T20 w 124"/>
                                <a:gd name="T22" fmla="+- 0 541 514"/>
                                <a:gd name="T23" fmla="*/ 541 h 117"/>
                                <a:gd name="T24" fmla="+- 0 4723 4701"/>
                                <a:gd name="T25" fmla="*/ T24 w 124"/>
                                <a:gd name="T26" fmla="+- 0 527 514"/>
                                <a:gd name="T27" fmla="*/ 527 h 117"/>
                                <a:gd name="T28" fmla="+- 0 4743 4701"/>
                                <a:gd name="T29" fmla="*/ T28 w 124"/>
                                <a:gd name="T30" fmla="+- 0 517 514"/>
                                <a:gd name="T31" fmla="*/ 517 h 117"/>
                                <a:gd name="T32" fmla="+- 0 4769 4701"/>
                                <a:gd name="T33" fmla="*/ T32 w 124"/>
                                <a:gd name="T34" fmla="+- 0 514 514"/>
                                <a:gd name="T35" fmla="*/ 514 h 117"/>
                                <a:gd name="T36" fmla="+- 0 4790 4701"/>
                                <a:gd name="T37" fmla="*/ T36 w 124"/>
                                <a:gd name="T38" fmla="+- 0 520 514"/>
                                <a:gd name="T39" fmla="*/ 520 h 117"/>
                                <a:gd name="T40" fmla="+- 0 4808 4701"/>
                                <a:gd name="T41" fmla="*/ T40 w 124"/>
                                <a:gd name="T42" fmla="+- 0 533 514"/>
                                <a:gd name="T43" fmla="*/ 533 h 117"/>
                                <a:gd name="T44" fmla="+- 0 4820 4701"/>
                                <a:gd name="T45" fmla="*/ T44 w 124"/>
                                <a:gd name="T46" fmla="+- 0 551 514"/>
                                <a:gd name="T47" fmla="*/ 551 h 117"/>
                                <a:gd name="T48" fmla="+- 0 4824 4701"/>
                                <a:gd name="T49" fmla="*/ T48 w 124"/>
                                <a:gd name="T50" fmla="+- 0 573 514"/>
                                <a:gd name="T51" fmla="*/ 573 h 117"/>
                                <a:gd name="T52" fmla="+- 0 4824 4701"/>
                                <a:gd name="T53" fmla="*/ T52 w 124"/>
                                <a:gd name="T54" fmla="+- 0 575 514"/>
                                <a:gd name="T55" fmla="*/ 575 h 117"/>
                                <a:gd name="T56" fmla="+- 0 4771 4701"/>
                                <a:gd name="T57" fmla="*/ T56 w 124"/>
                                <a:gd name="T58" fmla="+- 0 629 514"/>
                                <a:gd name="T59" fmla="*/ 629 h 117"/>
                                <a:gd name="T60" fmla="+- 0 4744 4701"/>
                                <a:gd name="T61" fmla="*/ T60 w 124"/>
                                <a:gd name="T62" fmla="+- 0 631 514"/>
                                <a:gd name="T63" fmla="*/ 631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24" h="117">
                                  <a:moveTo>
                                    <a:pt x="43" y="117"/>
                                  </a:moveTo>
                                  <a:lnTo>
                                    <a:pt x="24" y="107"/>
                                  </a:lnTo>
                                  <a:lnTo>
                                    <a:pt x="11" y="92"/>
                                  </a:lnTo>
                                  <a:lnTo>
                                    <a:pt x="2" y="71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7" y="27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42" y="3"/>
                                  </a:lnTo>
                                  <a:lnTo>
                                    <a:pt x="68" y="0"/>
                                  </a:lnTo>
                                  <a:lnTo>
                                    <a:pt x="89" y="6"/>
                                  </a:lnTo>
                                  <a:lnTo>
                                    <a:pt x="107" y="19"/>
                                  </a:lnTo>
                                  <a:lnTo>
                                    <a:pt x="119" y="37"/>
                                  </a:lnTo>
                                  <a:lnTo>
                                    <a:pt x="123" y="59"/>
                                  </a:lnTo>
                                  <a:lnTo>
                                    <a:pt x="123" y="61"/>
                                  </a:lnTo>
                                  <a:lnTo>
                                    <a:pt x="70" y="115"/>
                                  </a:lnTo>
                                  <a:lnTo>
                                    <a:pt x="43" y="1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18" name="Group 2196"/>
                        <wpg:cNvGrpSpPr>
                          <a:grpSpLocks/>
                        </wpg:cNvGrpSpPr>
                        <wpg:grpSpPr bwMode="auto">
                          <a:xfrm>
                            <a:off x="4701" y="514"/>
                            <a:ext cx="124" cy="117"/>
                            <a:chOff x="4701" y="514"/>
                            <a:chExt cx="124" cy="117"/>
                          </a:xfrm>
                        </wpg:grpSpPr>
                        <wps:wsp>
                          <wps:cNvPr id="3619" name="Freeform 2197"/>
                          <wps:cNvSpPr>
                            <a:spLocks/>
                          </wps:cNvSpPr>
                          <wps:spPr bwMode="auto">
                            <a:xfrm>
                              <a:off x="4701" y="514"/>
                              <a:ext cx="124" cy="117"/>
                            </a:xfrm>
                            <a:custGeom>
                              <a:avLst/>
                              <a:gdLst>
                                <a:gd name="T0" fmla="+- 0 4824 4701"/>
                                <a:gd name="T1" fmla="*/ T0 w 124"/>
                                <a:gd name="T2" fmla="+- 0 573 514"/>
                                <a:gd name="T3" fmla="*/ 573 h 117"/>
                                <a:gd name="T4" fmla="+- 0 4820 4701"/>
                                <a:gd name="T5" fmla="*/ T4 w 124"/>
                                <a:gd name="T6" fmla="+- 0 551 514"/>
                                <a:gd name="T7" fmla="*/ 551 h 117"/>
                                <a:gd name="T8" fmla="+- 0 4808 4701"/>
                                <a:gd name="T9" fmla="*/ T8 w 124"/>
                                <a:gd name="T10" fmla="+- 0 533 514"/>
                                <a:gd name="T11" fmla="*/ 533 h 117"/>
                                <a:gd name="T12" fmla="+- 0 4790 4701"/>
                                <a:gd name="T13" fmla="*/ T12 w 124"/>
                                <a:gd name="T14" fmla="+- 0 520 514"/>
                                <a:gd name="T15" fmla="*/ 520 h 117"/>
                                <a:gd name="T16" fmla="+- 0 4769 4701"/>
                                <a:gd name="T17" fmla="*/ T16 w 124"/>
                                <a:gd name="T18" fmla="+- 0 514 514"/>
                                <a:gd name="T19" fmla="*/ 514 h 117"/>
                                <a:gd name="T20" fmla="+- 0 4743 4701"/>
                                <a:gd name="T21" fmla="*/ T20 w 124"/>
                                <a:gd name="T22" fmla="+- 0 517 514"/>
                                <a:gd name="T23" fmla="*/ 517 h 117"/>
                                <a:gd name="T24" fmla="+- 0 4723 4701"/>
                                <a:gd name="T25" fmla="*/ T24 w 124"/>
                                <a:gd name="T26" fmla="+- 0 527 514"/>
                                <a:gd name="T27" fmla="*/ 527 h 117"/>
                                <a:gd name="T28" fmla="+- 0 4708 4701"/>
                                <a:gd name="T29" fmla="*/ T28 w 124"/>
                                <a:gd name="T30" fmla="+- 0 541 514"/>
                                <a:gd name="T31" fmla="*/ 541 h 117"/>
                                <a:gd name="T32" fmla="+- 0 4701 4701"/>
                                <a:gd name="T33" fmla="*/ T32 w 124"/>
                                <a:gd name="T34" fmla="+- 0 560 514"/>
                                <a:gd name="T35" fmla="*/ 560 h 117"/>
                                <a:gd name="T36" fmla="+- 0 4703 4701"/>
                                <a:gd name="T37" fmla="*/ T36 w 124"/>
                                <a:gd name="T38" fmla="+- 0 585 514"/>
                                <a:gd name="T39" fmla="*/ 585 h 117"/>
                                <a:gd name="T40" fmla="+- 0 4712 4701"/>
                                <a:gd name="T41" fmla="*/ T40 w 124"/>
                                <a:gd name="T42" fmla="+- 0 606 514"/>
                                <a:gd name="T43" fmla="*/ 606 h 117"/>
                                <a:gd name="T44" fmla="+- 0 4725 4701"/>
                                <a:gd name="T45" fmla="*/ T44 w 124"/>
                                <a:gd name="T46" fmla="+- 0 621 514"/>
                                <a:gd name="T47" fmla="*/ 621 h 117"/>
                                <a:gd name="T48" fmla="+- 0 4744 4701"/>
                                <a:gd name="T49" fmla="*/ T48 w 124"/>
                                <a:gd name="T50" fmla="+- 0 631 514"/>
                                <a:gd name="T51" fmla="*/ 631 h 117"/>
                                <a:gd name="T52" fmla="+- 0 4771 4701"/>
                                <a:gd name="T53" fmla="*/ T52 w 124"/>
                                <a:gd name="T54" fmla="+- 0 629 514"/>
                                <a:gd name="T55" fmla="*/ 629 h 117"/>
                                <a:gd name="T56" fmla="+- 0 4820 4701"/>
                                <a:gd name="T57" fmla="*/ T56 w 124"/>
                                <a:gd name="T58" fmla="+- 0 593 514"/>
                                <a:gd name="T59" fmla="*/ 593 h 117"/>
                                <a:gd name="T60" fmla="+- 0 4824 4701"/>
                                <a:gd name="T61" fmla="*/ T60 w 124"/>
                                <a:gd name="T62" fmla="+- 0 573 514"/>
                                <a:gd name="T63" fmla="*/ 573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24" h="117">
                                  <a:moveTo>
                                    <a:pt x="123" y="59"/>
                                  </a:moveTo>
                                  <a:lnTo>
                                    <a:pt x="119" y="37"/>
                                  </a:lnTo>
                                  <a:lnTo>
                                    <a:pt x="107" y="19"/>
                                  </a:lnTo>
                                  <a:lnTo>
                                    <a:pt x="89" y="6"/>
                                  </a:lnTo>
                                  <a:lnTo>
                                    <a:pt x="68" y="0"/>
                                  </a:lnTo>
                                  <a:lnTo>
                                    <a:pt x="42" y="3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7" y="27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2" y="71"/>
                                  </a:lnTo>
                                  <a:lnTo>
                                    <a:pt x="11" y="92"/>
                                  </a:lnTo>
                                  <a:lnTo>
                                    <a:pt x="24" y="107"/>
                                  </a:lnTo>
                                  <a:lnTo>
                                    <a:pt x="43" y="117"/>
                                  </a:lnTo>
                                  <a:lnTo>
                                    <a:pt x="70" y="115"/>
                                  </a:lnTo>
                                  <a:lnTo>
                                    <a:pt x="119" y="79"/>
                                  </a:lnTo>
                                  <a:lnTo>
                                    <a:pt x="123" y="5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0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20" name="Group 2198"/>
                        <wpg:cNvGrpSpPr>
                          <a:grpSpLocks/>
                        </wpg:cNvGrpSpPr>
                        <wpg:grpSpPr bwMode="auto">
                          <a:xfrm>
                            <a:off x="4381" y="514"/>
                            <a:ext cx="124" cy="117"/>
                            <a:chOff x="4381" y="514"/>
                            <a:chExt cx="124" cy="117"/>
                          </a:xfrm>
                        </wpg:grpSpPr>
                        <wps:wsp>
                          <wps:cNvPr id="3621" name="Freeform 2199"/>
                          <wps:cNvSpPr>
                            <a:spLocks/>
                          </wps:cNvSpPr>
                          <wps:spPr bwMode="auto">
                            <a:xfrm>
                              <a:off x="4381" y="514"/>
                              <a:ext cx="124" cy="117"/>
                            </a:xfrm>
                            <a:custGeom>
                              <a:avLst/>
                              <a:gdLst>
                                <a:gd name="T0" fmla="+- 0 4424 4381"/>
                                <a:gd name="T1" fmla="*/ T0 w 124"/>
                                <a:gd name="T2" fmla="+- 0 631 514"/>
                                <a:gd name="T3" fmla="*/ 631 h 117"/>
                                <a:gd name="T4" fmla="+- 0 4406 4381"/>
                                <a:gd name="T5" fmla="*/ T4 w 124"/>
                                <a:gd name="T6" fmla="+- 0 621 514"/>
                                <a:gd name="T7" fmla="*/ 621 h 117"/>
                                <a:gd name="T8" fmla="+- 0 4393 4381"/>
                                <a:gd name="T9" fmla="*/ T8 w 124"/>
                                <a:gd name="T10" fmla="+- 0 606 514"/>
                                <a:gd name="T11" fmla="*/ 606 h 117"/>
                                <a:gd name="T12" fmla="+- 0 4384 4381"/>
                                <a:gd name="T13" fmla="*/ T12 w 124"/>
                                <a:gd name="T14" fmla="+- 0 585 514"/>
                                <a:gd name="T15" fmla="*/ 585 h 117"/>
                                <a:gd name="T16" fmla="+- 0 4381 4381"/>
                                <a:gd name="T17" fmla="*/ T16 w 124"/>
                                <a:gd name="T18" fmla="+- 0 560 514"/>
                                <a:gd name="T19" fmla="*/ 560 h 117"/>
                                <a:gd name="T20" fmla="+- 0 4389 4381"/>
                                <a:gd name="T21" fmla="*/ T20 w 124"/>
                                <a:gd name="T22" fmla="+- 0 541 514"/>
                                <a:gd name="T23" fmla="*/ 541 h 117"/>
                                <a:gd name="T24" fmla="+- 0 4404 4381"/>
                                <a:gd name="T25" fmla="*/ T24 w 124"/>
                                <a:gd name="T26" fmla="+- 0 527 514"/>
                                <a:gd name="T27" fmla="*/ 527 h 117"/>
                                <a:gd name="T28" fmla="+- 0 4424 4381"/>
                                <a:gd name="T29" fmla="*/ T28 w 124"/>
                                <a:gd name="T30" fmla="+- 0 517 514"/>
                                <a:gd name="T31" fmla="*/ 517 h 117"/>
                                <a:gd name="T32" fmla="+- 0 4450 4381"/>
                                <a:gd name="T33" fmla="*/ T32 w 124"/>
                                <a:gd name="T34" fmla="+- 0 514 514"/>
                                <a:gd name="T35" fmla="*/ 514 h 117"/>
                                <a:gd name="T36" fmla="+- 0 4471 4381"/>
                                <a:gd name="T37" fmla="*/ T36 w 124"/>
                                <a:gd name="T38" fmla="+- 0 520 514"/>
                                <a:gd name="T39" fmla="*/ 520 h 117"/>
                                <a:gd name="T40" fmla="+- 0 4489 4381"/>
                                <a:gd name="T41" fmla="*/ T40 w 124"/>
                                <a:gd name="T42" fmla="+- 0 533 514"/>
                                <a:gd name="T43" fmla="*/ 533 h 117"/>
                                <a:gd name="T44" fmla="+- 0 4500 4381"/>
                                <a:gd name="T45" fmla="*/ T44 w 124"/>
                                <a:gd name="T46" fmla="+- 0 551 514"/>
                                <a:gd name="T47" fmla="*/ 551 h 117"/>
                                <a:gd name="T48" fmla="+- 0 4505 4381"/>
                                <a:gd name="T49" fmla="*/ T48 w 124"/>
                                <a:gd name="T50" fmla="+- 0 573 514"/>
                                <a:gd name="T51" fmla="*/ 573 h 117"/>
                                <a:gd name="T52" fmla="+- 0 4505 4381"/>
                                <a:gd name="T53" fmla="*/ T52 w 124"/>
                                <a:gd name="T54" fmla="+- 0 575 514"/>
                                <a:gd name="T55" fmla="*/ 575 h 117"/>
                                <a:gd name="T56" fmla="+- 0 4452 4381"/>
                                <a:gd name="T57" fmla="*/ T56 w 124"/>
                                <a:gd name="T58" fmla="+- 0 629 514"/>
                                <a:gd name="T59" fmla="*/ 629 h 117"/>
                                <a:gd name="T60" fmla="+- 0 4424 4381"/>
                                <a:gd name="T61" fmla="*/ T60 w 124"/>
                                <a:gd name="T62" fmla="+- 0 631 514"/>
                                <a:gd name="T63" fmla="*/ 631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24" h="117">
                                  <a:moveTo>
                                    <a:pt x="43" y="117"/>
                                  </a:moveTo>
                                  <a:lnTo>
                                    <a:pt x="25" y="107"/>
                                  </a:lnTo>
                                  <a:lnTo>
                                    <a:pt x="12" y="92"/>
                                  </a:lnTo>
                                  <a:lnTo>
                                    <a:pt x="3" y="71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8" y="27"/>
                                  </a:lnTo>
                                  <a:lnTo>
                                    <a:pt x="23" y="13"/>
                                  </a:lnTo>
                                  <a:lnTo>
                                    <a:pt x="43" y="3"/>
                                  </a:lnTo>
                                  <a:lnTo>
                                    <a:pt x="69" y="0"/>
                                  </a:lnTo>
                                  <a:lnTo>
                                    <a:pt x="90" y="6"/>
                                  </a:lnTo>
                                  <a:lnTo>
                                    <a:pt x="108" y="19"/>
                                  </a:lnTo>
                                  <a:lnTo>
                                    <a:pt x="119" y="37"/>
                                  </a:lnTo>
                                  <a:lnTo>
                                    <a:pt x="124" y="59"/>
                                  </a:lnTo>
                                  <a:lnTo>
                                    <a:pt x="124" y="61"/>
                                  </a:lnTo>
                                  <a:lnTo>
                                    <a:pt x="71" y="115"/>
                                  </a:lnTo>
                                  <a:lnTo>
                                    <a:pt x="43" y="1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22" name="Group 2200"/>
                        <wpg:cNvGrpSpPr>
                          <a:grpSpLocks/>
                        </wpg:cNvGrpSpPr>
                        <wpg:grpSpPr bwMode="auto">
                          <a:xfrm>
                            <a:off x="4381" y="514"/>
                            <a:ext cx="124" cy="117"/>
                            <a:chOff x="4381" y="514"/>
                            <a:chExt cx="124" cy="117"/>
                          </a:xfrm>
                        </wpg:grpSpPr>
                        <wps:wsp>
                          <wps:cNvPr id="3623" name="Freeform 2201"/>
                          <wps:cNvSpPr>
                            <a:spLocks/>
                          </wps:cNvSpPr>
                          <wps:spPr bwMode="auto">
                            <a:xfrm>
                              <a:off x="4381" y="514"/>
                              <a:ext cx="124" cy="117"/>
                            </a:xfrm>
                            <a:custGeom>
                              <a:avLst/>
                              <a:gdLst>
                                <a:gd name="T0" fmla="+- 0 4505 4381"/>
                                <a:gd name="T1" fmla="*/ T0 w 124"/>
                                <a:gd name="T2" fmla="+- 0 573 514"/>
                                <a:gd name="T3" fmla="*/ 573 h 117"/>
                                <a:gd name="T4" fmla="+- 0 4500 4381"/>
                                <a:gd name="T5" fmla="*/ T4 w 124"/>
                                <a:gd name="T6" fmla="+- 0 551 514"/>
                                <a:gd name="T7" fmla="*/ 551 h 117"/>
                                <a:gd name="T8" fmla="+- 0 4489 4381"/>
                                <a:gd name="T9" fmla="*/ T8 w 124"/>
                                <a:gd name="T10" fmla="+- 0 533 514"/>
                                <a:gd name="T11" fmla="*/ 533 h 117"/>
                                <a:gd name="T12" fmla="+- 0 4471 4381"/>
                                <a:gd name="T13" fmla="*/ T12 w 124"/>
                                <a:gd name="T14" fmla="+- 0 520 514"/>
                                <a:gd name="T15" fmla="*/ 520 h 117"/>
                                <a:gd name="T16" fmla="+- 0 4450 4381"/>
                                <a:gd name="T17" fmla="*/ T16 w 124"/>
                                <a:gd name="T18" fmla="+- 0 514 514"/>
                                <a:gd name="T19" fmla="*/ 514 h 117"/>
                                <a:gd name="T20" fmla="+- 0 4424 4381"/>
                                <a:gd name="T21" fmla="*/ T20 w 124"/>
                                <a:gd name="T22" fmla="+- 0 517 514"/>
                                <a:gd name="T23" fmla="*/ 517 h 117"/>
                                <a:gd name="T24" fmla="+- 0 4404 4381"/>
                                <a:gd name="T25" fmla="*/ T24 w 124"/>
                                <a:gd name="T26" fmla="+- 0 527 514"/>
                                <a:gd name="T27" fmla="*/ 527 h 117"/>
                                <a:gd name="T28" fmla="+- 0 4389 4381"/>
                                <a:gd name="T29" fmla="*/ T28 w 124"/>
                                <a:gd name="T30" fmla="+- 0 541 514"/>
                                <a:gd name="T31" fmla="*/ 541 h 117"/>
                                <a:gd name="T32" fmla="+- 0 4381 4381"/>
                                <a:gd name="T33" fmla="*/ T32 w 124"/>
                                <a:gd name="T34" fmla="+- 0 560 514"/>
                                <a:gd name="T35" fmla="*/ 560 h 117"/>
                                <a:gd name="T36" fmla="+- 0 4384 4381"/>
                                <a:gd name="T37" fmla="*/ T36 w 124"/>
                                <a:gd name="T38" fmla="+- 0 585 514"/>
                                <a:gd name="T39" fmla="*/ 585 h 117"/>
                                <a:gd name="T40" fmla="+- 0 4393 4381"/>
                                <a:gd name="T41" fmla="*/ T40 w 124"/>
                                <a:gd name="T42" fmla="+- 0 606 514"/>
                                <a:gd name="T43" fmla="*/ 606 h 117"/>
                                <a:gd name="T44" fmla="+- 0 4406 4381"/>
                                <a:gd name="T45" fmla="*/ T44 w 124"/>
                                <a:gd name="T46" fmla="+- 0 621 514"/>
                                <a:gd name="T47" fmla="*/ 621 h 117"/>
                                <a:gd name="T48" fmla="+- 0 4424 4381"/>
                                <a:gd name="T49" fmla="*/ T48 w 124"/>
                                <a:gd name="T50" fmla="+- 0 631 514"/>
                                <a:gd name="T51" fmla="*/ 631 h 117"/>
                                <a:gd name="T52" fmla="+- 0 4452 4381"/>
                                <a:gd name="T53" fmla="*/ T52 w 124"/>
                                <a:gd name="T54" fmla="+- 0 629 514"/>
                                <a:gd name="T55" fmla="*/ 629 h 117"/>
                                <a:gd name="T56" fmla="+- 0 4501 4381"/>
                                <a:gd name="T57" fmla="*/ T56 w 124"/>
                                <a:gd name="T58" fmla="+- 0 593 514"/>
                                <a:gd name="T59" fmla="*/ 593 h 117"/>
                                <a:gd name="T60" fmla="+- 0 4505 4381"/>
                                <a:gd name="T61" fmla="*/ T60 w 124"/>
                                <a:gd name="T62" fmla="+- 0 573 514"/>
                                <a:gd name="T63" fmla="*/ 573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24" h="117">
                                  <a:moveTo>
                                    <a:pt x="124" y="59"/>
                                  </a:moveTo>
                                  <a:lnTo>
                                    <a:pt x="119" y="37"/>
                                  </a:lnTo>
                                  <a:lnTo>
                                    <a:pt x="108" y="19"/>
                                  </a:lnTo>
                                  <a:lnTo>
                                    <a:pt x="90" y="6"/>
                                  </a:lnTo>
                                  <a:lnTo>
                                    <a:pt x="69" y="0"/>
                                  </a:lnTo>
                                  <a:lnTo>
                                    <a:pt x="43" y="3"/>
                                  </a:lnTo>
                                  <a:lnTo>
                                    <a:pt x="23" y="13"/>
                                  </a:lnTo>
                                  <a:lnTo>
                                    <a:pt x="8" y="27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3" y="71"/>
                                  </a:lnTo>
                                  <a:lnTo>
                                    <a:pt x="12" y="92"/>
                                  </a:lnTo>
                                  <a:lnTo>
                                    <a:pt x="25" y="107"/>
                                  </a:lnTo>
                                  <a:lnTo>
                                    <a:pt x="43" y="117"/>
                                  </a:lnTo>
                                  <a:lnTo>
                                    <a:pt x="71" y="115"/>
                                  </a:lnTo>
                                  <a:lnTo>
                                    <a:pt x="120" y="79"/>
                                  </a:lnTo>
                                  <a:lnTo>
                                    <a:pt x="124" y="5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0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24" name="Group 2202"/>
                        <wpg:cNvGrpSpPr>
                          <a:grpSpLocks/>
                        </wpg:cNvGrpSpPr>
                        <wpg:grpSpPr bwMode="auto">
                          <a:xfrm>
                            <a:off x="4591" y="57"/>
                            <a:ext cx="310" cy="538"/>
                            <a:chOff x="4591" y="57"/>
                            <a:chExt cx="310" cy="538"/>
                          </a:xfrm>
                        </wpg:grpSpPr>
                        <wps:wsp>
                          <wps:cNvPr id="3625" name="Freeform 2203"/>
                          <wps:cNvSpPr>
                            <a:spLocks/>
                          </wps:cNvSpPr>
                          <wps:spPr bwMode="auto">
                            <a:xfrm>
                              <a:off x="4591" y="57"/>
                              <a:ext cx="310" cy="538"/>
                            </a:xfrm>
                            <a:custGeom>
                              <a:avLst/>
                              <a:gdLst>
                                <a:gd name="T0" fmla="+- 0 4591 4591"/>
                                <a:gd name="T1" fmla="*/ T0 w 310"/>
                                <a:gd name="T2" fmla="+- 0 595 57"/>
                                <a:gd name="T3" fmla="*/ 595 h 538"/>
                                <a:gd name="T4" fmla="+- 0 4750 4591"/>
                                <a:gd name="T5" fmla="*/ T4 w 310"/>
                                <a:gd name="T6" fmla="+- 0 57 57"/>
                                <a:gd name="T7" fmla="*/ 57 h 538"/>
                                <a:gd name="T8" fmla="+- 0 4901 4591"/>
                                <a:gd name="T9" fmla="*/ T8 w 310"/>
                                <a:gd name="T10" fmla="+- 0 57 57"/>
                                <a:gd name="T11" fmla="*/ 57 h 5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310" h="538">
                                  <a:moveTo>
                                    <a:pt x="0" y="538"/>
                                  </a:moveTo>
                                  <a:lnTo>
                                    <a:pt x="159" y="0"/>
                                  </a:lnTo>
                                  <a:lnTo>
                                    <a:pt x="310" y="0"/>
                                  </a:lnTo>
                                </a:path>
                              </a:pathLst>
                            </a:custGeom>
                            <a:noFill/>
                            <a:ln w="1016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26" name="Group 2204"/>
                        <wpg:cNvGrpSpPr>
                          <a:grpSpLocks/>
                        </wpg:cNvGrpSpPr>
                        <wpg:grpSpPr bwMode="auto">
                          <a:xfrm>
                            <a:off x="4178" y="57"/>
                            <a:ext cx="404" cy="538"/>
                            <a:chOff x="4178" y="57"/>
                            <a:chExt cx="404" cy="538"/>
                          </a:xfrm>
                        </wpg:grpSpPr>
                        <wps:wsp>
                          <wps:cNvPr id="3627" name="Freeform 2205"/>
                          <wps:cNvSpPr>
                            <a:spLocks/>
                          </wps:cNvSpPr>
                          <wps:spPr bwMode="auto">
                            <a:xfrm>
                              <a:off x="4178" y="57"/>
                              <a:ext cx="404" cy="538"/>
                            </a:xfrm>
                            <a:custGeom>
                              <a:avLst/>
                              <a:gdLst>
                                <a:gd name="T0" fmla="+- 0 4582 4178"/>
                                <a:gd name="T1" fmla="*/ T0 w 404"/>
                                <a:gd name="T2" fmla="+- 0 595 57"/>
                                <a:gd name="T3" fmla="*/ 595 h 538"/>
                                <a:gd name="T4" fmla="+- 0 4380 4178"/>
                                <a:gd name="T5" fmla="*/ T4 w 404"/>
                                <a:gd name="T6" fmla="+- 0 57 57"/>
                                <a:gd name="T7" fmla="*/ 57 h 538"/>
                                <a:gd name="T8" fmla="+- 0 4178 4178"/>
                                <a:gd name="T9" fmla="*/ T8 w 404"/>
                                <a:gd name="T10" fmla="+- 0 57 57"/>
                                <a:gd name="T11" fmla="*/ 57 h 5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404" h="538">
                                  <a:moveTo>
                                    <a:pt x="404" y="538"/>
                                  </a:moveTo>
                                  <a:lnTo>
                                    <a:pt x="202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93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28" name="Group 2206"/>
                        <wpg:cNvGrpSpPr>
                          <a:grpSpLocks/>
                        </wpg:cNvGrpSpPr>
                        <wpg:grpSpPr bwMode="auto">
                          <a:xfrm>
                            <a:off x="4471" y="1568"/>
                            <a:ext cx="250" cy="234"/>
                            <a:chOff x="4471" y="1568"/>
                            <a:chExt cx="250" cy="234"/>
                          </a:xfrm>
                        </wpg:grpSpPr>
                        <wps:wsp>
                          <wps:cNvPr id="3629" name="Freeform 2207"/>
                          <wps:cNvSpPr>
                            <a:spLocks/>
                          </wps:cNvSpPr>
                          <wps:spPr bwMode="auto">
                            <a:xfrm>
                              <a:off x="4471" y="1568"/>
                              <a:ext cx="250" cy="234"/>
                            </a:xfrm>
                            <a:custGeom>
                              <a:avLst/>
                              <a:gdLst>
                                <a:gd name="T0" fmla="+- 0 4610 4471"/>
                                <a:gd name="T1" fmla="*/ T0 w 250"/>
                                <a:gd name="T2" fmla="+- 0 1568 1568"/>
                                <a:gd name="T3" fmla="*/ 1568 h 234"/>
                                <a:gd name="T4" fmla="+- 0 4538 4471"/>
                                <a:gd name="T5" fmla="*/ T4 w 250"/>
                                <a:gd name="T6" fmla="+- 0 1583 1568"/>
                                <a:gd name="T7" fmla="*/ 1583 h 234"/>
                                <a:gd name="T8" fmla="+- 0 4489 4471"/>
                                <a:gd name="T9" fmla="*/ T8 w 250"/>
                                <a:gd name="T10" fmla="+- 0 1624 1568"/>
                                <a:gd name="T11" fmla="*/ 1624 h 234"/>
                                <a:gd name="T12" fmla="+- 0 4471 4471"/>
                                <a:gd name="T13" fmla="*/ T12 w 250"/>
                                <a:gd name="T14" fmla="+- 0 1682 1568"/>
                                <a:gd name="T15" fmla="*/ 1682 h 234"/>
                                <a:gd name="T16" fmla="+- 0 4473 4471"/>
                                <a:gd name="T17" fmla="*/ T16 w 250"/>
                                <a:gd name="T18" fmla="+- 0 1705 1568"/>
                                <a:gd name="T19" fmla="*/ 1705 h 234"/>
                                <a:gd name="T20" fmla="+- 0 4503 4471"/>
                                <a:gd name="T21" fmla="*/ T20 w 250"/>
                                <a:gd name="T22" fmla="+- 0 1762 1568"/>
                                <a:gd name="T23" fmla="*/ 1762 h 234"/>
                                <a:gd name="T24" fmla="+- 0 4558 4471"/>
                                <a:gd name="T25" fmla="*/ T24 w 250"/>
                                <a:gd name="T26" fmla="+- 0 1797 1568"/>
                                <a:gd name="T27" fmla="*/ 1797 h 234"/>
                                <a:gd name="T28" fmla="+- 0 4580 4471"/>
                                <a:gd name="T29" fmla="*/ T28 w 250"/>
                                <a:gd name="T30" fmla="+- 0 1801 1568"/>
                                <a:gd name="T31" fmla="*/ 1801 h 234"/>
                                <a:gd name="T32" fmla="+- 0 4607 4471"/>
                                <a:gd name="T33" fmla="*/ T32 w 250"/>
                                <a:gd name="T34" fmla="+- 0 1800 1568"/>
                                <a:gd name="T35" fmla="*/ 1800 h 234"/>
                                <a:gd name="T36" fmla="+- 0 4673 4471"/>
                                <a:gd name="T37" fmla="*/ T36 w 250"/>
                                <a:gd name="T38" fmla="+- 0 1775 1568"/>
                                <a:gd name="T39" fmla="*/ 1775 h 234"/>
                                <a:gd name="T40" fmla="+- 0 4712 4471"/>
                                <a:gd name="T41" fmla="*/ T40 w 250"/>
                                <a:gd name="T42" fmla="+- 0 1728 1568"/>
                                <a:gd name="T43" fmla="*/ 1728 h 234"/>
                                <a:gd name="T44" fmla="+- 0 4721 4471"/>
                                <a:gd name="T45" fmla="*/ T44 w 250"/>
                                <a:gd name="T46" fmla="+- 0 1685 1568"/>
                                <a:gd name="T47" fmla="*/ 1685 h 234"/>
                                <a:gd name="T48" fmla="+- 0 4719 4471"/>
                                <a:gd name="T49" fmla="*/ T48 w 250"/>
                                <a:gd name="T50" fmla="+- 0 1662 1568"/>
                                <a:gd name="T51" fmla="*/ 1662 h 234"/>
                                <a:gd name="T52" fmla="+- 0 4689 4471"/>
                                <a:gd name="T53" fmla="*/ T52 w 250"/>
                                <a:gd name="T54" fmla="+- 0 1606 1568"/>
                                <a:gd name="T55" fmla="*/ 1606 h 234"/>
                                <a:gd name="T56" fmla="+- 0 4633 4471"/>
                                <a:gd name="T57" fmla="*/ T56 w 250"/>
                                <a:gd name="T58" fmla="+- 0 1572 1568"/>
                                <a:gd name="T59" fmla="*/ 1572 h 234"/>
                                <a:gd name="T60" fmla="+- 0 4610 4471"/>
                                <a:gd name="T61" fmla="*/ T60 w 250"/>
                                <a:gd name="T62" fmla="+- 0 1568 1568"/>
                                <a:gd name="T63" fmla="*/ 1568 h 2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50" h="234">
                                  <a:moveTo>
                                    <a:pt x="139" y="0"/>
                                  </a:moveTo>
                                  <a:lnTo>
                                    <a:pt x="67" y="15"/>
                                  </a:lnTo>
                                  <a:lnTo>
                                    <a:pt x="18" y="56"/>
                                  </a:lnTo>
                                  <a:lnTo>
                                    <a:pt x="0" y="114"/>
                                  </a:lnTo>
                                  <a:lnTo>
                                    <a:pt x="2" y="137"/>
                                  </a:lnTo>
                                  <a:lnTo>
                                    <a:pt x="32" y="194"/>
                                  </a:lnTo>
                                  <a:lnTo>
                                    <a:pt x="87" y="229"/>
                                  </a:lnTo>
                                  <a:lnTo>
                                    <a:pt x="109" y="233"/>
                                  </a:lnTo>
                                  <a:lnTo>
                                    <a:pt x="136" y="232"/>
                                  </a:lnTo>
                                  <a:lnTo>
                                    <a:pt x="202" y="207"/>
                                  </a:lnTo>
                                  <a:lnTo>
                                    <a:pt x="241" y="160"/>
                                  </a:lnTo>
                                  <a:lnTo>
                                    <a:pt x="250" y="117"/>
                                  </a:lnTo>
                                  <a:lnTo>
                                    <a:pt x="248" y="94"/>
                                  </a:lnTo>
                                  <a:lnTo>
                                    <a:pt x="218" y="38"/>
                                  </a:lnTo>
                                  <a:lnTo>
                                    <a:pt x="162" y="4"/>
                                  </a:lnTo>
                                  <a:lnTo>
                                    <a:pt x="13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30" name="Group 2208"/>
                        <wpg:cNvGrpSpPr>
                          <a:grpSpLocks/>
                        </wpg:cNvGrpSpPr>
                        <wpg:grpSpPr bwMode="auto">
                          <a:xfrm>
                            <a:off x="4222" y="1269"/>
                            <a:ext cx="2" cy="327"/>
                            <a:chOff x="4222" y="1269"/>
                            <a:chExt cx="2" cy="327"/>
                          </a:xfrm>
                        </wpg:grpSpPr>
                        <wps:wsp>
                          <wps:cNvPr id="3631" name="Freeform 2209"/>
                          <wps:cNvSpPr>
                            <a:spLocks/>
                          </wps:cNvSpPr>
                          <wps:spPr bwMode="auto">
                            <a:xfrm>
                              <a:off x="4222" y="1269"/>
                              <a:ext cx="2" cy="327"/>
                            </a:xfrm>
                            <a:custGeom>
                              <a:avLst/>
                              <a:gdLst>
                                <a:gd name="T0" fmla="+- 0 1269 1269"/>
                                <a:gd name="T1" fmla="*/ 1269 h 327"/>
                                <a:gd name="T2" fmla="+- 0 1596 1269"/>
                                <a:gd name="T3" fmla="*/ 1596 h 3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7">
                                  <a:moveTo>
                                    <a:pt x="0" y="0"/>
                                  </a:moveTo>
                                  <a:lnTo>
                                    <a:pt x="0" y="327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1AE4B478" id="Группа 3593" o:spid="_x0000_s1026" style="position:absolute;margin-left:291.7pt;margin-top:.5pt;width:62.75pt;height:106.75pt;z-index:251694080;mso-position-horizontal-relative:page" coordorigin="3962,49" coordsize="1216,2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">
                <v:group id="Group 2172" o:spid="_x0000_s1027" style="position:absolute;left:4229;top:1209;width:720;height:699" coordorigin="4229,1209" coordsize="720,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Tfy8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xiNJ5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dN/LxgAAAN0A&#10;AAAPAAAAAAAAAAAAAAAAAKoCAABkcnMvZG93bnJldi54bWxQSwUGAAAAAAQABAD6AAAAnQMAAAAA&#10;">
                  <v:shape id="Freeform 2173" o:spid="_x0000_s1028" style="position:absolute;left:4229;top:1209;width:720;height:699;visibility:visible;mso-wrap-style:square;v-text-anchor:top" coordsize="720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7X1MQA&#10;AADdAAAADwAAAGRycy9kb3ducmV2LnhtbESPQWvCQBSE7wX/w/IEb7pRSbDRVaQiitSDtpfeHtln&#10;Esy+TbOrif/eLQg9DjPzDbNYdaYSd2pcaVnBeBSBIM6sLjlX8P21Hc5AOI+ssbJMCh7kYLXsvS0w&#10;1bblE93PPhcBwi5FBYX3dSqlywoy6Ea2Jg7exTYGfZBNLnWDbYCbSk6iKJEGSw4LBdb0UVB2Pd+M&#10;gh/ZBs5k4/WOKLt8xr/HQ5IoNeh36zkIT53/D7/ae61gGr/H8PcmPA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O19TEAAAA3QAAAA8AAAAAAAAAAAAAAAAAmAIAAGRycy9k&#10;b3ducmV2LnhtbFBLBQYAAAAABAAEAPUAAACJAwAAAAA=&#10;" path="m720,348l709,265,679,188,632,122,571,67,499,28,418,5,360,,330,1,246,18,170,52r-65,50l54,165,18,238,1,320,,348r1,29l18,458r36,74l105,595r65,51l246,681r84,16l360,699r29,-2l473,681r75,-35l614,595r51,-63l701,458r18,-81l720,348xe" filled="f" strokeweight=".26733mm">
                    <v:path arrowok="t" o:connecttype="custom" o:connectlocs="720,1557;709,1474;679,1397;632,1331;571,1276;499,1237;418,1214;360,1209;330,1210;246,1227;170,1261;105,1311;54,1374;18,1447;1,1529;0,1557;1,1586;18,1667;54,1741;105,1804;170,1855;246,1890;330,1906;360,1908;389,1906;473,1890;548,1855;614,1804;665,1741;701,1667;719,1586;720,1557" o:connectangles="0,0,0,0,0,0,0,0,0,0,0,0,0,0,0,0,0,0,0,0,0,0,0,0,0,0,0,0,0,0,0,0"/>
                  </v:shape>
                </v:group>
                <v:group id="Group 2174" o:spid="_x0000_s1029" style="position:absolute;left:4229;top:902;width:720;height:699" coordorigin="4229,902" coordsize="720,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+rkJ8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xhP5l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6uQnxgAAAN0A&#10;AAAPAAAAAAAAAAAAAAAAAKoCAABkcnMvZG93bnJldi54bWxQSwUGAAAAAAQABAD6AAAAnQMAAAAA&#10;">
                  <v:shape id="Freeform 2175" o:spid="_x0000_s1030" style="position:absolute;left:4229;top:902;width:720;height:699;visibility:visible;mso-wrap-style:square;v-text-anchor:top" coordsize="720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GCRcUA&#10;AADdAAAADwAAAGRycy9kb3ducmV2LnhtbESPW2vCQBSE34X+h+UU+qabWrylrlJEIS8NXunrIXua&#10;hGbPxuxq0n/vCoKPw8x8w8yXnanElRpXWlbwPohAEGdWl5wrOB42/SkI55E1VpZJwT85WC5eenOM&#10;tW15R9e9z0WAsItRQeF9HUvpsoIMuoGtiYP3axuDPsgml7rBNsBNJYdRNJYGSw4LBda0Kij721+M&#10;gm/5c0jS9WWEm1OSZlubntsxKfX22n19gvDU+Wf40U60go/RbAL3N+EJ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wYJFxQAAAN0AAAAPAAAAAAAAAAAAAAAAAJgCAABkcnMv&#10;ZG93bnJldi54bWxQSwUGAAAAAAQABAD1AAAAigMAAAAA&#10;" path="m360,698l273,688,194,659,125,614,69,554,28,484,4,404,,348,1,320,18,238,54,165r51,-63l170,52,246,18,330,1,360,r29,1l473,18r75,34l614,102r51,63l701,238r18,82l720,348r-1,29l701,458r-36,74l614,595r-66,51l473,680r-84,17l360,698xe" stroked="f">
                    <v:path arrowok="t" o:connecttype="custom" o:connectlocs="360,1600;273,1590;194,1561;125,1516;69,1456;28,1386;4,1306;0,1250;1,1222;18,1140;54,1067;105,1004;170,954;246,920;330,903;360,902;389,903;473,920;548,954;614,1004;665,1067;701,1140;719,1222;720,1250;719,1279;701,1360;665,1434;614,1497;548,1548;473,1582;389,1599;360,1600" o:connectangles="0,0,0,0,0,0,0,0,0,0,0,0,0,0,0,0,0,0,0,0,0,0,0,0,0,0,0,0,0,0,0,0"/>
                  </v:shape>
                </v:group>
                <v:group id="Group 2176" o:spid="_x0000_s1031" style="position:absolute;left:4229;top:902;width:720;height:699" coordorigin="4229,902" coordsize="720,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TnVzsIAAADdAAAADwAAAGRycy9kb3ducmV2LnhtbERPy4rCMBTdD/gP4Qru&#10;xrSK4nSMIqLiQgQfMMzu0lzbYnNTmtjWvzcLweXhvOfLzpSiodoVlhXEwwgEcWp1wZmC62X7PQPh&#10;PLLG0jIpeJKD5aL3NcdE25ZP1Jx9JkIIuwQV5N5XiZQuzcmgG9qKOHA3Wxv0AdaZ1DW2IdyUchRF&#10;U2mw4NCQY0XrnNL7+WEU7FpsV+N40xzut/Xz/zI5/h1iUmrQ71a/IDx1/iN+u/dawXjyE+aG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U51c7CAAAA3QAAAA8A&#10;AAAAAAAAAAAAAAAAqgIAAGRycy9kb3ducmV2LnhtbFBLBQYAAAAABAAEAPoAAACZAwAAAAA=&#10;">
                  <v:shape id="Freeform 2177" o:spid="_x0000_s1032" style="position:absolute;left:4229;top:902;width:720;height:699;visibility:visible;mso-wrap-style:square;v-text-anchor:top" coordsize="720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Pd0cUA&#10;AADdAAAADwAAAGRycy9kb3ducmV2LnhtbESPQWvCQBSE7wX/w/KE3urGlASNrkEq0iLtoerF2yP7&#10;TILZt2l2m6T/3i0Uehxm5htmnY+mET11rrasYD6LQBAXVtdcKjif9k8LEM4ja2wsk4IfcpBvJg9r&#10;zLQd+JP6oy9FgLDLUEHlfZtJ6YqKDLqZbYmDd7WdQR9kV0rd4RDgppFxFKXSYM1hocKWXioqbsdv&#10;o+Aih8CJd16/EhXX9+Tr45CmSj1Ox+0KhKfR/4f/2m9awXOyXMLvm/A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w93RxQAAAN0AAAAPAAAAAAAAAAAAAAAAAJgCAABkcnMv&#10;ZG93bnJldi54bWxQSwUGAAAAAAQABAD1AAAAigMAAAAA&#10;" path="m720,348l709,264,679,188,632,122,571,67,499,27,418,5,360,,330,1,246,18,170,52r-65,50l54,165,18,238,1,320,,348r1,29l18,458r36,74l105,595r65,51l246,680r84,17l360,698r29,-1l473,680r75,-34l614,595r51,-63l701,458r18,-81l720,348xe" filled="f" strokeweight=".26733mm">
                    <v:path arrowok="t" o:connecttype="custom" o:connectlocs="720,1250;709,1166;679,1090;632,1024;571,969;499,929;418,907;360,902;330,903;246,920;170,954;105,1004;54,1067;18,1140;1,1222;0,1250;1,1279;18,1360;54,1434;105,1497;170,1548;246,1582;330,1599;360,1600;389,1599;473,1582;548,1548;614,1497;665,1434;701,1360;719,1279;720,1250" o:connectangles="0,0,0,0,0,0,0,0,0,0,0,0,0,0,0,0,0,0,0,0,0,0,0,0,0,0,0,0,0,0,0,0"/>
                  </v:shape>
                </v:group>
                <v:group id="Group 2178" o:spid="_x0000_s1033" style="position:absolute;left:4238;top:1262;width:713;height:341" coordorigin="4238,1262" coordsize="713,3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tM8MAAADd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Ar7w5vw&#10;BOTm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IYC0zwwAAAN0AAAAP&#10;AAAAAAAAAAAAAAAAAKoCAABkcnMvZG93bnJldi54bWxQSwUGAAAAAAQABAD6AAAAmgMAAAAA&#10;">
                  <v:shape id="Freeform 2179" o:spid="_x0000_s1034" style="position:absolute;left:4238;top:1262;width:713;height:341;visibility:visible;mso-wrap-style:square;v-text-anchor:top" coordsize="713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TfscA&#10;AADdAAAADwAAAGRycy9kb3ducmV2LnhtbESP3WrCQBSE7wXfYTmCd7pRIWh0FekPbSlKq4XeHrLH&#10;ZGn2bJrdmvj2bkHwcpiZb5jVprOVOFPjjWMFk3ECgjh32nCh4Ov4PJqD8AFZY+WYFFzIw2bd760w&#10;067lTzofQiEihH2GCsoQ6kxKn5dk0Y9dTRy9k2sshiibQuoG2wi3lZwmSSotGo4LJdb0UFL+c/iz&#10;Cqbf8/c3SeZ3a9J9+/J42j19tAulhoNuuwQRqAv38K39qhXM0mQC/2/iE5D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/U37HAAAA3QAAAA8AAAAAAAAAAAAAAAAAmAIAAGRy&#10;cy9kb3ducmV2LnhtbFBLBQYAAAAABAAEAPUAAACMAwAAAAA=&#10;" path="m,l713,r,341l,341,,xe" stroked="f">
                    <v:path arrowok="t" o:connecttype="custom" o:connectlocs="0,1262;713,1262;713,1603;0,1603;0,1262" o:connectangles="0,0,0,0,0"/>
                  </v:shape>
                </v:group>
                <v:group id="Group 2180" o:spid="_x0000_s1035" style="position:absolute;left:4934;top:1209;width:2;height:409" coordorigin="4934,1209" coordsize="2,4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/4W38cAAADd&#10;AAAADwAAAAAAAAAAAAAAAACqAgAAZHJzL2Rvd25yZXYueG1sUEsFBgAAAAAEAAQA+gAAAJ4DAAAA&#10;AA==&#10;">
                  <v:shape id="Freeform 2181" o:spid="_x0000_s1036" style="position:absolute;left:4934;top:1209;width:2;height:409;visibility:visible;mso-wrap-style:square;v-text-anchor:top" coordsize="2,4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/FRccA&#10;AADdAAAADwAAAGRycy9kb3ducmV2LnhtbESPT2vCQBTE7wW/w/KEXkQ3NhpKdBWRFjwV/IPt8TX7&#10;zAazb0N2a9J++m5B6HGYmd8wy3Vva3Gj1leOFUwnCQjiwumKSwWn4+v4GYQPyBprx6TgmzysV4OH&#10;Jebadbyn2yGUIkLY56jAhNDkUvrCkEU/cQ1x9C6utRiibEupW+wi3NbyKUkyabHiuGCwoa2h4nr4&#10;sgquuxmZPn07v89/PkfhI3vptvuTUo/DfrMAEagP/+F7e6cVpFmSwt+b+ATk6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fxUXHAAAA3QAAAA8AAAAAAAAAAAAAAAAAmAIAAGRy&#10;cy9kb3ducmV2LnhtbFBLBQYAAAAABAAEAPUAAACMAwAAAAA=&#10;" path="m,l,408e" filled="f" strokeweight=".29628mm">
                    <v:path arrowok="t" o:connecttype="custom" o:connectlocs="0,1209;0,1617" o:connectangles="0,0"/>
                  </v:shape>
                </v:group>
                <v:group id="Group 2182" o:spid="_x0000_s1037" style="position:absolute;left:4222;top:206;width:728;height:701" coordorigin="4222,206" coordsize="728,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srMMcAAADd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vEz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1srMMcAAADd&#10;AAAADwAAAAAAAAAAAAAAAACqAgAAZHJzL2Rvd25yZXYueG1sUEsFBgAAAAAEAAQA+gAAAJ4DAAAA&#10;AA==&#10;">
                  <v:shape id="Freeform 2183" o:spid="_x0000_s1038" style="position:absolute;left:4222;top:206;width:728;height:701;visibility:visible;mso-wrap-style:square;v-text-anchor:top" coordsize="728,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JO1MYA&#10;AADdAAAADwAAAGRycy9kb3ducmV2LnhtbESPS2vDMBCE74H+B7GF3BI5L1PcKKFNCITe8qDg29ba&#10;2CbWylhKrPz7qlDIcZiZb5jlOphG3KlztWUFk3ECgriwuuZSwfm0G72BcB5ZY2OZFDzIwXr1Mlhi&#10;pm3PB7offSkihF2GCirv20xKV1Rk0I1tSxy9i+0M+ii7UuoO+wg3jZwmSSoN1hwXKmxpU1FxPd6M&#10;grBdXD/7vJ/np6+6nX//HKY5BqWGr+HjHYSn4J/h//ZeK5ilyQL+3s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9JO1MYAAADdAAAADwAAAAAAAAAAAAAAAACYAgAAZHJz&#10;L2Rvd25yZXYueG1sUEsFBgAAAAAEAAQA9QAAAIsDAAAAAA==&#10;" path="m362,701l274,691,195,661,126,616,69,557,28,486,4,407,,350,1,322,18,239,53,165r52,-63l170,52,247,18,332,1,362,r30,1l477,18r77,34l620,102r52,63l708,239r18,83l727,350r-1,29l708,461r-36,73l620,598r-66,50l477,683r-85,17l362,701xe" stroked="f">
                    <v:path arrowok="t" o:connecttype="custom" o:connectlocs="362,907;274,897;195,867;126,822;69,763;28,692;4,613;0,556;1,528;18,445;53,371;105,308;170,258;247,224;332,207;362,206;392,207;477,224;554,258;620,308;672,371;708,445;726,528;727,556;726,585;708,667;672,740;620,804;554,854;477,889;392,906;362,907" o:connectangles="0,0,0,0,0,0,0,0,0,0,0,0,0,0,0,0,0,0,0,0,0,0,0,0,0,0,0,0,0,0,0,0"/>
                  </v:shape>
                </v:group>
                <v:group id="Group 2184" o:spid="_x0000_s1039" style="position:absolute;left:4222;top:206;width:728;height:701" coordorigin="4222,206" coordsize="728,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MUQ3MUAAADd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kSJfB6&#10;E56AXP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FENzFAAAA3QAA&#10;AA8AAAAAAAAAAAAAAAAAqgIAAGRycy9kb3ducmV2LnhtbFBLBQYAAAAABAAEAPoAAACcAwAAAAA=&#10;">
                  <v:shape id="Freeform 2185" o:spid="_x0000_s1040" style="position:absolute;left:4222;top:206;width:728;height:701;visibility:visible;mso-wrap-style:square;v-text-anchor:top" coordsize="728,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Piy8UA&#10;AADdAAAADwAAAGRycy9kb3ducmV2LnhtbESP0WrCQBRE3wv9h+UWfCm6USGV6CZIS9AHqWj9gOvu&#10;NQnN3g3Zrca/dwuFPg4zc4ZZFYNtxZV63zhWMJ0kIIi1Mw1XCk5f5XgBwgdkg61jUnAnD0X+/LTC&#10;zLgbH+h6DJWIEPYZKqhD6DIpva7Jop+4jjh6F9dbDFH2lTQ93iLctnKWJKm02HBcqLGj95r09/HH&#10;KtiVGsOgX2m6OX9u9vc1l+kHKzV6GdZLEIGG8B/+a2+NgnmavMH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Q+LLxQAAAN0AAAAPAAAAAAAAAAAAAAAAAJgCAABkcnMv&#10;ZG93bnJldi54bWxQSwUGAAAAAAQABAD1AAAAigMAAAAA&#10;" path="m727,350l716,266,686,189,639,122,577,67,504,27,421,5,362,,332,1,247,18,170,52r-65,50l53,165,18,239,1,322,,350r1,29l18,461r35,73l105,598r65,50l247,683r85,17l362,701r30,-1l477,683r77,-35l620,598r52,-64l708,461r18,-82l727,350xe" filled="f" strokeweight=".26714mm">
                    <v:path arrowok="t" o:connecttype="custom" o:connectlocs="727,556;716,472;686,395;639,328;577,273;504,233;421,211;362,206;332,207;247,224;170,258;105,308;53,371;18,445;1,528;0,556;1,585;18,667;53,740;105,804;170,854;247,889;332,906;362,907;392,906;477,889;554,854;620,804;672,740;708,667;726,585;727,556" o:connectangles="0,0,0,0,0,0,0,0,0,0,0,0,0,0,0,0,0,0,0,0,0,0,0,0,0,0,0,0,0,0,0,0"/>
                  </v:shape>
                </v:group>
                <v:group id="Group 2186" o:spid="_x0000_s1041" style="position:absolute;left:4699;top:1209;width:471;height:387" coordorigin="4699,1209" coordsize="471,3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YhNcMAAADd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Apzw5vw&#10;BOTm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FiE1wwAAAN0AAAAP&#10;AAAAAAAAAAAAAAAAAKoCAABkcnMvZG93bnJldi54bWxQSwUGAAAAAAQABAD6AAAAmgMAAAAA&#10;">
                  <v:shape id="Freeform 2187" o:spid="_x0000_s1042" style="position:absolute;left:4699;top:1209;width:471;height:387;visibility:visible;mso-wrap-style:square;v-text-anchor:top" coordsize="471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C5d8gA&#10;AADdAAAADwAAAGRycy9kb3ducmV2LnhtbESPT2vCQBTE7wW/w/IEL6IbaxGNriJSpVAQ/HPQ2yP7&#10;TEKyb0N2NbGfvlsoeBxm5jfMYtWaUjyodrllBaNhBII4sTrnVMH5tB1MQTiPrLG0TAqe5GC17Lwt&#10;MNa24QM9jj4VAcIuRgWZ91UspUsyMuiGtiIO3s3WBn2QdSp1jU2Am1K+R9FEGsw5LGRY0SajpDje&#10;jQK+pP39upg24/5ud72cvj+Lj59CqV63Xc9BeGr9K/zf/tIKxpNoBn9vwhO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ugLl3yAAAAN0AAAAPAAAAAAAAAAAAAAAAAJgCAABk&#10;cnMvZG93bnJldi54bWxQSwUGAAAAAAQABAD1AAAAjQMAAAAA&#10;" path="m,156l,387,471,,,75,,231e" filled="f" strokeweight=".26272mm">
                    <v:path arrowok="t" o:connecttype="custom" o:connectlocs="0,1365;0,1596;471,1209;0,1284;0,1440" o:connectangles="0,0,0,0,0"/>
                  </v:shape>
                </v:group>
                <v:group id="Group 2188" o:spid="_x0000_s1043" style="position:absolute;left:3970;top:1221;width:471;height:382" coordorigin="3970,1221" coordsize="471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m77sMAAADdAAAADwAAAGRycy9kb3ducmV2LnhtbERPy4rCMBTdC/MP4Qru&#10;NK2iSDUVkXFwIQM+YJjdpbl9YHNTmkxb/94sBlweznu7G0wtOmpdZVlBPItAEGdWV1wouN+O0zUI&#10;55E11pZJwZMc7NKP0RYTbXu+UHf1hQgh7BJUUHrfJFK6rCSDbmYb4sDltjXoA2wLqVvsQ7ip5TyK&#10;VtJgxaGhxIYOJWWP659R8NVjv1/En935kR+ev7fl9885JqUm42G/AeFp8G/xv/ukFSxWc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ubvuwwAAAN0AAAAP&#10;AAAAAAAAAAAAAAAAAKoCAABkcnMvZG93bnJldi54bWxQSwUGAAAAAAQABAD6AAAAmgMAAAAA&#10;">
                  <v:shape id="Freeform 2189" o:spid="_x0000_s1044" style="position:absolute;left:3970;top:1221;width:471;height:382;visibility:visible;mso-wrap-style:square;v-text-anchor:top" coordsize="471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zERMYA&#10;AADdAAAADwAAAGRycy9kb3ducmV2LnhtbESPQUsDMRSE7wX/Q3hCL8Vmt0opa9MiQqGCIt0KXp+b&#10;52bbzcuSpG3890YQehxm5htmuU62F2fyoXOsoJwWIIgbpztuFXzsN3cLECEia+wdk4IfCrBe3YyW&#10;WGl34R2d69iKDOFQoQIT41BJGRpDFsPUDcTZ+3beYszSt1J7vGS47eWsKObSYsd5weBAz4aaY32y&#10;CvDz9eGQmndfv6RjvZi8+ZM5fCk1vk1PjyAipXgN/7e3WsH9vCzh701+An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zERMYAAADdAAAADwAAAAAAAAAAAAAAAACYAgAAZHJz&#10;L2Rvd25yZXYueG1sUEsFBgAAAAAEAAQA9QAAAIsDAAAAAA==&#10;" path="m470,151r,231l,,470,75r,158e" filled="f" strokeweight=".26239mm">
                    <v:path arrowok="t" o:connecttype="custom" o:connectlocs="470,1372;470,1603;0,1221;470,1296;470,1454" o:connectangles="0,0,0,0,0"/>
                  </v:shape>
                </v:group>
                <v:group id="Group 2190" o:spid="_x0000_s1045" style="position:absolute;left:4222;top:1848;width:159;height:315" coordorigin="4222,1848" coordsize="159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eAAs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pN4BH9v&#10;whOQiz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IngALFAAAA3QAA&#10;AA8AAAAAAAAAAAAAAAAAqgIAAGRycy9kb3ducmV2LnhtbFBLBQYAAAAABAAEAPoAAACcAwAAAAA=&#10;">
                  <v:shape id="Freeform 2191" o:spid="_x0000_s1046" style="position:absolute;left:4222;top:1848;width:159;height:315;visibility:visible;mso-wrap-style:square;v-text-anchor:top" coordsize="159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zIlMkA&#10;AADdAAAADwAAAGRycy9kb3ducmV2LnhtbESPW2vCQBSE34X+h+UUfBHdeEEldRVRxN58UFuKb4fs&#10;MQlmz4bsVqO/vlsQfBxm5htmMqtNIc5Uudyygm4nAkGcWJ1zquBrv2qPQTiPrLGwTAqu5GA2fWpM&#10;MNb2wls673wqAoRdjAoy78tYSpdkZNB1bEkcvKOtDPogq1TqCi8BbgrZi6KhNJhzWMiwpEVGyWn3&#10;axQsf74Ht8Xg2np/O3yMTvKTl5t8rVTzuZ6/gPBU+0f43n7VCvrDbh/+34QnIK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MWzIlMkAAADdAAAADwAAAAAAAAAAAAAAAACYAgAA&#10;ZHJzL2Rvd25yZXYueG1sUEsFBgAAAAAEAAQA9QAAAI4DAAAAAA==&#10;" path="m158,r,314l,314e" filled="f" strokeweight=".28492mm">
                    <v:path arrowok="t" o:connecttype="custom" o:connectlocs="158,1848;158,2162;0,2162" o:connectangles="0,0,0"/>
                  </v:shape>
                </v:group>
                <v:group id="Group 2192" o:spid="_x0000_s1047" style="position:absolute;left:4776;top:1848;width:159;height:315" coordorigin="4776,1848" coordsize="159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K97ccAAADd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kz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oK97ccAAADd&#10;AAAADwAAAAAAAAAAAAAAAACqAgAAZHJzL2Rvd25yZXYueG1sUEsFBgAAAAAEAAQA+gAAAJ4DAAAA&#10;AA==&#10;">
                  <v:shape id="Freeform 2193" o:spid="_x0000_s1048" style="position:absolute;left:4776;top:1848;width:159;height:315;visibility:visible;mso-wrap-style:square;v-text-anchor:top" coordsize="159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n1e8oA&#10;AADdAAAADwAAAGRycy9kb3ducmV2LnhtbESPW2vCQBSE34X+h+UU+iK68VpJXUUUadX6UC+Uvh2y&#10;p0kwezZkV4399W6h0MdhZr5hxtPaFOJClcstK+i0IxDEidU5pwoO+2VrBMJ5ZI2FZVJwIwfTyUNj&#10;jLG2V/6gy86nIkDYxagg876MpXRJRgZd25bEwfu2lUEfZJVKXeE1wE0hu1E0lAZzDgsZljTPKDnt&#10;zkbB4vPY/5n3b8316mvzfJLvvNjmr0o9PdazFxCeav8f/mu/aQW9YWcAv2/CE5CTO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NHJ9XvKAAAA3QAAAA8AAAAAAAAAAAAAAAAAmAIA&#10;AGRycy9kb3ducmV2LnhtbFBLBQYAAAAABAAEAPUAAACPAwAAAAA=&#10;" path="m,l,314r158,e" filled="f" strokeweight=".28492mm">
                    <v:path arrowok="t" o:connecttype="custom" o:connectlocs="0,1848;0,2162;158,2162" o:connectangles="0,0,0"/>
                  </v:shape>
                </v:group>
                <v:group id="Group 2194" o:spid="_x0000_s1049" style="position:absolute;left:4701;top:514;width:124;height:117" coordorigin="4701,514" coordsize="124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yGAcUAAADd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kSJ/B6&#10;E56AXP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0chgHFAAAA3QAA&#10;AA8AAAAAAAAAAAAAAAAAqgIAAGRycy9kb3ducmV2LnhtbFBLBQYAAAAABAAEAPoAAACcAwAAAAA=&#10;">
                  <v:shape id="Freeform 2195" o:spid="_x0000_s1050" style="position:absolute;left:4701;top:514;width:124;height:117;visibility:visible;mso-wrap-style:square;v-text-anchor:top" coordsize="124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BQ1MYA&#10;AADdAAAADwAAAGRycy9kb3ducmV2LnhtbESPT4vCMBTE74LfITzBm6au4O5Wo8jigh5c8A94fTTP&#10;trZ5KUlWq5/eLCx4HGbmN8xs0ZpaXMn50rKC0TABQZxZXXKu4Hj4HnyA8AFZY22ZFNzJw2Le7cww&#10;1fbGO7ruQy4ihH2KCooQmlRKnxVk0A9tQxy9s3UGQ5Qul9rhLcJNLd+SZCINlhwXCmzoq6Cs2v8a&#10;BZvs07gdrX6q1Zqq7eV4OI0fF6X6vXY5BRGoDa/wf3utFYwno3f4exOfgJw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BQ1MYAAADdAAAADwAAAAAAAAAAAAAAAACYAgAAZHJz&#10;L2Rvd25yZXYueG1sUEsFBgAAAAAEAAQA9QAAAIsDAAAAAA==&#10;" path="m43,117l24,107,11,92,2,71,,46,7,27,22,13,42,3,68,,89,6r18,13l119,37r4,22l123,61,70,115r-27,2xe" stroked="f">
                    <v:path arrowok="t" o:connecttype="custom" o:connectlocs="43,631;24,621;11,606;2,585;0,560;7,541;22,527;42,517;68,514;89,520;107,533;119,551;123,573;123,575;70,629;43,631" o:connectangles="0,0,0,0,0,0,0,0,0,0,0,0,0,0,0,0"/>
                  </v:shape>
                </v:group>
                <v:group id="Group 2196" o:spid="_x0000_s1051" style="position:absolute;left:4701;top:514;width:124;height:117" coordorigin="4701,514" coordsize="124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+36MMAAADdAAAADwAAAGRycy9kb3ducmV2LnhtbERPy4rCMBTdC/MP4Qru&#10;NK2iSDUVkXFwIQM+YJjdpbl9YHNTmkxb/94sBlweznu7G0wtOmpdZVlBPItAEGdWV1wouN+O0zUI&#10;55E11pZJwZMc7NKP0RYTbXu+UHf1hQgh7BJUUHrfJFK6rCSDbmYb4sDltjXoA2wLqVvsQ7ip5TyK&#10;VtJgxaGhxIYOJWWP659R8NVjv1/En935kR+ev7fl9885JqUm42G/AeFp8G/xv/ukFSxWcZgb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z7fowwAAAN0AAAAP&#10;AAAAAAAAAAAAAAAAAKoCAABkcnMvZG93bnJldi54bWxQSwUGAAAAAAQABAD6AAAAmgMAAAAA&#10;">
                  <v:shape id="Freeform 2197" o:spid="_x0000_s1052" style="position:absolute;left:4701;top:514;width:124;height:117;visibility:visible;mso-wrap-style:square;v-text-anchor:top" coordsize="124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VwgsYA&#10;AADdAAAADwAAAGRycy9kb3ducmV2LnhtbESPQUvDQBSE7wX/w/IEb+2mltYauy3SIkpvbQTx9sg+&#10;k2D2bdx9Num/dwsFj8PMfMOsNoNr1YlCbDwbmE4yUMSltw1XBt6Ll/ESVBRki61nMnCmCJv1zWiF&#10;ufU9H+h0lEolCMccDdQiXa51LGtyGCe+I07elw8OJclQaRuwT3DX6vssW2iHDaeFGjva1lR+H3+d&#10;gZ99KNoHmg/ldrl/7T928nkoxJi72+H5CZTQIP/ha/vNGpgtpo9weZOegF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kVwgsYAAADdAAAADwAAAAAAAAAAAAAAAACYAgAAZHJz&#10;L2Rvd25yZXYueG1sUEsFBgAAAAAEAAQA9QAAAIsDAAAAAA==&#10;" path="m123,59l119,37,107,19,89,6,68,,42,3,22,13,7,27,,46,2,71r9,21l24,107r19,10l70,115,119,79r4,-20xe" filled="f" strokeweight=".26669mm">
                    <v:path arrowok="t" o:connecttype="custom" o:connectlocs="123,573;119,551;107,533;89,520;68,514;42,517;22,527;7,541;0,560;2,585;11,606;24,621;43,631;70,629;119,593;123,573" o:connectangles="0,0,0,0,0,0,0,0,0,0,0,0,0,0,0,0"/>
                  </v:shape>
                </v:group>
                <v:group id="Group 2198" o:spid="_x0000_s1053" style="position:absolute;left:4381;top:514;width:124;height:117" coordorigin="4381,514" coordsize="124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9VxU8MAAADdAAAADwAAAGRycy9kb3ducmV2LnhtbERPy4rCMBTdC/5DuII7&#10;Taso0jEVkRlxIQPqwDC7S3P7wOamNLGtf28WAy4P573dDaYWHbWusqwgnkcgiDOrKy4U/Ny+ZhsQ&#10;ziNrrC2Tgic52KXj0RYTbXu+UHf1hQgh7BJUUHrfJFK6rCSDbm4b4sDltjXoA2wLqVvsQ7ip5SKK&#10;1tJgxaGhxIYOJWX368MoOPbY75fxZ3e+54fn3231/XuOSanpZNh/gPA0+Lf4333SCpbrR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1XFTwwAAAN0AAAAP&#10;AAAAAAAAAAAAAAAAAKoCAABkcnMvZG93bnJldi54bWxQSwUGAAAAAAQABAD6AAAAmgMAAAAA&#10;">
                  <v:shape id="Freeform 2199" o:spid="_x0000_s1054" style="position:absolute;left:4381;top:514;width:124;height:117;visibility:visible;mso-wrap-style:square;v-text-anchor:top" coordsize="124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mnhsUA&#10;AADdAAAADwAAAGRycy9kb3ducmV2LnhtbESPT4vCMBTE7wt+h/AEb2uqgqzVKCIu6GEF/4DXR/Ns&#10;a5uXkmS1+uk3woLHYWZ+w8wWranFjZwvLSsY9BMQxJnVJecKTsfvzy8QPiBrrC2Tggd5WMw7HzNM&#10;tb3znm6HkIsIYZ+igiKEJpXSZwUZ9H3bEEfvYp3BEKXLpXZ4j3BTy2GSjKXBkuNCgQ2tCsqqw69R&#10;sM0mxu1pvavWG6p+rqfjefS8KtXrtsspiEBteIf/2xutYDQeDuD1Jj4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+aeGxQAAAN0AAAAPAAAAAAAAAAAAAAAAAJgCAABkcnMv&#10;ZG93bnJldi54bWxQSwUGAAAAAAQABAD1AAAAigMAAAAA&#10;" path="m43,117l25,107,12,92,3,71,,46,8,27,23,13,43,3,69,,90,6r18,13l119,37r5,22l124,61,71,115r-28,2xe" stroked="f">
                    <v:path arrowok="t" o:connecttype="custom" o:connectlocs="43,631;25,621;12,606;3,585;0,560;8,541;23,527;43,517;69,514;90,520;108,533;119,551;124,573;124,575;71,629;43,631" o:connectangles="0,0,0,0,0,0,0,0,0,0,0,0,0,0,0,0"/>
                  </v:shape>
                </v:group>
                <v:group id="Group 2200" o:spid="_x0000_s1055" style="position:absolute;left:4381;top:514;width:124;height:117" coordorigin="4381,514" coordsize="124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tKv8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jCdJw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S0q/xgAAAN0A&#10;AAAPAAAAAAAAAAAAAAAAAKoCAABkcnMvZG93bnJldi54bWxQSwUGAAAAAAQABAD6AAAAnQMAAAAA&#10;">
                  <v:shape id="Freeform 2201" o:spid="_x0000_s1056" style="position:absolute;left:4381;top:514;width:124;height:117;visibility:visible;mso-wrap-style:square;v-text-anchor:top" coordsize="124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GN1cYA&#10;AADdAAAADwAAAGRycy9kb3ducmV2LnhtbESPQWvCQBSE7wX/w/IK3uqmilZSVxFLsXjTFEpvj+xr&#10;Epp9m+6+mvTfu4LQ4zAz3zCrzeBadaYQG88GHicZKOLS24YrA+/F68MSVBRki61nMvBHETbr0d0K&#10;c+t7PtL5JJVKEI45GqhFulzrWNbkME58R5y8Lx8cSpKh0jZgn+Cu1dMsW2iHDaeFGjva1VR+n36d&#10;gZ9DKNonmg/lbnnY9x8v8nksxJjx/bB9BiU0yH/41n6zBmaL6Qyub9IT0O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GN1cYAAADdAAAADwAAAAAAAAAAAAAAAACYAgAAZHJz&#10;L2Rvd25yZXYueG1sUEsFBgAAAAAEAAQA9QAAAIsDAAAAAA==&#10;" path="m124,59l119,37,108,19,90,6,69,,43,3,23,13,8,27,,46,3,71r9,21l25,107r18,10l71,115,120,79r4,-20xe" filled="f" strokeweight=".26669mm">
                    <v:path arrowok="t" o:connecttype="custom" o:connectlocs="124,573;119,551;108,533;90,520;69,514;43,517;23,527;8,541;0,560;3,585;12,606;25,621;43,631;71,629;120,593;124,573" o:connectangles="0,0,0,0,0,0,0,0,0,0,0,0,0,0,0,0"/>
                  </v:shape>
                </v:group>
                <v:group id="Group 2202" o:spid="_x0000_s1057" style="position:absolute;left:4591;top:57;width:310;height:538" coordorigin="4591,57" coordsize="310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O53UM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0HY7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87ndQxgAAAN0A&#10;AAAPAAAAAAAAAAAAAAAAAKoCAABkcnMvZG93bnJldi54bWxQSwUGAAAAAAQABAD6AAAAnQMAAAAA&#10;">
                  <v:shape id="Freeform 2203" o:spid="_x0000_s1058" style="position:absolute;left:4591;top:57;width:310;height:538;visibility:visible;mso-wrap-style:square;v-text-anchor:top" coordsize="310,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pr7sQA&#10;AADdAAAADwAAAGRycy9kb3ducmV2LnhtbESPQWsCMRSE7wX/Q3hCbzW7yq6yNYoIBelNqwdvr5vX&#10;3aWbl5ikuv57Uyj0OMzMN8xyPZheXMmHzrKCfJKBIK6t7rhRcPx4e1mACBFZY2+ZFNwpwHo1elpi&#10;pe2N93Q9xEYkCIcKFbQxukrKULdkMEysI07el/UGY5K+kdrjLcFNL6dZVkqDHaeFFh1tW6q/Dz9G&#10;gX8v808p91y6y2Y4ubwo5nRW6nk8bF5BRBrif/ivvdMKZuW0gN836Qn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6a+7EAAAA3QAAAA8AAAAAAAAAAAAAAAAAmAIAAGRycy9k&#10;b3ducmV2LnhtbFBLBQYAAAAABAAEAPUAAACJAwAAAAA=&#10;" path="m,538l159,,310,e" filled="f" strokeweight=".28228mm">
                    <v:path arrowok="t" o:connecttype="custom" o:connectlocs="0,595;159,57;310,57" o:connectangles="0,0,0"/>
                  </v:shape>
                </v:group>
                <v:group id="Group 2204" o:spid="_x0000_s1059" style="position:absolute;left:4178;top:57;width:404;height:538" coordorigin="4178,57" coordsize="404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BMv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l0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jcEy8xgAAAN0A&#10;AAAPAAAAAAAAAAAAAAAAAKoCAABkcnMvZG93bnJldi54bWxQSwUGAAAAAAQABAD6AAAAnQMAAAAA&#10;">
                  <v:shape id="Freeform 2205" o:spid="_x0000_s1060" style="position:absolute;left:4178;top:57;width:404;height:538;visibility:visible;mso-wrap-style:square;v-text-anchor:top" coordsize="404,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iHHMUA&#10;AADdAAAADwAAAGRycy9kb3ducmV2LnhtbESPQUsDMRSE74L/ITyhN5vdLa5227SIUCrebPX+unnd&#10;rG5eliRt4783gtDjMDPfMMt1soM4kw+9YwXltABB3Drdc6fgY7+5fwIRIrLGwTEp+KEA69XtzRIb&#10;7S78Tudd7ESGcGhQgYlxbKQMrSGLYepG4uwdnbcYs/Sd1B4vGW4HWRVFLS32nBcMjvRiqP3enayC&#10;uR/LQ6rKY/1l9mn79hA+55ug1OQuPS9ARErxGv5vv2oFs7p6hL83+Qn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aIccxQAAAN0AAAAPAAAAAAAAAAAAAAAAAJgCAABkcnMv&#10;ZG93bnJldi54bWxQSwUGAAAAAAQABAD1AAAAigMAAAAA&#10;" path="m404,538l202,,,e" filled="f" strokeweight=".27606mm">
                    <v:path arrowok="t" o:connecttype="custom" o:connectlocs="404,595;202,57;0,57" o:connectangles="0,0,0"/>
                  </v:shape>
                </v:group>
                <v:group id="Group 2206" o:spid="_x0000_s1061" style="position:absolute;left:4471;top:1568;width:250;height:234" coordorigin="4471,1568" coordsize="250,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aN9VcMAAADdAAAADwAAAGRycy9kb3ducmV2LnhtbERPy4rCMBTdC/5DuII7&#10;Taso0jEVkRlxIQPqwDC7S3P7wOamNLGtf28WAy4P573dDaYWHbWusqwgnkcgiDOrKy4U/Ny+ZhsQ&#10;ziNrrC2Tgic52KXj0RYTbXu+UHf1hQgh7BJUUHrfJFK6rCSDbm4b4sDltjXoA2wLqVvsQ7ip5SKK&#10;1tJgxaGhxIYOJWX368MoOPbY75fxZ3e+54fn3231/XuOSanpZNh/gPA0+Lf4333SCpbrRZgb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o31VwwAAAN0AAAAP&#10;AAAAAAAAAAAAAAAAAKoCAABkcnMvZG93bnJldi54bWxQSwUGAAAAAAQABAD6AAAAmgMAAAAA&#10;">
                  <v:shape id="Freeform 2207" o:spid="_x0000_s1062" style="position:absolute;left:4471;top:1568;width:250;height:234;visibility:visible;mso-wrap-style:square;v-text-anchor:top" coordsize="250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VVLsYA&#10;AADdAAAADwAAAGRycy9kb3ducmV2LnhtbESPQWvCQBSE70L/w/IKXkQ3ahCbZpUiVAR7qZWeH9nX&#10;bGj2bcxuY/TXu0LB4zAz3zD5ure16Kj1lWMF00kCgrhwuuJSwfHrfbwE4QOyxtoxKbiQh/XqaZBj&#10;pt2ZP6k7hFJECPsMFZgQmkxKXxiy6CeuIY7ej2sthijbUuoWzxFuazlLkoW0WHFcMNjQxlDxe/iz&#10;Cuiy/U736Yg/6l1aHtMTm9N1rtTwuX97BRGoD4/wf3unFcwXsxe4v4lP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VVLsYAAADdAAAADwAAAAAAAAAAAAAAAACYAgAAZHJz&#10;L2Rvd25yZXYueG1sUEsFBgAAAAAEAAQA9QAAAIsDAAAAAA==&#10;" path="m139,l67,15,18,56,,114r2,23l32,194r55,35l109,233r27,-1l202,207r39,-47l250,117,248,94,218,38,162,4,139,xe" stroked="f">
                    <v:path arrowok="t" o:connecttype="custom" o:connectlocs="139,1568;67,1583;18,1624;0,1682;2,1705;32,1762;87,1797;109,1801;136,1800;202,1775;241,1728;250,1685;248,1662;218,1606;162,1572;139,1568" o:connectangles="0,0,0,0,0,0,0,0,0,0,0,0,0,0,0,0"/>
                  </v:shape>
                </v:group>
                <v:group id="Group 2208" o:spid="_x0000_s1063" style="position:absolute;left:4222;top:1269;width:2;height:327" coordorigin="4222,1269" coordsize="2,3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YM547CAAAA3QAAAA8A&#10;AAAAAAAAAAAAAAAAqgIAAGRycy9kb3ducmV2LnhtbFBLBQYAAAAABAAEAPoAAACZAwAAAAA=&#10;">
                  <v:shape id="Freeform 2209" o:spid="_x0000_s1064" style="position:absolute;left:4222;top:1269;width:2;height:327;visibility:visible;mso-wrap-style:square;v-text-anchor:top" coordsize="2,3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Nz9ccA&#10;AADdAAAADwAAAGRycy9kb3ducmV2LnhtbESPXWvCMBSG74X9h3AG3mnqHE6qUcZEmGw4/EC8PDTH&#10;tqw5qUlm6369GQy8fHk/Ht7pvDWVuJDzpWUFg34CgjizuuRcwX637I1B+ICssbJMCq7kYT576Ewx&#10;1bbhDV22IRdxhH2KCooQ6lRKnxVk0PdtTRy9k3UGQ5Qul9phE8dNJZ+SZCQNlhwJBdb0VlD2vf0x&#10;kXt8/li8NPtkdT279eHr93O9kplS3cf2dQIiUBvu4f/2u1YwHA0H8PcmPgE5u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dzc/XHAAAA3QAAAA8AAAAAAAAAAAAAAAAAmAIAAGRy&#10;cy9kb3ducmV2LnhtbFBLBQYAAAAABAAEAPUAAACMAwAAAAA=&#10;" path="m,l,327e" filled="f" strokeweight=".29628mm">
                    <v:path arrowok="t" o:connecttype="custom" o:connectlocs="0,1269;0,1596" o:connectangles="0,0"/>
                  </v:shape>
                </v:group>
                <w10:wrap anchorx="page"/>
              </v:group>
            </w:pict>
          </mc:Fallback>
        </mc:AlternateContent>
      </w:r>
      <w:r w:rsidR="00914A6E" w:rsidRPr="00361687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6D1FC988" wp14:editId="778368B4">
                <wp:simplePos x="0" y="0"/>
                <wp:positionH relativeFrom="column">
                  <wp:posOffset>4543756</wp:posOffset>
                </wp:positionH>
                <wp:positionV relativeFrom="paragraph">
                  <wp:posOffset>107315</wp:posOffset>
                </wp:positionV>
                <wp:extent cx="898525" cy="1195070"/>
                <wp:effectExtent l="0" t="0" r="15875" b="5080"/>
                <wp:wrapNone/>
                <wp:docPr id="3519" name="Группа 3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8525" cy="1195070"/>
                          <a:chOff x="0" y="0"/>
                          <a:chExt cx="1415" cy="1882"/>
                        </a:xfrm>
                      </wpg:grpSpPr>
                      <wpg:grpSp>
                        <wpg:cNvPr id="3520" name="Group 323"/>
                        <wpg:cNvGrpSpPr>
                          <a:grpSpLocks/>
                        </wpg:cNvGrpSpPr>
                        <wpg:grpSpPr bwMode="auto">
                          <a:xfrm>
                            <a:off x="334" y="205"/>
                            <a:ext cx="720" cy="380"/>
                            <a:chOff x="334" y="205"/>
                            <a:chExt cx="720" cy="380"/>
                          </a:xfrm>
                        </wpg:grpSpPr>
                        <wps:wsp>
                          <wps:cNvPr id="3521" name="Freeform 324"/>
                          <wps:cNvSpPr>
                            <a:spLocks/>
                          </wps:cNvSpPr>
                          <wps:spPr bwMode="auto">
                            <a:xfrm>
                              <a:off x="334" y="205"/>
                              <a:ext cx="720" cy="380"/>
                            </a:xfrm>
                            <a:custGeom>
                              <a:avLst/>
                              <a:gdLst>
                                <a:gd name="T0" fmla="+- 0 1054 334"/>
                                <a:gd name="T1" fmla="*/ T0 w 720"/>
                                <a:gd name="T2" fmla="+- 0 395 205"/>
                                <a:gd name="T3" fmla="*/ 395 h 380"/>
                                <a:gd name="T4" fmla="+- 0 1036 334"/>
                                <a:gd name="T5" fmla="*/ T4 w 720"/>
                                <a:gd name="T6" fmla="+- 0 335 205"/>
                                <a:gd name="T7" fmla="*/ 335 h 380"/>
                                <a:gd name="T8" fmla="+- 0 984 334"/>
                                <a:gd name="T9" fmla="*/ T8 w 720"/>
                                <a:gd name="T10" fmla="+- 0 283 205"/>
                                <a:gd name="T11" fmla="*/ 283 h 380"/>
                                <a:gd name="T12" fmla="+- 0 928 334"/>
                                <a:gd name="T13" fmla="*/ T12 w 720"/>
                                <a:gd name="T14" fmla="+- 0 251 205"/>
                                <a:gd name="T15" fmla="*/ 251 h 380"/>
                                <a:gd name="T16" fmla="+- 0 859 334"/>
                                <a:gd name="T17" fmla="*/ T16 w 720"/>
                                <a:gd name="T18" fmla="+- 0 226 205"/>
                                <a:gd name="T19" fmla="*/ 226 h 380"/>
                                <a:gd name="T20" fmla="+- 0 780 334"/>
                                <a:gd name="T21" fmla="*/ T20 w 720"/>
                                <a:gd name="T22" fmla="+- 0 211 205"/>
                                <a:gd name="T23" fmla="*/ 211 h 380"/>
                                <a:gd name="T24" fmla="+- 0 694 334"/>
                                <a:gd name="T25" fmla="*/ T24 w 720"/>
                                <a:gd name="T26" fmla="+- 0 205 205"/>
                                <a:gd name="T27" fmla="*/ 205 h 380"/>
                                <a:gd name="T28" fmla="+- 0 665 334"/>
                                <a:gd name="T29" fmla="*/ T28 w 720"/>
                                <a:gd name="T30" fmla="+- 0 206 205"/>
                                <a:gd name="T31" fmla="*/ 206 h 380"/>
                                <a:gd name="T32" fmla="+- 0 580 334"/>
                                <a:gd name="T33" fmla="*/ T32 w 720"/>
                                <a:gd name="T34" fmla="+- 0 215 205"/>
                                <a:gd name="T35" fmla="*/ 215 h 380"/>
                                <a:gd name="T36" fmla="+- 0 504 334"/>
                                <a:gd name="T37" fmla="*/ T36 w 720"/>
                                <a:gd name="T38" fmla="+- 0 234 205"/>
                                <a:gd name="T39" fmla="*/ 234 h 380"/>
                                <a:gd name="T40" fmla="+- 0 439 334"/>
                                <a:gd name="T41" fmla="*/ T40 w 720"/>
                                <a:gd name="T42" fmla="+- 0 261 205"/>
                                <a:gd name="T43" fmla="*/ 261 h 380"/>
                                <a:gd name="T44" fmla="+- 0 388 334"/>
                                <a:gd name="T45" fmla="*/ T44 w 720"/>
                                <a:gd name="T46" fmla="+- 0 295 205"/>
                                <a:gd name="T47" fmla="*/ 295 h 380"/>
                                <a:gd name="T48" fmla="+- 0 345 334"/>
                                <a:gd name="T49" fmla="*/ T48 w 720"/>
                                <a:gd name="T50" fmla="+- 0 349 205"/>
                                <a:gd name="T51" fmla="*/ 349 h 380"/>
                                <a:gd name="T52" fmla="+- 0 334 334"/>
                                <a:gd name="T53" fmla="*/ T52 w 720"/>
                                <a:gd name="T54" fmla="+- 0 395 205"/>
                                <a:gd name="T55" fmla="*/ 395 h 380"/>
                                <a:gd name="T56" fmla="+- 0 335 334"/>
                                <a:gd name="T57" fmla="*/ T56 w 720"/>
                                <a:gd name="T58" fmla="+- 0 410 205"/>
                                <a:gd name="T59" fmla="*/ 410 h 380"/>
                                <a:gd name="T60" fmla="+- 0 362 334"/>
                                <a:gd name="T61" fmla="*/ T60 w 720"/>
                                <a:gd name="T62" fmla="+- 0 468 205"/>
                                <a:gd name="T63" fmla="*/ 468 h 380"/>
                                <a:gd name="T64" fmla="+- 0 421 334"/>
                                <a:gd name="T65" fmla="*/ T64 w 720"/>
                                <a:gd name="T66" fmla="+- 0 518 205"/>
                                <a:gd name="T67" fmla="*/ 518 h 380"/>
                                <a:gd name="T68" fmla="+- 0 481 334"/>
                                <a:gd name="T69" fmla="*/ T68 w 720"/>
                                <a:gd name="T70" fmla="+- 0 548 205"/>
                                <a:gd name="T71" fmla="*/ 548 h 380"/>
                                <a:gd name="T72" fmla="+- 0 554 334"/>
                                <a:gd name="T73" fmla="*/ T72 w 720"/>
                                <a:gd name="T74" fmla="+- 0 570 205"/>
                                <a:gd name="T75" fmla="*/ 570 h 380"/>
                                <a:gd name="T76" fmla="+- 0 636 334"/>
                                <a:gd name="T77" fmla="*/ T76 w 720"/>
                                <a:gd name="T78" fmla="+- 0 582 205"/>
                                <a:gd name="T79" fmla="*/ 582 h 380"/>
                                <a:gd name="T80" fmla="+- 0 694 334"/>
                                <a:gd name="T81" fmla="*/ T80 w 720"/>
                                <a:gd name="T82" fmla="+- 0 585 205"/>
                                <a:gd name="T83" fmla="*/ 585 h 380"/>
                                <a:gd name="T84" fmla="+- 0 723 334"/>
                                <a:gd name="T85" fmla="*/ T84 w 720"/>
                                <a:gd name="T86" fmla="+- 0 584 205"/>
                                <a:gd name="T87" fmla="*/ 584 h 380"/>
                                <a:gd name="T88" fmla="+- 0 807 334"/>
                                <a:gd name="T89" fmla="*/ T88 w 720"/>
                                <a:gd name="T90" fmla="+- 0 575 205"/>
                                <a:gd name="T91" fmla="*/ 575 h 380"/>
                                <a:gd name="T92" fmla="+- 0 883 334"/>
                                <a:gd name="T93" fmla="*/ T92 w 720"/>
                                <a:gd name="T94" fmla="+- 0 556 205"/>
                                <a:gd name="T95" fmla="*/ 556 h 380"/>
                                <a:gd name="T96" fmla="+- 0 948 334"/>
                                <a:gd name="T97" fmla="*/ T96 w 720"/>
                                <a:gd name="T98" fmla="+- 0 529 205"/>
                                <a:gd name="T99" fmla="*/ 529 h 380"/>
                                <a:gd name="T100" fmla="+- 0 1000 334"/>
                                <a:gd name="T101" fmla="*/ T100 w 720"/>
                                <a:gd name="T102" fmla="+- 0 494 205"/>
                                <a:gd name="T103" fmla="*/ 494 h 380"/>
                                <a:gd name="T104" fmla="+- 0 1044 334"/>
                                <a:gd name="T105" fmla="*/ T104 w 720"/>
                                <a:gd name="T106" fmla="+- 0 440 205"/>
                                <a:gd name="T107" fmla="*/ 440 h 380"/>
                                <a:gd name="T108" fmla="+- 0 1054 334"/>
                                <a:gd name="T109" fmla="*/ T108 w 720"/>
                                <a:gd name="T110" fmla="+- 0 395 205"/>
                                <a:gd name="T111" fmla="*/ 395 h 3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720" h="380">
                                  <a:moveTo>
                                    <a:pt x="720" y="190"/>
                                  </a:moveTo>
                                  <a:lnTo>
                                    <a:pt x="702" y="130"/>
                                  </a:lnTo>
                                  <a:lnTo>
                                    <a:pt x="650" y="78"/>
                                  </a:lnTo>
                                  <a:lnTo>
                                    <a:pt x="594" y="46"/>
                                  </a:lnTo>
                                  <a:lnTo>
                                    <a:pt x="525" y="21"/>
                                  </a:lnTo>
                                  <a:lnTo>
                                    <a:pt x="446" y="6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31" y="1"/>
                                  </a:lnTo>
                                  <a:lnTo>
                                    <a:pt x="246" y="10"/>
                                  </a:lnTo>
                                  <a:lnTo>
                                    <a:pt x="170" y="29"/>
                                  </a:lnTo>
                                  <a:lnTo>
                                    <a:pt x="105" y="56"/>
                                  </a:lnTo>
                                  <a:lnTo>
                                    <a:pt x="54" y="90"/>
                                  </a:lnTo>
                                  <a:lnTo>
                                    <a:pt x="11" y="144"/>
                                  </a:lnTo>
                                  <a:lnTo>
                                    <a:pt x="0" y="190"/>
                                  </a:lnTo>
                                  <a:lnTo>
                                    <a:pt x="1" y="205"/>
                                  </a:lnTo>
                                  <a:lnTo>
                                    <a:pt x="28" y="263"/>
                                  </a:lnTo>
                                  <a:lnTo>
                                    <a:pt x="87" y="313"/>
                                  </a:lnTo>
                                  <a:lnTo>
                                    <a:pt x="147" y="343"/>
                                  </a:lnTo>
                                  <a:lnTo>
                                    <a:pt x="220" y="365"/>
                                  </a:lnTo>
                                  <a:lnTo>
                                    <a:pt x="302" y="377"/>
                                  </a:lnTo>
                                  <a:lnTo>
                                    <a:pt x="360" y="380"/>
                                  </a:lnTo>
                                  <a:lnTo>
                                    <a:pt x="389" y="379"/>
                                  </a:lnTo>
                                  <a:lnTo>
                                    <a:pt x="473" y="370"/>
                                  </a:lnTo>
                                  <a:lnTo>
                                    <a:pt x="549" y="351"/>
                                  </a:lnTo>
                                  <a:lnTo>
                                    <a:pt x="614" y="324"/>
                                  </a:lnTo>
                                  <a:lnTo>
                                    <a:pt x="666" y="289"/>
                                  </a:lnTo>
                                  <a:lnTo>
                                    <a:pt x="710" y="235"/>
                                  </a:lnTo>
                                  <a:lnTo>
                                    <a:pt x="720" y="19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08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2" name="Group 325"/>
                        <wpg:cNvGrpSpPr>
                          <a:grpSpLocks/>
                        </wpg:cNvGrpSpPr>
                        <wpg:grpSpPr bwMode="auto">
                          <a:xfrm>
                            <a:off x="293" y="340"/>
                            <a:ext cx="840" cy="125"/>
                            <a:chOff x="293" y="340"/>
                            <a:chExt cx="840" cy="125"/>
                          </a:xfrm>
                        </wpg:grpSpPr>
                        <wps:wsp>
                          <wps:cNvPr id="3523" name="Freeform 326"/>
                          <wps:cNvSpPr>
                            <a:spLocks/>
                          </wps:cNvSpPr>
                          <wps:spPr bwMode="auto">
                            <a:xfrm>
                              <a:off x="293" y="340"/>
                              <a:ext cx="840" cy="125"/>
                            </a:xfrm>
                            <a:custGeom>
                              <a:avLst/>
                              <a:gdLst>
                                <a:gd name="T0" fmla="+- 0 293 293"/>
                                <a:gd name="T1" fmla="*/ T0 w 840"/>
                                <a:gd name="T2" fmla="+- 0 465 340"/>
                                <a:gd name="T3" fmla="*/ 465 h 125"/>
                                <a:gd name="T4" fmla="+- 0 1133 293"/>
                                <a:gd name="T5" fmla="*/ T4 w 840"/>
                                <a:gd name="T6" fmla="+- 0 465 340"/>
                                <a:gd name="T7" fmla="*/ 465 h 125"/>
                                <a:gd name="T8" fmla="+- 0 1133 293"/>
                                <a:gd name="T9" fmla="*/ T8 w 840"/>
                                <a:gd name="T10" fmla="+- 0 340 340"/>
                                <a:gd name="T11" fmla="*/ 340 h 125"/>
                                <a:gd name="T12" fmla="+- 0 293 293"/>
                                <a:gd name="T13" fmla="*/ T12 w 840"/>
                                <a:gd name="T14" fmla="+- 0 340 340"/>
                                <a:gd name="T15" fmla="*/ 340 h 125"/>
                                <a:gd name="T16" fmla="+- 0 293 293"/>
                                <a:gd name="T17" fmla="*/ T16 w 840"/>
                                <a:gd name="T18" fmla="+- 0 465 340"/>
                                <a:gd name="T19" fmla="*/ 465 h 1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40" h="125">
                                  <a:moveTo>
                                    <a:pt x="0" y="125"/>
                                  </a:moveTo>
                                  <a:lnTo>
                                    <a:pt x="840" y="125"/>
                                  </a:lnTo>
                                  <a:lnTo>
                                    <a:pt x="8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4" name="Group 327"/>
                        <wpg:cNvGrpSpPr>
                          <a:grpSpLocks/>
                        </wpg:cNvGrpSpPr>
                        <wpg:grpSpPr bwMode="auto">
                          <a:xfrm>
                            <a:off x="351" y="321"/>
                            <a:ext cx="2" cy="156"/>
                            <a:chOff x="351" y="321"/>
                            <a:chExt cx="2" cy="156"/>
                          </a:xfrm>
                        </wpg:grpSpPr>
                        <wps:wsp>
                          <wps:cNvPr id="3525" name="Freeform 328"/>
                          <wps:cNvSpPr>
                            <a:spLocks/>
                          </wps:cNvSpPr>
                          <wps:spPr bwMode="auto">
                            <a:xfrm>
                              <a:off x="351" y="321"/>
                              <a:ext cx="2" cy="156"/>
                            </a:xfrm>
                            <a:custGeom>
                              <a:avLst/>
                              <a:gdLst>
                                <a:gd name="T0" fmla="+- 0 321 321"/>
                                <a:gd name="T1" fmla="*/ 321 h 156"/>
                                <a:gd name="T2" fmla="+- 0 477 321"/>
                                <a:gd name="T3" fmla="*/ 477 h 15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56">
                                  <a:moveTo>
                                    <a:pt x="0" y="0"/>
                                  </a:moveTo>
                                  <a:lnTo>
                                    <a:pt x="0" y="156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6" name="Group 329"/>
                        <wpg:cNvGrpSpPr>
                          <a:grpSpLocks/>
                        </wpg:cNvGrpSpPr>
                        <wpg:grpSpPr bwMode="auto">
                          <a:xfrm>
                            <a:off x="1023" y="328"/>
                            <a:ext cx="2" cy="156"/>
                            <a:chOff x="1023" y="328"/>
                            <a:chExt cx="2" cy="156"/>
                          </a:xfrm>
                        </wpg:grpSpPr>
                        <wps:wsp>
                          <wps:cNvPr id="3527" name="Freeform 330"/>
                          <wps:cNvSpPr>
                            <a:spLocks/>
                          </wps:cNvSpPr>
                          <wps:spPr bwMode="auto">
                            <a:xfrm>
                              <a:off x="1023" y="328"/>
                              <a:ext cx="2" cy="156"/>
                            </a:xfrm>
                            <a:custGeom>
                              <a:avLst/>
                              <a:gdLst>
                                <a:gd name="T0" fmla="+- 0 328 328"/>
                                <a:gd name="T1" fmla="*/ 328 h 156"/>
                                <a:gd name="T2" fmla="+- 0 484 328"/>
                                <a:gd name="T3" fmla="*/ 484 h 15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56">
                                  <a:moveTo>
                                    <a:pt x="0" y="0"/>
                                  </a:moveTo>
                                  <a:lnTo>
                                    <a:pt x="0" y="156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8" name="Group 331"/>
                        <wpg:cNvGrpSpPr>
                          <a:grpSpLocks/>
                        </wpg:cNvGrpSpPr>
                        <wpg:grpSpPr bwMode="auto">
                          <a:xfrm>
                            <a:off x="335" y="362"/>
                            <a:ext cx="720" cy="283"/>
                            <a:chOff x="335" y="362"/>
                            <a:chExt cx="720" cy="283"/>
                          </a:xfrm>
                        </wpg:grpSpPr>
                        <wps:wsp>
                          <wps:cNvPr id="3529" name="Freeform 332"/>
                          <wps:cNvSpPr>
                            <a:spLocks/>
                          </wps:cNvSpPr>
                          <wps:spPr bwMode="auto">
                            <a:xfrm>
                              <a:off x="335" y="362"/>
                              <a:ext cx="720" cy="283"/>
                            </a:xfrm>
                            <a:custGeom>
                              <a:avLst/>
                              <a:gdLst>
                                <a:gd name="T0" fmla="+- 0 1054 335"/>
                                <a:gd name="T1" fmla="*/ T0 w 720"/>
                                <a:gd name="T2" fmla="+- 0 503 362"/>
                                <a:gd name="T3" fmla="*/ 503 h 283"/>
                                <a:gd name="T4" fmla="+- 0 1024 335"/>
                                <a:gd name="T5" fmla="*/ T4 w 720"/>
                                <a:gd name="T6" fmla="+- 0 446 362"/>
                                <a:gd name="T7" fmla="*/ 446 h 283"/>
                                <a:gd name="T8" fmla="+- 0 961 335"/>
                                <a:gd name="T9" fmla="*/ T8 w 720"/>
                                <a:gd name="T10" fmla="+- 0 408 362"/>
                                <a:gd name="T11" fmla="*/ 408 h 283"/>
                                <a:gd name="T12" fmla="+- 0 897 335"/>
                                <a:gd name="T13" fmla="*/ T12 w 720"/>
                                <a:gd name="T14" fmla="+- 0 386 362"/>
                                <a:gd name="T15" fmla="*/ 386 h 283"/>
                                <a:gd name="T16" fmla="+- 0 820 335"/>
                                <a:gd name="T17" fmla="*/ T16 w 720"/>
                                <a:gd name="T18" fmla="+- 0 370 362"/>
                                <a:gd name="T19" fmla="*/ 370 h 283"/>
                                <a:gd name="T20" fmla="+- 0 735 335"/>
                                <a:gd name="T21" fmla="*/ T20 w 720"/>
                                <a:gd name="T22" fmla="+- 0 362 362"/>
                                <a:gd name="T23" fmla="*/ 362 h 283"/>
                                <a:gd name="T24" fmla="+- 0 705 335"/>
                                <a:gd name="T25" fmla="*/ T24 w 720"/>
                                <a:gd name="T26" fmla="+- 0 362 362"/>
                                <a:gd name="T27" fmla="*/ 362 h 283"/>
                                <a:gd name="T28" fmla="+- 0 673 335"/>
                                <a:gd name="T29" fmla="*/ T28 w 720"/>
                                <a:gd name="T30" fmla="+- 0 362 362"/>
                                <a:gd name="T31" fmla="*/ 362 h 283"/>
                                <a:gd name="T32" fmla="+- 0 613 335"/>
                                <a:gd name="T33" fmla="*/ T32 w 720"/>
                                <a:gd name="T34" fmla="+- 0 366 362"/>
                                <a:gd name="T35" fmla="*/ 366 h 283"/>
                                <a:gd name="T36" fmla="+- 0 531 335"/>
                                <a:gd name="T37" fmla="*/ T36 w 720"/>
                                <a:gd name="T38" fmla="+- 0 377 362"/>
                                <a:gd name="T39" fmla="*/ 377 h 283"/>
                                <a:gd name="T40" fmla="+- 0 460 335"/>
                                <a:gd name="T41" fmla="*/ T40 w 720"/>
                                <a:gd name="T42" fmla="+- 0 396 362"/>
                                <a:gd name="T43" fmla="*/ 396 h 283"/>
                                <a:gd name="T44" fmla="+- 0 402 335"/>
                                <a:gd name="T45" fmla="*/ T44 w 720"/>
                                <a:gd name="T46" fmla="+- 0 420 362"/>
                                <a:gd name="T47" fmla="*/ 420 h 283"/>
                                <a:gd name="T48" fmla="+- 0 351 335"/>
                                <a:gd name="T49" fmla="*/ T48 w 720"/>
                                <a:gd name="T50" fmla="+- 0 459 362"/>
                                <a:gd name="T51" fmla="*/ 459 h 283"/>
                                <a:gd name="T52" fmla="+- 0 335 335"/>
                                <a:gd name="T53" fmla="*/ T52 w 720"/>
                                <a:gd name="T54" fmla="+- 0 493 362"/>
                                <a:gd name="T55" fmla="*/ 493 h 283"/>
                                <a:gd name="T56" fmla="+- 0 336 335"/>
                                <a:gd name="T57" fmla="*/ T56 w 720"/>
                                <a:gd name="T58" fmla="+- 0 506 362"/>
                                <a:gd name="T59" fmla="*/ 506 h 283"/>
                                <a:gd name="T60" fmla="+- 0 376 335"/>
                                <a:gd name="T61" fmla="*/ T60 w 720"/>
                                <a:gd name="T62" fmla="+- 0 566 362"/>
                                <a:gd name="T63" fmla="*/ 566 h 283"/>
                                <a:gd name="T64" fmla="+- 0 444 335"/>
                                <a:gd name="T65" fmla="*/ T64 w 720"/>
                                <a:gd name="T66" fmla="+- 0 603 362"/>
                                <a:gd name="T67" fmla="*/ 603 h 283"/>
                                <a:gd name="T68" fmla="+- 0 511 335"/>
                                <a:gd name="T69" fmla="*/ T68 w 720"/>
                                <a:gd name="T70" fmla="+- 0 624 362"/>
                                <a:gd name="T71" fmla="*/ 624 h 283"/>
                                <a:gd name="T72" fmla="+- 0 590 335"/>
                                <a:gd name="T73" fmla="*/ T72 w 720"/>
                                <a:gd name="T74" fmla="+- 0 638 362"/>
                                <a:gd name="T75" fmla="*/ 638 h 283"/>
                                <a:gd name="T76" fmla="+- 0 677 335"/>
                                <a:gd name="T77" fmla="*/ T76 w 720"/>
                                <a:gd name="T78" fmla="+- 0 645 362"/>
                                <a:gd name="T79" fmla="*/ 645 h 283"/>
                                <a:gd name="T80" fmla="+- 0 709 335"/>
                                <a:gd name="T81" fmla="*/ T80 w 720"/>
                                <a:gd name="T82" fmla="+- 0 644 362"/>
                                <a:gd name="T83" fmla="*/ 644 h 283"/>
                                <a:gd name="T84" fmla="+- 0 769 335"/>
                                <a:gd name="T85" fmla="*/ T84 w 720"/>
                                <a:gd name="T86" fmla="+- 0 640 362"/>
                                <a:gd name="T87" fmla="*/ 640 h 283"/>
                                <a:gd name="T88" fmla="+- 0 853 335"/>
                                <a:gd name="T89" fmla="*/ T88 w 720"/>
                                <a:gd name="T90" fmla="+- 0 629 362"/>
                                <a:gd name="T91" fmla="*/ 629 h 283"/>
                                <a:gd name="T92" fmla="+- 0 925 335"/>
                                <a:gd name="T93" fmla="*/ T92 w 720"/>
                                <a:gd name="T94" fmla="+- 0 610 362"/>
                                <a:gd name="T95" fmla="*/ 610 h 283"/>
                                <a:gd name="T96" fmla="+- 0 983 335"/>
                                <a:gd name="T97" fmla="*/ T96 w 720"/>
                                <a:gd name="T98" fmla="+- 0 586 362"/>
                                <a:gd name="T99" fmla="*/ 586 h 283"/>
                                <a:gd name="T100" fmla="+- 0 1035 335"/>
                                <a:gd name="T101" fmla="*/ T100 w 720"/>
                                <a:gd name="T102" fmla="+- 0 547 362"/>
                                <a:gd name="T103" fmla="*/ 547 h 283"/>
                                <a:gd name="T104" fmla="+- 0 1054 335"/>
                                <a:gd name="T105" fmla="*/ T104 w 720"/>
                                <a:gd name="T106" fmla="+- 0 503 362"/>
                                <a:gd name="T107" fmla="*/ 503 h 2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720" h="283">
                                  <a:moveTo>
                                    <a:pt x="719" y="141"/>
                                  </a:moveTo>
                                  <a:lnTo>
                                    <a:pt x="689" y="84"/>
                                  </a:lnTo>
                                  <a:lnTo>
                                    <a:pt x="626" y="46"/>
                                  </a:lnTo>
                                  <a:lnTo>
                                    <a:pt x="562" y="24"/>
                                  </a:lnTo>
                                  <a:lnTo>
                                    <a:pt x="485" y="8"/>
                                  </a:lnTo>
                                  <a:lnTo>
                                    <a:pt x="400" y="0"/>
                                  </a:lnTo>
                                  <a:lnTo>
                                    <a:pt x="370" y="0"/>
                                  </a:lnTo>
                                  <a:lnTo>
                                    <a:pt x="338" y="0"/>
                                  </a:lnTo>
                                  <a:lnTo>
                                    <a:pt x="278" y="4"/>
                                  </a:lnTo>
                                  <a:lnTo>
                                    <a:pt x="196" y="15"/>
                                  </a:lnTo>
                                  <a:lnTo>
                                    <a:pt x="125" y="34"/>
                                  </a:lnTo>
                                  <a:lnTo>
                                    <a:pt x="67" y="58"/>
                                  </a:lnTo>
                                  <a:lnTo>
                                    <a:pt x="16" y="97"/>
                                  </a:lnTo>
                                  <a:lnTo>
                                    <a:pt x="0" y="131"/>
                                  </a:lnTo>
                                  <a:lnTo>
                                    <a:pt x="1" y="144"/>
                                  </a:lnTo>
                                  <a:lnTo>
                                    <a:pt x="41" y="204"/>
                                  </a:lnTo>
                                  <a:lnTo>
                                    <a:pt x="109" y="241"/>
                                  </a:lnTo>
                                  <a:lnTo>
                                    <a:pt x="176" y="262"/>
                                  </a:lnTo>
                                  <a:lnTo>
                                    <a:pt x="255" y="276"/>
                                  </a:lnTo>
                                  <a:lnTo>
                                    <a:pt x="342" y="283"/>
                                  </a:lnTo>
                                  <a:lnTo>
                                    <a:pt x="374" y="282"/>
                                  </a:lnTo>
                                  <a:lnTo>
                                    <a:pt x="434" y="278"/>
                                  </a:lnTo>
                                  <a:lnTo>
                                    <a:pt x="518" y="267"/>
                                  </a:lnTo>
                                  <a:lnTo>
                                    <a:pt x="590" y="248"/>
                                  </a:lnTo>
                                  <a:lnTo>
                                    <a:pt x="648" y="224"/>
                                  </a:lnTo>
                                  <a:lnTo>
                                    <a:pt x="700" y="185"/>
                                  </a:lnTo>
                                  <a:lnTo>
                                    <a:pt x="719" y="14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891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30" name="Group 333"/>
                        <wpg:cNvGrpSpPr>
                          <a:grpSpLocks/>
                        </wpg:cNvGrpSpPr>
                        <wpg:grpSpPr bwMode="auto">
                          <a:xfrm>
                            <a:off x="293" y="465"/>
                            <a:ext cx="840" cy="176"/>
                            <a:chOff x="293" y="465"/>
                            <a:chExt cx="840" cy="176"/>
                          </a:xfrm>
                        </wpg:grpSpPr>
                        <wps:wsp>
                          <wps:cNvPr id="3531" name="Freeform 334"/>
                          <wps:cNvSpPr>
                            <a:spLocks/>
                          </wps:cNvSpPr>
                          <wps:spPr bwMode="auto">
                            <a:xfrm>
                              <a:off x="293" y="465"/>
                              <a:ext cx="840" cy="176"/>
                            </a:xfrm>
                            <a:custGeom>
                              <a:avLst/>
                              <a:gdLst>
                                <a:gd name="T0" fmla="+- 0 293 293"/>
                                <a:gd name="T1" fmla="*/ T0 w 840"/>
                                <a:gd name="T2" fmla="+- 0 465 465"/>
                                <a:gd name="T3" fmla="*/ 465 h 176"/>
                                <a:gd name="T4" fmla="+- 0 1133 293"/>
                                <a:gd name="T5" fmla="*/ T4 w 840"/>
                                <a:gd name="T6" fmla="+- 0 465 465"/>
                                <a:gd name="T7" fmla="*/ 465 h 176"/>
                                <a:gd name="T8" fmla="+- 0 1133 293"/>
                                <a:gd name="T9" fmla="*/ T8 w 840"/>
                                <a:gd name="T10" fmla="+- 0 640 465"/>
                                <a:gd name="T11" fmla="*/ 640 h 176"/>
                                <a:gd name="T12" fmla="+- 0 293 293"/>
                                <a:gd name="T13" fmla="*/ T12 w 840"/>
                                <a:gd name="T14" fmla="+- 0 640 465"/>
                                <a:gd name="T15" fmla="*/ 640 h 176"/>
                                <a:gd name="T16" fmla="+- 0 293 293"/>
                                <a:gd name="T17" fmla="*/ T16 w 840"/>
                                <a:gd name="T18" fmla="+- 0 465 465"/>
                                <a:gd name="T19" fmla="*/ 465 h 1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40" h="176">
                                  <a:moveTo>
                                    <a:pt x="0" y="0"/>
                                  </a:moveTo>
                                  <a:lnTo>
                                    <a:pt x="840" y="0"/>
                                  </a:lnTo>
                                  <a:lnTo>
                                    <a:pt x="840" y="175"/>
                                  </a:lnTo>
                                  <a:lnTo>
                                    <a:pt x="0" y="17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32" name="Group 335"/>
                        <wpg:cNvGrpSpPr>
                          <a:grpSpLocks/>
                        </wpg:cNvGrpSpPr>
                        <wpg:grpSpPr bwMode="auto">
                          <a:xfrm>
                            <a:off x="596" y="8"/>
                            <a:ext cx="156" cy="160"/>
                            <a:chOff x="596" y="8"/>
                            <a:chExt cx="156" cy="160"/>
                          </a:xfrm>
                        </wpg:grpSpPr>
                        <wps:wsp>
                          <wps:cNvPr id="3533" name="Freeform 336"/>
                          <wps:cNvSpPr>
                            <a:spLocks/>
                          </wps:cNvSpPr>
                          <wps:spPr bwMode="auto">
                            <a:xfrm>
                              <a:off x="596" y="8"/>
                              <a:ext cx="156" cy="160"/>
                            </a:xfrm>
                            <a:custGeom>
                              <a:avLst/>
                              <a:gdLst>
                                <a:gd name="T0" fmla="+- 0 752 596"/>
                                <a:gd name="T1" fmla="*/ T0 w 156"/>
                                <a:gd name="T2" fmla="+- 0 88 8"/>
                                <a:gd name="T3" fmla="*/ 88 h 160"/>
                                <a:gd name="T4" fmla="+- 0 726 596"/>
                                <a:gd name="T5" fmla="*/ T4 w 156"/>
                                <a:gd name="T6" fmla="+- 0 28 8"/>
                                <a:gd name="T7" fmla="*/ 28 h 160"/>
                                <a:gd name="T8" fmla="+- 0 688 596"/>
                                <a:gd name="T9" fmla="*/ T8 w 156"/>
                                <a:gd name="T10" fmla="+- 0 8 8"/>
                                <a:gd name="T11" fmla="*/ 8 h 160"/>
                                <a:gd name="T12" fmla="+- 0 661 596"/>
                                <a:gd name="T13" fmla="*/ T12 w 156"/>
                                <a:gd name="T14" fmla="+- 0 10 8"/>
                                <a:gd name="T15" fmla="*/ 10 h 160"/>
                                <a:gd name="T16" fmla="+- 0 608 596"/>
                                <a:gd name="T17" fmla="*/ T16 w 156"/>
                                <a:gd name="T18" fmla="+- 0 44 8"/>
                                <a:gd name="T19" fmla="*/ 44 h 160"/>
                                <a:gd name="T20" fmla="+- 0 596 596"/>
                                <a:gd name="T21" fmla="*/ T20 w 156"/>
                                <a:gd name="T22" fmla="+- 0 83 8"/>
                                <a:gd name="T23" fmla="*/ 83 h 160"/>
                                <a:gd name="T24" fmla="+- 0 599 596"/>
                                <a:gd name="T25" fmla="*/ T24 w 156"/>
                                <a:gd name="T26" fmla="+- 0 107 8"/>
                                <a:gd name="T27" fmla="*/ 107 h 160"/>
                                <a:gd name="T28" fmla="+- 0 607 596"/>
                                <a:gd name="T29" fmla="*/ T28 w 156"/>
                                <a:gd name="T30" fmla="+- 0 128 8"/>
                                <a:gd name="T31" fmla="*/ 128 h 160"/>
                                <a:gd name="T32" fmla="+- 0 620 596"/>
                                <a:gd name="T33" fmla="*/ T32 w 156"/>
                                <a:gd name="T34" fmla="+- 0 146 8"/>
                                <a:gd name="T35" fmla="*/ 146 h 160"/>
                                <a:gd name="T36" fmla="+- 0 636 596"/>
                                <a:gd name="T37" fmla="*/ T36 w 156"/>
                                <a:gd name="T38" fmla="+- 0 159 8"/>
                                <a:gd name="T39" fmla="*/ 159 h 160"/>
                                <a:gd name="T40" fmla="+- 0 656 596"/>
                                <a:gd name="T41" fmla="*/ T40 w 156"/>
                                <a:gd name="T42" fmla="+- 0 167 8"/>
                                <a:gd name="T43" fmla="*/ 167 h 160"/>
                                <a:gd name="T44" fmla="+- 0 682 596"/>
                                <a:gd name="T45" fmla="*/ T44 w 156"/>
                                <a:gd name="T46" fmla="+- 0 166 8"/>
                                <a:gd name="T47" fmla="*/ 166 h 160"/>
                                <a:gd name="T48" fmla="+- 0 737 596"/>
                                <a:gd name="T49" fmla="*/ T48 w 156"/>
                                <a:gd name="T50" fmla="+- 0 132 8"/>
                                <a:gd name="T51" fmla="*/ 132 h 160"/>
                                <a:gd name="T52" fmla="+- 0 752 596"/>
                                <a:gd name="T53" fmla="*/ T52 w 156"/>
                                <a:gd name="T54" fmla="+- 0 88 8"/>
                                <a:gd name="T55" fmla="*/ 88 h 1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56" h="160">
                                  <a:moveTo>
                                    <a:pt x="156" y="80"/>
                                  </a:moveTo>
                                  <a:lnTo>
                                    <a:pt x="130" y="20"/>
                                  </a:lnTo>
                                  <a:lnTo>
                                    <a:pt x="92" y="0"/>
                                  </a:lnTo>
                                  <a:lnTo>
                                    <a:pt x="65" y="2"/>
                                  </a:lnTo>
                                  <a:lnTo>
                                    <a:pt x="12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3" y="99"/>
                                  </a:lnTo>
                                  <a:lnTo>
                                    <a:pt x="11" y="120"/>
                                  </a:lnTo>
                                  <a:lnTo>
                                    <a:pt x="24" y="138"/>
                                  </a:lnTo>
                                  <a:lnTo>
                                    <a:pt x="40" y="151"/>
                                  </a:lnTo>
                                  <a:lnTo>
                                    <a:pt x="60" y="159"/>
                                  </a:lnTo>
                                  <a:lnTo>
                                    <a:pt x="86" y="158"/>
                                  </a:lnTo>
                                  <a:lnTo>
                                    <a:pt x="141" y="124"/>
                                  </a:lnTo>
                                  <a:lnTo>
                                    <a:pt x="156" y="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7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34" name="Group 337"/>
                        <wpg:cNvGrpSpPr>
                          <a:grpSpLocks/>
                        </wpg:cNvGrpSpPr>
                        <wpg:grpSpPr bwMode="auto">
                          <a:xfrm>
                            <a:off x="8" y="450"/>
                            <a:ext cx="1400" cy="1359"/>
                            <a:chOff x="8" y="450"/>
                            <a:chExt cx="1400" cy="1359"/>
                          </a:xfrm>
                        </wpg:grpSpPr>
                        <wps:wsp>
                          <wps:cNvPr id="3535" name="Freeform 338"/>
                          <wps:cNvSpPr>
                            <a:spLocks/>
                          </wps:cNvSpPr>
                          <wps:spPr bwMode="auto">
                            <a:xfrm>
                              <a:off x="8" y="450"/>
                              <a:ext cx="1400" cy="1359"/>
                            </a:xfrm>
                            <a:custGeom>
                              <a:avLst/>
                              <a:gdLst>
                                <a:gd name="T0" fmla="+- 0 1407 8"/>
                                <a:gd name="T1" fmla="*/ T0 w 1400"/>
                                <a:gd name="T2" fmla="+- 0 1130 450"/>
                                <a:gd name="T3" fmla="*/ 1130 h 1359"/>
                                <a:gd name="T4" fmla="+- 0 1398 8"/>
                                <a:gd name="T5" fmla="*/ T4 w 1400"/>
                                <a:gd name="T6" fmla="+- 0 1019 450"/>
                                <a:gd name="T7" fmla="*/ 1019 h 1359"/>
                                <a:gd name="T8" fmla="+- 0 1371 8"/>
                                <a:gd name="T9" fmla="*/ T8 w 1400"/>
                                <a:gd name="T10" fmla="+- 0 914 450"/>
                                <a:gd name="T11" fmla="*/ 914 h 1359"/>
                                <a:gd name="T12" fmla="+- 0 1329 8"/>
                                <a:gd name="T13" fmla="*/ T12 w 1400"/>
                                <a:gd name="T14" fmla="+- 0 817 450"/>
                                <a:gd name="T15" fmla="*/ 817 h 1359"/>
                                <a:gd name="T16" fmla="+- 0 1272 8"/>
                                <a:gd name="T17" fmla="*/ T16 w 1400"/>
                                <a:gd name="T18" fmla="+- 0 728 450"/>
                                <a:gd name="T19" fmla="*/ 728 h 1359"/>
                                <a:gd name="T20" fmla="+- 0 1201 8"/>
                                <a:gd name="T21" fmla="*/ T20 w 1400"/>
                                <a:gd name="T22" fmla="+- 0 649 450"/>
                                <a:gd name="T23" fmla="*/ 649 h 1359"/>
                                <a:gd name="T24" fmla="+- 0 1120 8"/>
                                <a:gd name="T25" fmla="*/ T24 w 1400"/>
                                <a:gd name="T26" fmla="+- 0 581 450"/>
                                <a:gd name="T27" fmla="*/ 581 h 1359"/>
                                <a:gd name="T28" fmla="+- 0 1028 8"/>
                                <a:gd name="T29" fmla="*/ T28 w 1400"/>
                                <a:gd name="T30" fmla="+- 0 526 450"/>
                                <a:gd name="T31" fmla="*/ 526 h 1359"/>
                                <a:gd name="T32" fmla="+- 0 927 8"/>
                                <a:gd name="T33" fmla="*/ T32 w 1400"/>
                                <a:gd name="T34" fmla="+- 0 485 450"/>
                                <a:gd name="T35" fmla="*/ 485 h 1359"/>
                                <a:gd name="T36" fmla="+- 0 820 8"/>
                                <a:gd name="T37" fmla="*/ T36 w 1400"/>
                                <a:gd name="T38" fmla="+- 0 459 450"/>
                                <a:gd name="T39" fmla="*/ 459 h 1359"/>
                                <a:gd name="T40" fmla="+- 0 706 8"/>
                                <a:gd name="T41" fmla="*/ T40 w 1400"/>
                                <a:gd name="T42" fmla="+- 0 450 450"/>
                                <a:gd name="T43" fmla="*/ 450 h 1359"/>
                                <a:gd name="T44" fmla="+- 0 649 8"/>
                                <a:gd name="T45" fmla="*/ T44 w 1400"/>
                                <a:gd name="T46" fmla="+- 0 453 450"/>
                                <a:gd name="T47" fmla="*/ 453 h 1359"/>
                                <a:gd name="T48" fmla="+- 0 538 8"/>
                                <a:gd name="T49" fmla="*/ T48 w 1400"/>
                                <a:gd name="T50" fmla="+- 0 470 450"/>
                                <a:gd name="T51" fmla="*/ 470 h 1359"/>
                                <a:gd name="T52" fmla="+- 0 434 8"/>
                                <a:gd name="T53" fmla="*/ T52 w 1400"/>
                                <a:gd name="T54" fmla="+- 0 503 450"/>
                                <a:gd name="T55" fmla="*/ 503 h 1359"/>
                                <a:gd name="T56" fmla="+- 0 338 8"/>
                                <a:gd name="T57" fmla="*/ T56 w 1400"/>
                                <a:gd name="T58" fmla="+- 0 552 450"/>
                                <a:gd name="T59" fmla="*/ 552 h 1359"/>
                                <a:gd name="T60" fmla="+- 0 251 8"/>
                                <a:gd name="T61" fmla="*/ T60 w 1400"/>
                                <a:gd name="T62" fmla="+- 0 613 450"/>
                                <a:gd name="T63" fmla="*/ 613 h 1359"/>
                                <a:gd name="T64" fmla="+- 0 176 8"/>
                                <a:gd name="T65" fmla="*/ T64 w 1400"/>
                                <a:gd name="T66" fmla="+- 0 687 450"/>
                                <a:gd name="T67" fmla="*/ 687 h 1359"/>
                                <a:gd name="T68" fmla="+- 0 112 8"/>
                                <a:gd name="T69" fmla="*/ T68 w 1400"/>
                                <a:gd name="T70" fmla="+- 0 771 450"/>
                                <a:gd name="T71" fmla="*/ 771 h 1359"/>
                                <a:gd name="T72" fmla="+- 0 63 8"/>
                                <a:gd name="T73" fmla="*/ T72 w 1400"/>
                                <a:gd name="T74" fmla="+- 0 864 450"/>
                                <a:gd name="T75" fmla="*/ 864 h 1359"/>
                                <a:gd name="T76" fmla="+- 0 28 8"/>
                                <a:gd name="T77" fmla="*/ T76 w 1400"/>
                                <a:gd name="T78" fmla="+- 0 966 450"/>
                                <a:gd name="T79" fmla="*/ 966 h 1359"/>
                                <a:gd name="T80" fmla="+- 0 10 8"/>
                                <a:gd name="T81" fmla="*/ T80 w 1400"/>
                                <a:gd name="T82" fmla="+- 0 1074 450"/>
                                <a:gd name="T83" fmla="*/ 1074 h 1359"/>
                                <a:gd name="T84" fmla="+- 0 8 8"/>
                                <a:gd name="T85" fmla="*/ T84 w 1400"/>
                                <a:gd name="T86" fmla="+- 0 1130 450"/>
                                <a:gd name="T87" fmla="*/ 1130 h 1359"/>
                                <a:gd name="T88" fmla="+- 0 10 8"/>
                                <a:gd name="T89" fmla="*/ T88 w 1400"/>
                                <a:gd name="T90" fmla="+- 0 1185 450"/>
                                <a:gd name="T91" fmla="*/ 1185 h 1359"/>
                                <a:gd name="T92" fmla="+- 0 28 8"/>
                                <a:gd name="T93" fmla="*/ T92 w 1400"/>
                                <a:gd name="T94" fmla="+- 0 1293 450"/>
                                <a:gd name="T95" fmla="*/ 1293 h 1359"/>
                                <a:gd name="T96" fmla="+- 0 63 8"/>
                                <a:gd name="T97" fmla="*/ T96 w 1400"/>
                                <a:gd name="T98" fmla="+- 0 1394 450"/>
                                <a:gd name="T99" fmla="*/ 1394 h 1359"/>
                                <a:gd name="T100" fmla="+- 0 112 8"/>
                                <a:gd name="T101" fmla="*/ T100 w 1400"/>
                                <a:gd name="T102" fmla="+- 0 1487 450"/>
                                <a:gd name="T103" fmla="*/ 1487 h 1359"/>
                                <a:gd name="T104" fmla="+- 0 176 8"/>
                                <a:gd name="T105" fmla="*/ T104 w 1400"/>
                                <a:gd name="T106" fmla="+- 0 1571 450"/>
                                <a:gd name="T107" fmla="*/ 1571 h 1359"/>
                                <a:gd name="T108" fmla="+- 0 251 8"/>
                                <a:gd name="T109" fmla="*/ T108 w 1400"/>
                                <a:gd name="T110" fmla="+- 0 1645 450"/>
                                <a:gd name="T111" fmla="*/ 1645 h 1359"/>
                                <a:gd name="T112" fmla="+- 0 338 8"/>
                                <a:gd name="T113" fmla="*/ T112 w 1400"/>
                                <a:gd name="T114" fmla="+- 0 1707 450"/>
                                <a:gd name="T115" fmla="*/ 1707 h 1359"/>
                                <a:gd name="T116" fmla="+- 0 434 8"/>
                                <a:gd name="T117" fmla="*/ T116 w 1400"/>
                                <a:gd name="T118" fmla="+- 0 1755 450"/>
                                <a:gd name="T119" fmla="*/ 1755 h 1359"/>
                                <a:gd name="T120" fmla="+- 0 538 8"/>
                                <a:gd name="T121" fmla="*/ T120 w 1400"/>
                                <a:gd name="T122" fmla="+- 0 1789 450"/>
                                <a:gd name="T123" fmla="*/ 1789 h 1359"/>
                                <a:gd name="T124" fmla="+- 0 649 8"/>
                                <a:gd name="T125" fmla="*/ T124 w 1400"/>
                                <a:gd name="T126" fmla="+- 0 1806 450"/>
                                <a:gd name="T127" fmla="*/ 1806 h 1359"/>
                                <a:gd name="T128" fmla="+- 0 706 8"/>
                                <a:gd name="T129" fmla="*/ T128 w 1400"/>
                                <a:gd name="T130" fmla="+- 0 1809 450"/>
                                <a:gd name="T131" fmla="*/ 1809 h 1359"/>
                                <a:gd name="T132" fmla="+- 0 764 8"/>
                                <a:gd name="T133" fmla="*/ T132 w 1400"/>
                                <a:gd name="T134" fmla="+- 0 1806 450"/>
                                <a:gd name="T135" fmla="*/ 1806 h 1359"/>
                                <a:gd name="T136" fmla="+- 0 874 8"/>
                                <a:gd name="T137" fmla="*/ T136 w 1400"/>
                                <a:gd name="T138" fmla="+- 0 1789 450"/>
                                <a:gd name="T139" fmla="*/ 1789 h 1359"/>
                                <a:gd name="T140" fmla="+- 0 979 8"/>
                                <a:gd name="T141" fmla="*/ T140 w 1400"/>
                                <a:gd name="T142" fmla="+- 0 1755 450"/>
                                <a:gd name="T143" fmla="*/ 1755 h 1359"/>
                                <a:gd name="T144" fmla="+- 0 1075 8"/>
                                <a:gd name="T145" fmla="*/ T144 w 1400"/>
                                <a:gd name="T146" fmla="+- 0 1707 450"/>
                                <a:gd name="T147" fmla="*/ 1707 h 1359"/>
                                <a:gd name="T148" fmla="+- 0 1162 8"/>
                                <a:gd name="T149" fmla="*/ T148 w 1400"/>
                                <a:gd name="T150" fmla="+- 0 1645 450"/>
                                <a:gd name="T151" fmla="*/ 1645 h 1359"/>
                                <a:gd name="T152" fmla="+- 0 1238 8"/>
                                <a:gd name="T153" fmla="*/ T152 w 1400"/>
                                <a:gd name="T154" fmla="+- 0 1571 450"/>
                                <a:gd name="T155" fmla="*/ 1571 h 1359"/>
                                <a:gd name="T156" fmla="+- 0 1302 8"/>
                                <a:gd name="T157" fmla="*/ T156 w 1400"/>
                                <a:gd name="T158" fmla="+- 0 1487 450"/>
                                <a:gd name="T159" fmla="*/ 1487 h 1359"/>
                                <a:gd name="T160" fmla="+- 0 1352 8"/>
                                <a:gd name="T161" fmla="*/ T160 w 1400"/>
                                <a:gd name="T162" fmla="+- 0 1394 450"/>
                                <a:gd name="T163" fmla="*/ 1394 h 1359"/>
                                <a:gd name="T164" fmla="+- 0 1387 8"/>
                                <a:gd name="T165" fmla="*/ T164 w 1400"/>
                                <a:gd name="T166" fmla="+- 0 1293 450"/>
                                <a:gd name="T167" fmla="*/ 1293 h 1359"/>
                                <a:gd name="T168" fmla="+- 0 1405 8"/>
                                <a:gd name="T169" fmla="*/ T168 w 1400"/>
                                <a:gd name="T170" fmla="+- 0 1185 450"/>
                                <a:gd name="T171" fmla="*/ 1185 h 1359"/>
                                <a:gd name="T172" fmla="+- 0 1407 8"/>
                                <a:gd name="T173" fmla="*/ T172 w 1400"/>
                                <a:gd name="T174" fmla="+- 0 1130 450"/>
                                <a:gd name="T175" fmla="*/ 1130 h 13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400" h="1359">
                                  <a:moveTo>
                                    <a:pt x="1399" y="680"/>
                                  </a:moveTo>
                                  <a:lnTo>
                                    <a:pt x="1390" y="569"/>
                                  </a:lnTo>
                                  <a:lnTo>
                                    <a:pt x="1363" y="464"/>
                                  </a:lnTo>
                                  <a:lnTo>
                                    <a:pt x="1321" y="367"/>
                                  </a:lnTo>
                                  <a:lnTo>
                                    <a:pt x="1264" y="278"/>
                                  </a:lnTo>
                                  <a:lnTo>
                                    <a:pt x="1193" y="199"/>
                                  </a:lnTo>
                                  <a:lnTo>
                                    <a:pt x="1112" y="131"/>
                                  </a:lnTo>
                                  <a:lnTo>
                                    <a:pt x="1020" y="76"/>
                                  </a:lnTo>
                                  <a:lnTo>
                                    <a:pt x="919" y="35"/>
                                  </a:lnTo>
                                  <a:lnTo>
                                    <a:pt x="812" y="9"/>
                                  </a:lnTo>
                                  <a:lnTo>
                                    <a:pt x="698" y="0"/>
                                  </a:lnTo>
                                  <a:lnTo>
                                    <a:pt x="641" y="3"/>
                                  </a:lnTo>
                                  <a:lnTo>
                                    <a:pt x="530" y="20"/>
                                  </a:lnTo>
                                  <a:lnTo>
                                    <a:pt x="426" y="53"/>
                                  </a:lnTo>
                                  <a:lnTo>
                                    <a:pt x="330" y="102"/>
                                  </a:lnTo>
                                  <a:lnTo>
                                    <a:pt x="243" y="163"/>
                                  </a:lnTo>
                                  <a:lnTo>
                                    <a:pt x="168" y="237"/>
                                  </a:lnTo>
                                  <a:lnTo>
                                    <a:pt x="104" y="321"/>
                                  </a:lnTo>
                                  <a:lnTo>
                                    <a:pt x="55" y="414"/>
                                  </a:lnTo>
                                  <a:lnTo>
                                    <a:pt x="20" y="516"/>
                                  </a:lnTo>
                                  <a:lnTo>
                                    <a:pt x="2" y="624"/>
                                  </a:lnTo>
                                  <a:lnTo>
                                    <a:pt x="0" y="680"/>
                                  </a:lnTo>
                                  <a:lnTo>
                                    <a:pt x="2" y="735"/>
                                  </a:lnTo>
                                  <a:lnTo>
                                    <a:pt x="20" y="843"/>
                                  </a:lnTo>
                                  <a:lnTo>
                                    <a:pt x="55" y="944"/>
                                  </a:lnTo>
                                  <a:lnTo>
                                    <a:pt x="104" y="1037"/>
                                  </a:lnTo>
                                  <a:lnTo>
                                    <a:pt x="168" y="1121"/>
                                  </a:lnTo>
                                  <a:lnTo>
                                    <a:pt x="243" y="1195"/>
                                  </a:lnTo>
                                  <a:lnTo>
                                    <a:pt x="330" y="1257"/>
                                  </a:lnTo>
                                  <a:lnTo>
                                    <a:pt x="426" y="1305"/>
                                  </a:lnTo>
                                  <a:lnTo>
                                    <a:pt x="530" y="1339"/>
                                  </a:lnTo>
                                  <a:lnTo>
                                    <a:pt x="641" y="1356"/>
                                  </a:lnTo>
                                  <a:lnTo>
                                    <a:pt x="698" y="1359"/>
                                  </a:lnTo>
                                  <a:lnTo>
                                    <a:pt x="756" y="1356"/>
                                  </a:lnTo>
                                  <a:lnTo>
                                    <a:pt x="866" y="1339"/>
                                  </a:lnTo>
                                  <a:lnTo>
                                    <a:pt x="971" y="1305"/>
                                  </a:lnTo>
                                  <a:lnTo>
                                    <a:pt x="1067" y="1257"/>
                                  </a:lnTo>
                                  <a:lnTo>
                                    <a:pt x="1154" y="1195"/>
                                  </a:lnTo>
                                  <a:lnTo>
                                    <a:pt x="1230" y="1121"/>
                                  </a:lnTo>
                                  <a:lnTo>
                                    <a:pt x="1294" y="1037"/>
                                  </a:lnTo>
                                  <a:lnTo>
                                    <a:pt x="1344" y="944"/>
                                  </a:lnTo>
                                  <a:lnTo>
                                    <a:pt x="1379" y="843"/>
                                  </a:lnTo>
                                  <a:lnTo>
                                    <a:pt x="1397" y="735"/>
                                  </a:lnTo>
                                  <a:lnTo>
                                    <a:pt x="1399" y="6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36" name="Group 339"/>
                        <wpg:cNvGrpSpPr>
                          <a:grpSpLocks/>
                        </wpg:cNvGrpSpPr>
                        <wpg:grpSpPr bwMode="auto">
                          <a:xfrm>
                            <a:off x="713" y="798"/>
                            <a:ext cx="2" cy="305"/>
                            <a:chOff x="713" y="798"/>
                            <a:chExt cx="2" cy="305"/>
                          </a:xfrm>
                        </wpg:grpSpPr>
                        <wps:wsp>
                          <wps:cNvPr id="3537" name="Freeform 340"/>
                          <wps:cNvSpPr>
                            <a:spLocks/>
                          </wps:cNvSpPr>
                          <wps:spPr bwMode="auto">
                            <a:xfrm>
                              <a:off x="713" y="798"/>
                              <a:ext cx="2" cy="305"/>
                            </a:xfrm>
                            <a:custGeom>
                              <a:avLst/>
                              <a:gdLst>
                                <a:gd name="T0" fmla="+- 0 798 798"/>
                                <a:gd name="T1" fmla="*/ 798 h 305"/>
                                <a:gd name="T2" fmla="+- 0 1103 798"/>
                                <a:gd name="T3" fmla="*/ 1103 h 3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05">
                                  <a:moveTo>
                                    <a:pt x="0" y="0"/>
                                  </a:moveTo>
                                  <a:lnTo>
                                    <a:pt x="0" y="305"/>
                                  </a:lnTo>
                                </a:path>
                              </a:pathLst>
                            </a:custGeom>
                            <a:noFill/>
                            <a:ln w="106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38" name="Group 341"/>
                        <wpg:cNvGrpSpPr>
                          <a:grpSpLocks/>
                        </wpg:cNvGrpSpPr>
                        <wpg:grpSpPr bwMode="auto">
                          <a:xfrm>
                            <a:off x="713" y="1103"/>
                            <a:ext cx="310" cy="2"/>
                            <a:chOff x="713" y="1103"/>
                            <a:chExt cx="310" cy="2"/>
                          </a:xfrm>
                        </wpg:grpSpPr>
                        <wps:wsp>
                          <wps:cNvPr id="3539" name="Freeform 342"/>
                          <wps:cNvSpPr>
                            <a:spLocks/>
                          </wps:cNvSpPr>
                          <wps:spPr bwMode="auto">
                            <a:xfrm>
                              <a:off x="713" y="1103"/>
                              <a:ext cx="310" cy="2"/>
                            </a:xfrm>
                            <a:custGeom>
                              <a:avLst/>
                              <a:gdLst>
                                <a:gd name="T0" fmla="+- 0 713 713"/>
                                <a:gd name="T1" fmla="*/ T0 w 310"/>
                                <a:gd name="T2" fmla="+- 0 1023 713"/>
                                <a:gd name="T3" fmla="*/ T2 w 3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0">
                                  <a:moveTo>
                                    <a:pt x="0" y="0"/>
                                  </a:moveTo>
                                  <a:lnTo>
                                    <a:pt x="310" y="0"/>
                                  </a:lnTo>
                                </a:path>
                              </a:pathLst>
                            </a:custGeom>
                            <a:noFill/>
                            <a:ln w="864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40" name="Group 343"/>
                        <wpg:cNvGrpSpPr>
                          <a:grpSpLocks/>
                        </wpg:cNvGrpSpPr>
                        <wpg:grpSpPr bwMode="auto">
                          <a:xfrm>
                            <a:off x="553" y="484"/>
                            <a:ext cx="320" cy="233"/>
                            <a:chOff x="553" y="484"/>
                            <a:chExt cx="320" cy="233"/>
                          </a:xfrm>
                        </wpg:grpSpPr>
                        <wps:wsp>
                          <wps:cNvPr id="3541" name="Freeform 344"/>
                          <wps:cNvSpPr>
                            <a:spLocks/>
                          </wps:cNvSpPr>
                          <wps:spPr bwMode="auto">
                            <a:xfrm>
                              <a:off x="553" y="484"/>
                              <a:ext cx="320" cy="233"/>
                            </a:xfrm>
                            <a:custGeom>
                              <a:avLst/>
                              <a:gdLst>
                                <a:gd name="T0" fmla="+- 0 553 553"/>
                                <a:gd name="T1" fmla="*/ T0 w 320"/>
                                <a:gd name="T2" fmla="+- 0 484 484"/>
                                <a:gd name="T3" fmla="*/ 484 h 233"/>
                                <a:gd name="T4" fmla="+- 0 872 553"/>
                                <a:gd name="T5" fmla="*/ T4 w 320"/>
                                <a:gd name="T6" fmla="+- 0 484 484"/>
                                <a:gd name="T7" fmla="*/ 484 h 233"/>
                                <a:gd name="T8" fmla="+- 0 872 553"/>
                                <a:gd name="T9" fmla="*/ T8 w 320"/>
                                <a:gd name="T10" fmla="+- 0 717 484"/>
                                <a:gd name="T11" fmla="*/ 717 h 233"/>
                                <a:gd name="T12" fmla="+- 0 553 553"/>
                                <a:gd name="T13" fmla="*/ T12 w 320"/>
                                <a:gd name="T14" fmla="+- 0 717 484"/>
                                <a:gd name="T15" fmla="*/ 717 h 233"/>
                                <a:gd name="T16" fmla="+- 0 553 553"/>
                                <a:gd name="T17" fmla="*/ T16 w 320"/>
                                <a:gd name="T18" fmla="+- 0 484 484"/>
                                <a:gd name="T19" fmla="*/ 484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0" h="233">
                                  <a:moveTo>
                                    <a:pt x="0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319" y="233"/>
                                  </a:lnTo>
                                  <a:lnTo>
                                    <a:pt x="0" y="23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42" name="Group 345"/>
                        <wpg:cNvGrpSpPr>
                          <a:grpSpLocks/>
                        </wpg:cNvGrpSpPr>
                        <wpg:grpSpPr bwMode="auto">
                          <a:xfrm>
                            <a:off x="1023" y="1029"/>
                            <a:ext cx="320" cy="233"/>
                            <a:chOff x="1023" y="1029"/>
                            <a:chExt cx="320" cy="233"/>
                          </a:xfrm>
                        </wpg:grpSpPr>
                        <wps:wsp>
                          <wps:cNvPr id="3543" name="Freeform 346"/>
                          <wps:cNvSpPr>
                            <a:spLocks/>
                          </wps:cNvSpPr>
                          <wps:spPr bwMode="auto">
                            <a:xfrm>
                              <a:off x="1023" y="1029"/>
                              <a:ext cx="320" cy="233"/>
                            </a:xfrm>
                            <a:custGeom>
                              <a:avLst/>
                              <a:gdLst>
                                <a:gd name="T0" fmla="+- 0 1023 1023"/>
                                <a:gd name="T1" fmla="*/ T0 w 320"/>
                                <a:gd name="T2" fmla="+- 0 1029 1029"/>
                                <a:gd name="T3" fmla="*/ 1029 h 233"/>
                                <a:gd name="T4" fmla="+- 0 1342 1023"/>
                                <a:gd name="T5" fmla="*/ T4 w 320"/>
                                <a:gd name="T6" fmla="+- 0 1029 1029"/>
                                <a:gd name="T7" fmla="*/ 1029 h 233"/>
                                <a:gd name="T8" fmla="+- 0 1342 1023"/>
                                <a:gd name="T9" fmla="*/ T8 w 320"/>
                                <a:gd name="T10" fmla="+- 0 1262 1029"/>
                                <a:gd name="T11" fmla="*/ 1262 h 233"/>
                                <a:gd name="T12" fmla="+- 0 1023 1023"/>
                                <a:gd name="T13" fmla="*/ T12 w 320"/>
                                <a:gd name="T14" fmla="+- 0 1262 1029"/>
                                <a:gd name="T15" fmla="*/ 1262 h 233"/>
                                <a:gd name="T16" fmla="+- 0 1023 1023"/>
                                <a:gd name="T17" fmla="*/ T16 w 320"/>
                                <a:gd name="T18" fmla="+- 0 1029 1029"/>
                                <a:gd name="T19" fmla="*/ 1029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0" h="233">
                                  <a:moveTo>
                                    <a:pt x="0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319" y="233"/>
                                  </a:lnTo>
                                  <a:lnTo>
                                    <a:pt x="0" y="23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44" name="Group 347"/>
                        <wpg:cNvGrpSpPr>
                          <a:grpSpLocks/>
                        </wpg:cNvGrpSpPr>
                        <wpg:grpSpPr bwMode="auto">
                          <a:xfrm>
                            <a:off x="75" y="1029"/>
                            <a:ext cx="320" cy="233"/>
                            <a:chOff x="75" y="1029"/>
                            <a:chExt cx="320" cy="233"/>
                          </a:xfrm>
                        </wpg:grpSpPr>
                        <wps:wsp>
                          <wps:cNvPr id="3545" name="Freeform 348"/>
                          <wps:cNvSpPr>
                            <a:spLocks/>
                          </wps:cNvSpPr>
                          <wps:spPr bwMode="auto">
                            <a:xfrm>
                              <a:off x="75" y="1029"/>
                              <a:ext cx="320" cy="233"/>
                            </a:xfrm>
                            <a:custGeom>
                              <a:avLst/>
                              <a:gdLst>
                                <a:gd name="T0" fmla="+- 0 75 75"/>
                                <a:gd name="T1" fmla="*/ T0 w 320"/>
                                <a:gd name="T2" fmla="+- 0 1029 1029"/>
                                <a:gd name="T3" fmla="*/ 1029 h 233"/>
                                <a:gd name="T4" fmla="+- 0 394 75"/>
                                <a:gd name="T5" fmla="*/ T4 w 320"/>
                                <a:gd name="T6" fmla="+- 0 1029 1029"/>
                                <a:gd name="T7" fmla="*/ 1029 h 233"/>
                                <a:gd name="T8" fmla="+- 0 394 75"/>
                                <a:gd name="T9" fmla="*/ T8 w 320"/>
                                <a:gd name="T10" fmla="+- 0 1262 1029"/>
                                <a:gd name="T11" fmla="*/ 1262 h 233"/>
                                <a:gd name="T12" fmla="+- 0 75 75"/>
                                <a:gd name="T13" fmla="*/ T12 w 320"/>
                                <a:gd name="T14" fmla="+- 0 1262 1029"/>
                                <a:gd name="T15" fmla="*/ 1262 h 233"/>
                                <a:gd name="T16" fmla="+- 0 75 75"/>
                                <a:gd name="T17" fmla="*/ T16 w 320"/>
                                <a:gd name="T18" fmla="+- 0 1029 1029"/>
                                <a:gd name="T19" fmla="*/ 1029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0" h="233">
                                  <a:moveTo>
                                    <a:pt x="0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319" y="233"/>
                                  </a:lnTo>
                                  <a:lnTo>
                                    <a:pt x="0" y="23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46" name="Group 349"/>
                        <wpg:cNvGrpSpPr>
                          <a:grpSpLocks/>
                        </wpg:cNvGrpSpPr>
                        <wpg:grpSpPr bwMode="auto">
                          <a:xfrm>
                            <a:off x="553" y="1485"/>
                            <a:ext cx="320" cy="233"/>
                            <a:chOff x="553" y="1485"/>
                            <a:chExt cx="320" cy="233"/>
                          </a:xfrm>
                        </wpg:grpSpPr>
                        <wps:wsp>
                          <wps:cNvPr id="3547" name="Freeform 350"/>
                          <wps:cNvSpPr>
                            <a:spLocks/>
                          </wps:cNvSpPr>
                          <wps:spPr bwMode="auto">
                            <a:xfrm>
                              <a:off x="553" y="1485"/>
                              <a:ext cx="320" cy="233"/>
                            </a:xfrm>
                            <a:custGeom>
                              <a:avLst/>
                              <a:gdLst>
                                <a:gd name="T0" fmla="+- 0 553 553"/>
                                <a:gd name="T1" fmla="*/ T0 w 320"/>
                                <a:gd name="T2" fmla="+- 0 1485 1485"/>
                                <a:gd name="T3" fmla="*/ 1485 h 233"/>
                                <a:gd name="T4" fmla="+- 0 872 553"/>
                                <a:gd name="T5" fmla="*/ T4 w 320"/>
                                <a:gd name="T6" fmla="+- 0 1485 1485"/>
                                <a:gd name="T7" fmla="*/ 1485 h 233"/>
                                <a:gd name="T8" fmla="+- 0 872 553"/>
                                <a:gd name="T9" fmla="*/ T8 w 320"/>
                                <a:gd name="T10" fmla="+- 0 1718 1485"/>
                                <a:gd name="T11" fmla="*/ 1718 h 233"/>
                                <a:gd name="T12" fmla="+- 0 553 553"/>
                                <a:gd name="T13" fmla="*/ T12 w 320"/>
                                <a:gd name="T14" fmla="+- 0 1718 1485"/>
                                <a:gd name="T15" fmla="*/ 1718 h 233"/>
                                <a:gd name="T16" fmla="+- 0 553 553"/>
                                <a:gd name="T17" fmla="*/ T16 w 320"/>
                                <a:gd name="T18" fmla="+- 0 1485 1485"/>
                                <a:gd name="T19" fmla="*/ 1485 h 2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0" h="233">
                                  <a:moveTo>
                                    <a:pt x="0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319" y="233"/>
                                  </a:lnTo>
                                  <a:lnTo>
                                    <a:pt x="0" y="23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48" name="Group 351"/>
                        <wpg:cNvGrpSpPr>
                          <a:grpSpLocks/>
                        </wpg:cNvGrpSpPr>
                        <wpg:grpSpPr bwMode="auto">
                          <a:xfrm>
                            <a:off x="317" y="1718"/>
                            <a:ext cx="77" cy="156"/>
                            <a:chOff x="317" y="1718"/>
                            <a:chExt cx="77" cy="156"/>
                          </a:xfrm>
                        </wpg:grpSpPr>
                        <wps:wsp>
                          <wps:cNvPr id="3549" name="Freeform 352"/>
                          <wps:cNvSpPr>
                            <a:spLocks/>
                          </wps:cNvSpPr>
                          <wps:spPr bwMode="auto">
                            <a:xfrm>
                              <a:off x="317" y="1718"/>
                              <a:ext cx="77" cy="156"/>
                            </a:xfrm>
                            <a:custGeom>
                              <a:avLst/>
                              <a:gdLst>
                                <a:gd name="T0" fmla="+- 0 394 317"/>
                                <a:gd name="T1" fmla="*/ T0 w 77"/>
                                <a:gd name="T2" fmla="+- 0 1718 1718"/>
                                <a:gd name="T3" fmla="*/ 1718 h 156"/>
                                <a:gd name="T4" fmla="+- 0 317 317"/>
                                <a:gd name="T5" fmla="*/ T4 w 77"/>
                                <a:gd name="T6" fmla="+- 0 1874 1718"/>
                                <a:gd name="T7" fmla="*/ 1874 h 1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7" h="156">
                                  <a:moveTo>
                                    <a:pt x="77" y="0"/>
                                  </a:moveTo>
                                  <a:lnTo>
                                    <a:pt x="0" y="156"/>
                                  </a:lnTo>
                                </a:path>
                              </a:pathLst>
                            </a:custGeom>
                            <a:noFill/>
                            <a:ln w="1027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50" name="Group 353"/>
                        <wpg:cNvGrpSpPr>
                          <a:grpSpLocks/>
                        </wpg:cNvGrpSpPr>
                        <wpg:grpSpPr bwMode="auto">
                          <a:xfrm>
                            <a:off x="1023" y="1718"/>
                            <a:ext cx="84" cy="156"/>
                            <a:chOff x="1023" y="1718"/>
                            <a:chExt cx="84" cy="156"/>
                          </a:xfrm>
                        </wpg:grpSpPr>
                        <wps:wsp>
                          <wps:cNvPr id="3551" name="Freeform 354"/>
                          <wps:cNvSpPr>
                            <a:spLocks/>
                          </wps:cNvSpPr>
                          <wps:spPr bwMode="auto">
                            <a:xfrm>
                              <a:off x="1023" y="1718"/>
                              <a:ext cx="84" cy="156"/>
                            </a:xfrm>
                            <a:custGeom>
                              <a:avLst/>
                              <a:gdLst>
                                <a:gd name="T0" fmla="+- 0 1023 1023"/>
                                <a:gd name="T1" fmla="*/ T0 w 84"/>
                                <a:gd name="T2" fmla="+- 0 1718 1718"/>
                                <a:gd name="T3" fmla="*/ 1718 h 156"/>
                                <a:gd name="T4" fmla="+- 0 1107 1023"/>
                                <a:gd name="T5" fmla="*/ T4 w 84"/>
                                <a:gd name="T6" fmla="+- 0 1874 1718"/>
                                <a:gd name="T7" fmla="*/ 1874 h 1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4" h="156">
                                  <a:moveTo>
                                    <a:pt x="0" y="0"/>
                                  </a:moveTo>
                                  <a:lnTo>
                                    <a:pt x="84" y="156"/>
                                  </a:lnTo>
                                </a:path>
                              </a:pathLst>
                            </a:custGeom>
                            <a:noFill/>
                            <a:ln w="102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2" name="Text Box 3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" y="523"/>
                              <a:ext cx="197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91" w:lineRule="exact"/>
                                  <w:rPr>
                                    <w:sz w:val="19"/>
                                    <w:szCs w:val="19"/>
                                  </w:rPr>
                                </w:pPr>
                                <w:r>
                                  <w:rPr>
                                    <w:spacing w:val="2"/>
                                    <w:sz w:val="19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53" name="Text Box 3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" y="1060"/>
                              <a:ext cx="96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91" w:lineRule="exact"/>
                                  <w:rPr>
                                    <w:sz w:val="19"/>
                                    <w:szCs w:val="19"/>
                                  </w:rPr>
                                </w:pPr>
                                <w:r>
                                  <w:rPr>
                                    <w:sz w:val="19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54" name="Text Box 3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7" y="1060"/>
                              <a:ext cx="96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91" w:lineRule="exact"/>
                                  <w:rPr>
                                    <w:sz w:val="19"/>
                                    <w:szCs w:val="19"/>
                                  </w:rPr>
                                </w:pPr>
                                <w:r>
                                  <w:rPr>
                                    <w:sz w:val="19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55" name="Text Box 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9" y="1523"/>
                              <a:ext cx="96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1687" w:rsidRDefault="00361687" w:rsidP="00D25411">
                                <w:pPr>
                                  <w:spacing w:line="191" w:lineRule="exact"/>
                                  <w:rPr>
                                    <w:sz w:val="19"/>
                                    <w:szCs w:val="19"/>
                                  </w:rPr>
                                </w:pPr>
                                <w:r>
                                  <w:rPr>
                                    <w:sz w:val="19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1FC988" id="Группа 3519" o:spid="_x0000_s1118" style="position:absolute;left:0;text-align:left;margin-left:357.8pt;margin-top:8.45pt;width:70.75pt;height:94.1pt;z-index:251706368" coordsize="1415,1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">
                <v:group id="Group 323" o:spid="_x0000_s1119" style="position:absolute;left:334;top:205;width:720;height:380" coordorigin="334,205" coordsize="720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PAQL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parR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8BAvwwAAAN0AAAAP&#10;AAAAAAAAAAAAAAAAAKoCAABkcnMvZG93bnJldi54bWxQSwUGAAAAAAQABAD6AAAAmgMAAAAA&#10;">
                  <v:shape id="Freeform 324" o:spid="_x0000_s1120" style="position:absolute;left:334;top:205;width:720;height:380;visibility:visible;mso-wrap-style:square;v-text-anchor:top" coordsize="720,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FROcYA&#10;AADdAAAADwAAAGRycy9kb3ducmV2LnhtbESPQWvCQBSE74L/YXmFXopuVFolzUaktKF4M/Xg8ZF9&#10;TUKzb0N2E5P++m5B8DjMzDdMsh9NIwbqXG1ZwWoZgSAurK65VHD++ljsQDiPrLGxTAomcrBP57ME&#10;Y22vfKIh96UIEHYxKqi8b2MpXVGRQbe0LXHwvm1n0AfZlVJ3eA1w08h1FL1IgzWHhQpbequo+Ml7&#10;owBllk0yL7HZtZutv9DT8f23V+rxYTy8gvA0+nv41v7UCjbP6xX8vwlPQK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FROcYAAADdAAAADwAAAAAAAAAAAAAAAACYAgAAZHJz&#10;L2Rvd25yZXYueG1sUEsFBgAAAAAEAAQA9QAAAIsDAAAAAA==&#10;" path="m720,190l702,130,650,78,594,46,525,21,446,6,360,,331,1r-85,9l170,29,105,56,54,90,11,144,,190r1,15l28,263r59,50l147,343r73,22l302,377r58,3l389,379r84,-9l549,351r65,-27l666,289r44,-54l720,190xe" filled="f" strokeweight=".25228mm">
                    <v:path arrowok="t" o:connecttype="custom" o:connectlocs="720,395;702,335;650,283;594,251;525,226;446,211;360,205;331,206;246,215;170,234;105,261;54,295;11,349;0,395;1,410;28,468;87,518;147,548;220,570;302,582;360,585;389,584;473,575;549,556;614,529;666,494;710,440;720,395" o:connectangles="0,0,0,0,0,0,0,0,0,0,0,0,0,0,0,0,0,0,0,0,0,0,0,0,0,0,0,0"/>
                  </v:shape>
                </v:group>
                <v:group id="Group 325" o:spid="_x0000_s1121" style="position:absolute;left:293;top:340;width:840;height:125" coordorigin="293,340" coordsize="84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4rw8UAAADd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ZNpksD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duK8PFAAAA3QAA&#10;AA8AAAAAAAAAAAAAAAAAqgIAAGRycy9kb3ducmV2LnhtbFBLBQYAAAAABAAEAPoAAACcAwAAAAA=&#10;">
                  <v:shape id="Freeform 326" o:spid="_x0000_s1122" style="position:absolute;left:293;top:340;width:840;height:125;visibility:visible;mso-wrap-style:square;v-text-anchor:top" coordsize="84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rnH8UA&#10;AADdAAAADwAAAGRycy9kb3ducmV2LnhtbESPW4vCMBSE34X9D+Es7JumKop2jeIVBLHgBXw9NGfb&#10;0uakNFmt/36zIPg4zMw3zGzRmkrcqXGFZQX9XgSCOLW64EzB9bLrTkA4j6yxskwKnuRgMf/ozDDW&#10;9sEnup99JgKEXYwKcu/rWEqX5mTQ9WxNHLwf2xj0QTaZ1A0+AtxUchBFY2mw4LCQY03rnNLy/GsU&#10;bMskWRa78oiHjV7Z/u3ZTvdrpb4+2+U3CE+tf4df7b1WMBwNhvD/Jjw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WucfxQAAAN0AAAAPAAAAAAAAAAAAAAAAAJgCAABkcnMv&#10;ZG93bnJldi54bWxQSwUGAAAAAAQABAD1AAAAigMAAAAA&#10;" path="m,125r840,l840,,,,,125xe" stroked="f">
                    <v:path arrowok="t" o:connecttype="custom" o:connectlocs="0,465;840,465;840,340;0,340;0,465" o:connectangles="0,0,0,0,0"/>
                  </v:shape>
                </v:group>
                <v:group id="Group 327" o:spid="_x0000_s1123" style="position:absolute;left:351;top:321;width:2;height:156" coordorigin="351,321" coordsize="2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8sWL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GY7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nyxYsxgAAAN0A&#10;AAAPAAAAAAAAAAAAAAAAAKoCAABkcnMvZG93bnJldi54bWxQSwUGAAAAAAQABAD6AAAAnQMAAAAA&#10;">
                  <v:shape id="Freeform 328" o:spid="_x0000_s1124" style="position:absolute;left:351;top:321;width:2;height:156;visibility:visible;mso-wrap-style:square;v-text-anchor:top" coordsize="2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9Q0sgA&#10;AADdAAAADwAAAGRycy9kb3ducmV2LnhtbESPS2vDMBCE74X+B7GF3hq5CW6CGyXkQSCFHuo8ILkt&#10;1sY2sVbCUh3n31eFQo/DzHzDTOe9aURHra8tK3gdJCCIC6trLhUc9puXCQgfkDU2lknBnTzMZ48P&#10;U8y0vXFO3S6UIkLYZ6igCsFlUvqiIoN+YB1x9C62NRiibEupW7xFuGnkMEnepMGa40KFjlYVFdfd&#10;t1GwRHf6ysef5TFfGdxezm69+Dgr9fzUL95BBOrDf/ivvdUKRukwhd838QnI2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T1DSyAAAAN0AAAAPAAAAAAAAAAAAAAAAAJgCAABk&#10;cnMvZG93bnJldi54bWxQSwUGAAAAAAQABAD1AAAAjQMAAAAA&#10;" path="m,l,156e" filled="f" strokeweight=".29628mm">
                    <v:path arrowok="t" o:connecttype="custom" o:connectlocs="0,321;0,477" o:connectangles="0,0"/>
                  </v:shape>
                </v:group>
                <v:group id="Group 329" o:spid="_x0000_s1125" style="position:absolute;left:1023;top:328;width:2;height:156" coordorigin="1023,328" coordsize="2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hVLcDFAAAA3QAA&#10;AA8AAAAAAAAAAAAAAAAAqgIAAGRycy9kb3ducmV2LnhtbFBLBQYAAAAABAAEAPoAAACcAwAAAAA=&#10;">
                  <v:shape id="Freeform 330" o:spid="_x0000_s1126" style="position:absolute;left:1023;top:328;width:2;height:156;visibility:visible;mso-wrap-style:square;v-text-anchor:top" coordsize="2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FrPscA&#10;AADdAAAADwAAAGRycy9kb3ducmV2LnhtbESPT2sCMRTE74LfIbxCb5qtxVpWo/iHgkIPrlXQ22Pz&#10;3F3cvIRNquu3N4WCx2FmfsNMZq2pxZUaX1lW8NZPQBDnVldcKNj/fPU+QfiArLG2TAru5GE27XYm&#10;mGp744yuu1CICGGfooIyBJdK6fOSDPq+dcTRO9vGYIiyKaRu8BbhppaDJPmQBiuOCyU6WpaUX3a/&#10;RsEC3XGbjb6LQ7Y0uD6f3Gq+OSn1+tLOxyACteEZ/m+vtYL34WAEf2/iE5DT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PRaz7HAAAA3QAAAA8AAAAAAAAAAAAAAAAAmAIAAGRy&#10;cy9kb3ducmV2LnhtbFBLBQYAAAAABAAEAPUAAACMAwAAAAA=&#10;" path="m,l,156e" filled="f" strokeweight=".29628mm">
                    <v:path arrowok="t" o:connecttype="custom" o:connectlocs="0,328;0,484" o:connectangles="0,0"/>
                  </v:shape>
                </v:group>
                <v:group id="Group 331" o:spid="_x0000_s1127" style="position:absolute;left:335;top:362;width:720;height:283" coordorigin="335,362" coordsize="720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YcKc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parRZgb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mhhwpwwAAAN0AAAAP&#10;AAAAAAAAAAAAAAAAAKoCAABkcnMvZG93bnJldi54bWxQSwUGAAAAAAQABAD6AAAAmgMAAAAA&#10;">
                  <v:shape id="Freeform 332" o:spid="_x0000_s1128" style="position:absolute;left:335;top:362;width:720;height:283;visibility:visible;mso-wrap-style:square;v-text-anchor:top" coordsize="720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jfW8YA&#10;AADdAAAADwAAAGRycy9kb3ducmV2LnhtbESP0WoCMRRE3wv9h3ALfatZLa26GqUIlbYi6OoHXDa3&#10;m9DNzZJE3fbrm0LBx2FmzjDzZe9acaYQrWcFw0EBgrj22nKj4Hh4fZiAiAlZY+uZFHxThOXi9maO&#10;pfYX3tO5So3IEI4lKjApdaWUsTbkMA58R5y9Tx8cpixDI3XAS4a7Vo6K4lk6tJwXDHa0MlR/VSen&#10;oOh+tnr9EWy9Ne/DXbPa2Ek1Vur+rn+ZgUjUp2v4v/2mFTw+jabw9yY/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mjfW8YAAADdAAAADwAAAAAAAAAAAAAAAACYAgAAZHJz&#10;L2Rvd25yZXYueG1sUEsFBgAAAAAEAAQA9QAAAIsDAAAAAA==&#10;" path="m719,141l689,84,626,46,562,24,485,8,400,,370,,338,,278,4,196,15,125,34,67,58,16,97,,131r1,13l41,204r68,37l176,262r79,14l342,283r32,-1l434,278r84,-11l590,248r58,-24l700,185r19,-44xe" filled="f" strokeweight=".24761mm">
                    <v:path arrowok="t" o:connecttype="custom" o:connectlocs="719,503;689,446;626,408;562,386;485,370;400,362;370,362;338,362;278,366;196,377;125,396;67,420;16,459;0,493;1,506;41,566;109,603;176,624;255,638;342,645;374,644;434,640;518,629;590,610;648,586;700,547;719,503" o:connectangles="0,0,0,0,0,0,0,0,0,0,0,0,0,0,0,0,0,0,0,0,0,0,0,0,0,0,0"/>
                  </v:shape>
                </v:group>
                <v:group id="Group 333" o:spid="_x0000_s1129" style="position:absolute;left:293;top:465;width:840;height:176" coordorigin="293,465" coordsize="840,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SmG8sIAAADdAAAADwAAAGRycy9kb3ducmV2LnhtbERPTYvCMBC9L/gfwgje&#10;1rQWl6UaRUTFgwirC+JtaMa22ExKE9v6781B8Ph43/NlbyrRUuNKywricQSCOLO65FzB/3n7/QvC&#10;eWSNlWVS8CQHy8Xga46pth3/UXvyuQgh7FJUUHhfp1K6rCCDbmxr4sDdbGPQB9jkUjfYhXBTyUkU&#10;/UiDJYeGAmtaF5TdTw+jYNdht0riTXu439bP63l6vBxiUmo07FczEJ56/xG/3XutIJkmYX94E5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0phvLCAAAA3QAAAA8A&#10;AAAAAAAAAAAAAAAAqgIAAGRycy9kb3ducmV2LnhtbFBLBQYAAAAABAAEAPoAAACZAwAAAAA=&#10;">
                  <v:shape id="Freeform 334" o:spid="_x0000_s1130" style="position:absolute;left:293;top:465;width:840;height:176;visibility:visible;mso-wrap-style:square;v-text-anchor:top" coordsize="840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9n0cQA&#10;AADdAAAADwAAAGRycy9kb3ducmV2LnhtbESPQWvCQBSE74L/YXmCN92obSmpq4hg8VAP2v6A1+wz&#10;iWbfht1XE/+9Wyj0OMzMN8xy3btG3SjE2rOB2TQDRVx4W3Np4OtzN3kFFQXZYuOZDNwpwno1HCwx&#10;t77jI91OUqoE4ZijgUqkzbWORUUO49S3xMk7++BQkgyltgG7BHeNnmfZi3ZYc1qosKVtRcX19OMM&#10;+CMd/Oap7/S77OTjcAnngr6NGY/6zRsooV7+w3/tvTWweF7M4PdNegJ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fZ9HEAAAA3QAAAA8AAAAAAAAAAAAAAAAAmAIAAGRycy9k&#10;b3ducmV2LnhtbFBLBQYAAAAABAAEAPUAAACJAwAAAAA=&#10;" path="m,l840,r,175l,175,,xe" stroked="f">
                    <v:path arrowok="t" o:connecttype="custom" o:connectlocs="0,465;840,465;840,640;0,640;0,465" o:connectangles="0,0,0,0,0"/>
                  </v:shape>
                </v:group>
                <v:group id="Group 335" o:spid="_x0000_s1131" style="position:absolute;left:596;top:8;width:156;height:160" coordorigin="596,8" coordsize="15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e9HsUAAADdAAAADwAAAGRycy9kb3ducmV2LnhtbESPQYvCMBSE7wv+h/AE&#10;b2tai8tSjSLiigcRVhfE26N5tsXmpTTZtv57Iwgeh5n5hpkve1OJlhpXWlYQjyMQxJnVJecK/k4/&#10;n98gnEfWWFkmBXdysFwMPuaYatvxL7VHn4sAYZeigsL7OpXSZQUZdGNbEwfvahuDPsgml7rBLsBN&#10;JSdR9CUNlhwWCqxpXVB2O/4bBdsOu1USb9r97bq+X07Tw3kfk1KjYb+agfDU+3f41d5pBck0mcD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K3vR7FAAAA3QAA&#10;AA8AAAAAAAAAAAAAAAAAqgIAAGRycy9kb3ducmV2LnhtbFBLBQYAAAAABAAEAPoAAACcAwAAAAA=&#10;">
                  <v:shape id="Freeform 336" o:spid="_x0000_s1132" style="position:absolute;left:596;top:8;width:156;height:160;visibility:visible;mso-wrap-style:square;v-text-anchor:top" coordsize="156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v328YA&#10;AADdAAAADwAAAGRycy9kb3ducmV2LnhtbESPQWvCQBSE70L/w/IKXqRuNDQNqauIUigehGrJ+TX7&#10;mkSzb0N2m6T/3hUKPQ4z8w2z2oymET11rrasYDGPQBAXVtdcKvg8vz2lIJxH1thYJgW/5GCzfpis&#10;MNN24A/qT74UAcIuQwWV920mpSsqMujmtiUO3rftDPogu1LqDocAN41cRlEiDdYcFipsaVdRcT39&#10;GAW5SY75VqfxzA9LfT5cXng/fik1fRy3ryA8jf4//Nd+1wri5ziG+5v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wv328YAAADdAAAADwAAAAAAAAAAAAAAAACYAgAAZHJz&#10;L2Rvd25yZXYueG1sUEsFBgAAAAAEAAQA9QAAAIsDAAAAAA==&#10;" path="m156,80l130,20,92,,65,2,12,36,,75,3,99r8,21l24,138r16,13l60,159r26,-1l141,124,156,80xe" filled="f" strokeweight=".26886mm">
                    <v:path arrowok="t" o:connecttype="custom" o:connectlocs="156,88;130,28;92,8;65,10;12,44;0,83;3,107;11,128;24,146;40,159;60,167;86,166;141,132;156,88" o:connectangles="0,0,0,0,0,0,0,0,0,0,0,0,0,0"/>
                  </v:shape>
                </v:group>
                <v:group id="Group 337" o:spid="_x0000_s1133" style="position:absolute;left:8;top:450;width:1400;height:1359" coordorigin="8,450" coordsize="1400,1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KA8cYAAADdAAAADwAAAGRycy9kb3ducmV2LnhtbESPT2vCQBTE7wW/w/IE&#10;b3UTU0Wiq4jU0oMU/APi7ZF9JsHs25DdJvHbdwWhx2FmfsMs172pREuNKy0riMcRCOLM6pJzBefT&#10;7n0OwnlkjZVlUvAgB+vV4G2JqbYdH6g9+lwECLsUFRTe16mULivIoBvbmjh4N9sY9EE2udQNdgFu&#10;KjmJopk0WHJYKLCmbUHZ/fhrFHx12G2S+LPd32/bx/U0/bnsY1JqNOw3CxCeev8ffrW/tYJkmnz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EoDxxgAAAN0A&#10;AAAPAAAAAAAAAAAAAAAAAKoCAABkcnMvZG93bnJldi54bWxQSwUGAAAAAAQABAD6AAAAnQMAAAAA&#10;">
                  <v:shape id="Freeform 338" o:spid="_x0000_s1134" style="position:absolute;left:8;top:450;width:1400;height:1359;visibility:visible;mso-wrap-style:square;v-text-anchor:top" coordsize="1400,13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jdK8MA&#10;AADdAAAADwAAAGRycy9kb3ducmV2LnhtbESP0WoCMRRE3wv9h3ALfetmrUZkNYoUBcEnbT/gsrlu&#10;Fjc3SxLd9e+bQsHHYWbOMKvN6DpxpxBbzxomRQmCuPam5UbDz/f+YwEiJmSDnWfS8KAIm/Xrywor&#10;4wc+0f2cGpEhHCvUYFPqKyljbclhLHxPnL2LDw5TlqGRJuCQ4a6Tn2U5lw5bzgsWe/qyVF/PN6dh&#10;sMeFO6ow7K6z2247OygrS6X1+9u4XYJINKZn+L99MBqmaqrg701+An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jdK8MAAADdAAAADwAAAAAAAAAAAAAAAACYAgAAZHJzL2Rv&#10;d25yZXYueG1sUEsFBgAAAAAEAAQA9QAAAIgDAAAAAA==&#10;" path="m1399,680r-9,-111l1363,464r-42,-97l1264,278r-71,-79l1112,131,1020,76,919,35,812,9,698,,641,3,530,20,426,53r-96,49l243,163r-75,74l104,321,55,414,20,516,2,624,,680r2,55l20,843,55,944r49,93l168,1121r75,74l330,1257r96,48l530,1339r111,17l698,1359r58,-3l866,1339r105,-34l1067,1257r87,-62l1230,1121r64,-84l1344,944r35,-101l1397,735r2,-55xe" filled="f" strokeweight=".26736mm">
                    <v:path arrowok="t" o:connecttype="custom" o:connectlocs="1399,1130;1390,1019;1363,914;1321,817;1264,728;1193,649;1112,581;1020,526;919,485;812,459;698,450;641,453;530,470;426,503;330,552;243,613;168,687;104,771;55,864;20,966;2,1074;0,1130;2,1185;20,1293;55,1394;104,1487;168,1571;243,1645;330,1707;426,1755;530,1789;641,1806;698,1809;756,1806;866,1789;971,1755;1067,1707;1154,1645;1230,1571;1294,1487;1344,1394;1379,1293;1397,1185;1399,1130" o:connectangles="0,0,0,0,0,0,0,0,0,0,0,0,0,0,0,0,0,0,0,0,0,0,0,0,0,0,0,0,0,0,0,0,0,0,0,0,0,0,0,0,0,0,0,0"/>
                  </v:shape>
                </v:group>
                <v:group id="Group 339" o:spid="_x0000_s1135" style="position:absolute;left:713;top:798;width:2;height:305" coordorigin="713,798" coordsize="2,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y7HcYAAADdAAAADwAAAGRycy9kb3ducmV2LnhtbESPT4vCMBTE78J+h/CE&#10;vWlaiyLVKCKr7EEE/8Cyt0fzbIvNS2liW7/9ZkHwOMzMb5jlujeVaKlxpWUF8TgCQZxZXXKu4HrZ&#10;jeYgnEfWWFkmBU9ysF59DJaYatvxidqzz0WAsEtRQeF9nUrpsoIMurGtiYN3s41BH2STS91gF+Cm&#10;kpMomkmDJYeFAmvaFpTdzw+jYN9ht0nir/Zwv22fv5fp8ecQk1Kfw36zAOGp9+/wq/2tFSTTZAb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9jLsdxgAAAN0A&#10;AAAPAAAAAAAAAAAAAAAAAKoCAABkcnMvZG93bnJldi54bWxQSwUGAAAAAAQABAD6AAAAnQMAAAAA&#10;">
                  <v:shape id="Freeform 340" o:spid="_x0000_s1136" style="position:absolute;left:713;top:798;width:2;height:305;visibility:visible;mso-wrap-style:square;v-text-anchor:top" coordsize="2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053cYA&#10;AADdAAAADwAAAGRycy9kb3ducmV2LnhtbESPQUvDQBSE74L/YXmCF7GbNlTT2G0RRRB7ShWxt0f2&#10;mYRm34bdZxP/vSsIHoeZ+YZZbyfXqxOF2Hk2MJ9loIhrbztuDLy9Pl0XoKIgW+w9k4FvirDdnJ+t&#10;sbR+5IpOe2lUgnAs0UArMpRax7olh3HmB+LkffrgUJIMjbYBxwR3vV5k2Y122HFaaHGgh5bq4/7L&#10;GbjKl4uiqKpVkMK/H14+ZHzcWWMuL6b7O1BCk/yH/9rP1kC+zG/h9016Anrz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S053cYAAADdAAAADwAAAAAAAAAAAAAAAACYAgAAZHJz&#10;L2Rvd25yZXYueG1sUEsFBgAAAAAEAAQA9QAAAIsDAAAAAA==&#10;" path="m,l,305e" filled="f" strokeweight=".29628mm">
                    <v:path arrowok="t" o:connecttype="custom" o:connectlocs="0,798;0,1103" o:connectangles="0,0"/>
                  </v:shape>
                </v:group>
                <v:group id="Group 341" o:spid="_x0000_s1137" style="position:absolute;left:713;top:1103;width:310;height:2" coordorigin="713,1103" coordsize="3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+K9MIAAADdAAAADwAAAGRycy9kb3ducmV2LnhtbERPTYvCMBC9L/gfwgje&#10;1rQWl6UaRUTFgwirC+JtaMa22ExKE9v6781B8Ph43/NlbyrRUuNKywricQSCOLO65FzB/3n7/QvC&#10;eWSNlWVS8CQHy8Xga46pth3/UXvyuQgh7FJUUHhfp1K6rCCDbmxr4sDdbGPQB9jkUjfYhXBTyUkU&#10;/UiDJYeGAmtaF5TdTw+jYNdht0riTXu439bP63l6vBxiUmo07FczEJ56/xG/3XutIJkmYW54E5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NfivTCAAAA3QAAAA8A&#10;AAAAAAAAAAAAAAAAqgIAAGRycy9kb3ducmV2LnhtbFBLBQYAAAAABAAEAPoAAACZAwAAAAA=&#10;">
                  <v:shape id="Freeform 342" o:spid="_x0000_s1138" style="position:absolute;left:713;top:1103;width:310;height:2;visibility:visible;mso-wrap-style:square;v-text-anchor:top" coordsize="3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Y/KcUA&#10;AADdAAAADwAAAGRycy9kb3ducmV2LnhtbESPwW7CMBBE70j8g7VIXKriAAJBGoNQW0p7JOUDVvE2&#10;McTrKDYh/H1dqRLH0cy80WTb3taio9YbxwqmkwQEceG04VLB6Xv/vALhA7LG2jEpuJOH7WY4yDDV&#10;7sZH6vJQighhn6KCKoQmldIXFVn0E9cQR+/HtRZDlG0pdYu3CLe1nCXJUlo0HBcqbOi1ouKSX62C&#10;r5V535vrIX/6SO712/RMzdmQUuNRv3sBEagPj/B/+1MrmC/ma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Bj8pxQAAAN0AAAAPAAAAAAAAAAAAAAAAAJgCAABkcnMv&#10;ZG93bnJldi54bWxQSwUGAAAAAAQABAD1AAAAigMAAAAA&#10;" path="m,l310,e" filled="f" strokeweight=".24008mm">
                    <v:path arrowok="t" o:connecttype="custom" o:connectlocs="0,0;310,0" o:connectangles="0,0"/>
                  </v:shape>
                </v:group>
                <v:group id="Group 343" o:spid="_x0000_s1139" style="position:absolute;left:553;top:484;width:320;height:233" coordorigin="553,484" coordsize="320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S/1j8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6C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v9Y/CAAAA3QAAAA8A&#10;AAAAAAAAAAAAAAAAqgIAAGRycy9kb3ducmV2LnhtbFBLBQYAAAAABAAEAPoAAACZAwAAAAA=&#10;">
                  <v:shape id="Freeform 344" o:spid="_x0000_s1140" style="position:absolute;left:553;top:484;width:320;height:233;visibility:visible;mso-wrap-style:square;v-text-anchor:top" coordsize="320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YkQ8QA&#10;AADdAAAADwAAAGRycy9kb3ducmV2LnhtbESPT4vCMBTE78J+h/AWvGnqv0WqUWShKLQHdVf2+mie&#10;bdnmpTRR67c3guBxmN/MMMt1Z2pxpdZVlhWMhhEI4tzqigsFvz/JYA7CeWSNtWVScCcH69VHb4mx&#10;tjc+0PXoCxFK2MWooPS+iaV0eUkG3dA2xME729agD7ItpG7xFspNLcdR9CUNVhwWSmzou6T8/3gx&#10;CrKU01OA5slm6/bJyWdZ+ueU6n92mwUIT51/w6/0TiuYzKYjeL4JT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JEPEAAAA3QAAAA8AAAAAAAAAAAAAAAAAmAIAAGRycy9k&#10;b3ducmV2LnhtbFBLBQYAAAAABAAEAPUAAACJAwAAAAA=&#10;" path="m,l319,r,233l,233,,xe" stroked="f">
                    <v:path arrowok="t" o:connecttype="custom" o:connectlocs="0,484;319,484;319,717;0,717;0,484" o:connectangles="0,0,0,0,0"/>
                  </v:shape>
                </v:group>
                <v:group id="Group 345" o:spid="_x0000_s1141" style="position:absolute;left:1023;top:1029;width:320;height:233" coordorigin="1023,1029" coordsize="320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HOY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GQ/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sc5jxgAAAN0A&#10;AAAPAAAAAAAAAAAAAAAAAKoCAABkcnMvZG93bnJldi54bWxQSwUGAAAAAAQABAD6AAAAnQMAAAAA&#10;">
                  <v:shape id="Freeform 346" o:spid="_x0000_s1142" style="position:absolute;left:1023;top:1029;width:320;height:233;visibility:visible;mso-wrap-style:square;v-text-anchor:top" coordsize="320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gfr8UA&#10;AADdAAAADwAAAGRycy9kb3ducmV2LnhtbESPQWvCQBSE7wX/w/KE3pqN2pYQXUWE0EJyqKnB6yP7&#10;TILZtyG71fTfdwuFHof5ZobZ7CbTixuNrrOsYBHFIIhrqztuFJw+s6cEhPPIGnvLpOCbHOy2s4cN&#10;ptre+Ui30jcilLBLUUHr/ZBK6eqWDLrIDsTBu9jRoA9ybKQe8R7KTS+XcfwqDXYcFloc6NBSfS2/&#10;jIIi57wKUJLt39xHVvmiyM9Oqcf5tF+D8DT5f/gv/a4VrF6eV/D7Jjw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uB+vxQAAAN0AAAAPAAAAAAAAAAAAAAAAAJgCAABkcnMv&#10;ZG93bnJldi54bWxQSwUGAAAAAAQABAD1AAAAigMAAAAA&#10;" path="m,l319,r,233l,233,,xe" stroked="f">
                    <v:path arrowok="t" o:connecttype="custom" o:connectlocs="0,1029;319,1029;319,1262;0,1262;0,1029" o:connectangles="0,0,0,0,0"/>
                  </v:shape>
                </v:group>
                <v:group id="Group 347" o:spid="_x0000_s1143" style="position:absolute;left:75;top:1029;width:320;height:233" coordorigin="75,1029" coordsize="320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TzjM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4Opn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FPOMxgAAAN0A&#10;AAAPAAAAAAAAAAAAAAAAAKoCAABkcnMvZG93bnJldi54bWxQSwUGAAAAAAQABAD6AAAAnQMAAAAA&#10;">
                  <v:shape id="Freeform 348" o:spid="_x0000_s1144" style="position:absolute;left:75;top:1029;width:320;height:233;visibility:visible;mso-wrap-style:square;v-text-anchor:top" coordsize="320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0iQMUA&#10;AADdAAAADwAAAGRycy9kb3ducmV2LnhtbESPQWvCQBSE74X+h+UVetNNWy0huooUgkJyUNvQ6yP7&#10;TEKzb0N2TeK/dwuFHof5ZoZZbyfTioF611hW8DKPQBCXVjdcKfj6TGcxCOeRNbaWScGNHGw3jw9r&#10;TLQd+UTD2VcilLBLUEHtfZdI6cqaDLq57YiDd7G9QR9kX0nd4xjKTStfo+hdGmw4LNTY0UdN5c/5&#10;ahTkGWdFgOJ0t3fHtPB5nn07pZ6fpt0KhKfJ/8N/6YNW8LZcLOH3TXgCc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HSJAxQAAAN0AAAAPAAAAAAAAAAAAAAAAAJgCAABkcnMv&#10;ZG93bnJldi54bWxQSwUGAAAAAAQABAD1AAAAigMAAAAA&#10;" path="m,l319,r,233l,233,,xe" stroked="f">
                    <v:path arrowok="t" o:connecttype="custom" o:connectlocs="0,1029;319,1029;319,1262;0,1262;0,1029" o:connectangles="0,0,0,0,0"/>
                  </v:shape>
                </v:group>
                <v:group id="Group 349" o:spid="_x0000_s1145" style="position:absolute;left:553;top:1485;width:320;height:233" coordorigin="553,1485" coordsize="320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rIYM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heDSB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ishgxgAAAN0A&#10;AAAPAAAAAAAAAAAAAAAAAKoCAABkcnMvZG93bnJldi54bWxQSwUGAAAAAAQABAD6AAAAnQMAAAAA&#10;">
                  <v:shape id="Freeform 350" o:spid="_x0000_s1146" style="position:absolute;left:553;top:1485;width:320;height:233;visibility:visible;mso-wrap-style:square;v-text-anchor:top" coordsize="320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MZrMUA&#10;AADdAAAADwAAAGRycy9kb3ducmV2LnhtbESPT2vCQBTE70K/w/IKvdVNrVaJriJCUEgO1j94fWSf&#10;SWj2bciuGr+9KxQ8DvObGWa26EwtrtS6yrKCr34Egji3uuJCwWGffE5AOI+ssbZMCu7kYDF/680w&#10;1vbGv3Td+UKEEnYxKii9b2IpXV6SQde3DXHwzrY16INsC6lbvIVyU8tBFP1IgxWHhRIbWpWU/+0u&#10;RkGWcnoM0CRZrt02OfosS09OqY/3bjkF4anzL/g/vdEKvkfDMTzfhCc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gxmsxQAAAN0AAAAPAAAAAAAAAAAAAAAAAJgCAABkcnMv&#10;ZG93bnJldi54bWxQSwUGAAAAAAQABAD1AAAAigMAAAAA&#10;" path="m,l319,r,233l,233,,xe" stroked="f">
                    <v:path arrowok="t" o:connecttype="custom" o:connectlocs="0,1485;319,1485;319,1718;0,1718;0,1485" o:connectangles="0,0,0,0,0"/>
                  </v:shape>
                </v:group>
                <v:group id="Group 351" o:spid="_x0000_s1147" style="position:absolute;left:317;top:1718;width:77;height:156" coordorigin="317,1718" coordsize="77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1n5ic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6CXP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Z+YnCAAAA3QAAAA8A&#10;AAAAAAAAAAAAAAAAqgIAAGRycy9kb3ducmV2LnhtbFBLBQYAAAAABAAEAPoAAACZAwAAAAA=&#10;">
                  <v:shape id="Freeform 352" o:spid="_x0000_s1148" style="position:absolute;left:317;top:1718;width:77;height:156;visibility:visible;mso-wrap-style:square;v-text-anchor:top" coordsize="77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0sUMQA&#10;AADdAAAADwAAAGRycy9kb3ducmV2LnhtbESPT2sCMRTE74LfITzBm2atbdGtUaQgrBdB23p+3bz9&#10;g5uXJYnu+u0boeBxmJnfMKtNbxpxI+drywpm0wQEcW51zaWC76/dZAHCB2SNjWVScCcPm/VwsMJU&#10;246PdDuFUkQI+xQVVCG0qZQ+r8ign9qWOHqFdQZDlK6U2mEX4aaRL0nyLg3WHBcqbOmzovxyuhoF&#10;++wsL9tjIX8Ws6xAc3CuC79KjUf99gNEoD48w//tTCuYv70u4fEmP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NLFDEAAAA3QAAAA8AAAAAAAAAAAAAAAAAmAIAAGRycy9k&#10;b3ducmV2LnhtbFBLBQYAAAAABAAEAPUAAACJAwAAAAA=&#10;" path="m77,l,156e" filled="f" strokeweight=".28531mm">
                    <v:path arrowok="t" o:connecttype="custom" o:connectlocs="77,1718;0,1874" o:connectangles="0,0"/>
                  </v:shape>
                </v:group>
                <v:group id="Group 353" o:spid="_x0000_s1149" style="position:absolute;left:1023;top:1718;width:84;height:156" coordorigin="1023,1718" coordsize="84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PZjUsQAAADdAAAA&#10;DwAAAAAAAAAAAAAAAACqAgAAZHJzL2Rvd25yZXYueG1sUEsFBgAAAAAEAAQA+gAAAJsDAAAAAA==&#10;">
                  <v:shape id="Freeform 354" o:spid="_x0000_s1150" style="position:absolute;left:1023;top:1718;width:84;height:156;visibility:visible;mso-wrap-style:square;v-text-anchor:top" coordsize="84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2JL8YA&#10;AADdAAAADwAAAGRycy9kb3ducmV2LnhtbESPQWvCQBSE70L/w/KE3nRjiyKpq4gQKqQgxh48PrLP&#10;bDT7NmS3mvz7bqHgcZiZb5jVpreNuFPna8cKZtMEBHHpdM2Vgu9TNlmC8AFZY+OYFAzkYbN+Ga0w&#10;1e7BR7oXoRIRwj5FBSaENpXSl4Ys+qlriaN3cZ3FEGVXSd3hI8JtI9+SZCEt1hwXDLa0M1Teih+r&#10;ID9mQ3E7ZPs8P3yek6/TYK7nnVKv4377ASJQH57h//ZeK3ifz2fw9yY+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2JL8YAAADdAAAADwAAAAAAAAAAAAAAAACYAgAAZHJz&#10;L2Rvd25yZXYueG1sUEsFBgAAAAAEAAQA9QAAAIsDAAAAAA==&#10;" path="m,l84,156e" filled="f" strokeweight=".28364mm">
                    <v:path arrowok="t" o:connecttype="custom" o:connectlocs="0,1718;84,1874" o:connectangles="0,0"/>
                  </v:shape>
                  <v:shape id="Text Box 355" o:spid="_x0000_s1151" type="#_x0000_t202" style="position:absolute;left:613;top:523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pQZcYA&#10;AADdAAAADwAAAGRycy9kb3ducmV2LnhtbESPQWvCQBSE70L/w/KE3nSjRbHRVaRYEIRijIcen9ln&#10;sph9G7NbTf99tyB4HGbmG2ax6mwtbtR641jBaJiAIC6cNlwqOOafgxkIH5A11o5JwS95WC1fegtM&#10;tbtzRrdDKEWEsE9RQRVCk0rpi4os+qFriKN3dq3FEGVbSt3iPcJtLcdJMpUWDceFChv6qKi4HH6s&#10;gvU3Zxtz/Trts3Nm8vw94d30otRrv1vPQQTqwjP8aG+1grfJZAz/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2pQZc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91" w:lineRule="exact"/>
                            <w:rPr>
                              <w:sz w:val="19"/>
                              <w:szCs w:val="19"/>
                            </w:rPr>
                          </w:pPr>
                          <w:r>
                            <w:rPr>
                              <w:spacing w:val="2"/>
                              <w:sz w:val="19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356" o:spid="_x0000_s1152" type="#_x0000_t202" style="position:absolute;left:142;top:1060;width:96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1/sYA&#10;AADdAAAADwAAAGRycy9kb3ducmV2LnhtbESPQWvCQBSE70L/w/KE3nSjotjoKlJaKBSKMR56fGaf&#10;yWL2bcxuNf57tyB4HGbmG2a57mwtLtR641jBaJiAIC6cNlwq2OefgzkIH5A11o5JwY08rFcvvSWm&#10;2l05o8sulCJC2KeooAqhSaX0RUUW/dA1xNE7utZiiLItpW7xGuG2luMkmUmLhuNChQ29V1Scdn9W&#10;weaXsw9z/jlss2Nm8vwt4e/ZSanXfrdZgAjUhWf40f7SCibT6QT+38Qn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b1/s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91" w:lineRule="exact"/>
                            <w:rPr>
                              <w:sz w:val="19"/>
                              <w:szCs w:val="19"/>
                            </w:rPr>
                          </w:pPr>
                          <w:r>
                            <w:rPr>
                              <w:sz w:val="19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357" o:spid="_x0000_s1153" type="#_x0000_t202" style="position:absolute;left:1157;top:1060;width:96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tisYA&#10;AADdAAAADwAAAGRycy9kb3ducmV2LnhtbESPQWvCQBSE7wX/w/KE3upGW0Wjq4hYKBSKMR48PrPP&#10;ZDH7Nma3mv77bqHgcZiZb5jFqrO1uFHrjWMFw0ECgrhw2nCp4JC/v0xB+ICssXZMCn7Iw2rZe1pg&#10;qt2dM7rtQykihH2KCqoQmlRKX1Rk0Q9cQxy9s2sthijbUuoW7xFuazlKkom0aDguVNjQpqLisv+2&#10;CtZHzrbm+nXaZefM5Pks4c/JRannfreegwjUhUf4v/2hFbyOx2/w9yY+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89tis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91" w:lineRule="exact"/>
                            <w:rPr>
                              <w:sz w:val="19"/>
                              <w:szCs w:val="19"/>
                            </w:rPr>
                          </w:pPr>
                          <w:r>
                            <w:rPr>
                              <w:sz w:val="19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58" o:spid="_x0000_s1154" type="#_x0000_t202" style="position:absolute;left:629;top:1523;width:96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PIEcYA&#10;AADdAAAADwAAAGRycy9kb3ducmV2LnhtbESPQWvCQBSE74X+h+UVvNVNK5E2dRUpCoIgjenB4zP7&#10;TBazb2N21fjvXaHQ4zAz3zCTWW8bcaHOG8cK3oYJCOLSacOVgt9i+foBwgdkjY1jUnAjD7Pp89ME&#10;M+2unNNlGyoRIewzVFCH0GZS+rImi37oWuLoHVxnMUTZVVJ3eI1w28j3JBlLi4bjQo0tfddUHrdn&#10;q2C+43xhTpv9T37ITVF8JrweH5UavPTzLxCB+vAf/muvtIJRmqbweBOf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PIEcYAAADdAAAADwAAAAAAAAAAAAAAAACYAgAAZHJz&#10;L2Rvd25yZXYueG1sUEsFBgAAAAAEAAQA9QAAAIsDAAAAAA==&#10;" filled="f" stroked="f">
                    <v:textbox inset="0,0,0,0">
                      <w:txbxContent>
                        <w:p w:rsidR="00361687" w:rsidRDefault="00361687" w:rsidP="00D25411">
                          <w:pPr>
                            <w:spacing w:line="191" w:lineRule="exact"/>
                            <w:rPr>
                              <w:sz w:val="19"/>
                              <w:szCs w:val="19"/>
                            </w:rPr>
                          </w:pPr>
                          <w:r>
                            <w:rPr>
                              <w:sz w:val="19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8443E" w:rsidRPr="00361687" w:rsidRDefault="00E8443E" w:rsidP="00361687">
      <w:pPr>
        <w:tabs>
          <w:tab w:val="left" w:pos="6155"/>
        </w:tabs>
        <w:ind w:left="4214"/>
        <w:rPr>
          <w:position w:val="-6"/>
          <w:sz w:val="28"/>
          <w:szCs w:val="28"/>
        </w:rPr>
      </w:pPr>
    </w:p>
    <w:p w:rsidR="00D25411" w:rsidRPr="00361687" w:rsidRDefault="00914A6E" w:rsidP="00361687">
      <w:pPr>
        <w:tabs>
          <w:tab w:val="left" w:pos="6155"/>
        </w:tabs>
        <w:ind w:left="4214"/>
        <w:jc w:val="both"/>
        <w:rPr>
          <w:sz w:val="28"/>
          <w:szCs w:val="28"/>
        </w:rPr>
      </w:pPr>
      <w:r w:rsidRPr="00361687">
        <w:rPr>
          <w:noProof/>
          <w:position w:val="-6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833479</wp:posOffset>
                </wp:positionH>
                <wp:positionV relativeFrom="paragraph">
                  <wp:posOffset>26838</wp:posOffset>
                </wp:positionV>
                <wp:extent cx="1326515" cy="951865"/>
                <wp:effectExtent l="0" t="0" r="6985" b="19685"/>
                <wp:wrapNone/>
                <wp:docPr id="4296" name="Группа 4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6515" cy="951865"/>
                          <a:chOff x="0" y="0"/>
                          <a:chExt cx="1326515" cy="951865"/>
                        </a:xfrm>
                      </wpg:grpSpPr>
                      <wpg:grpSp>
                        <wpg:cNvPr id="3517" name="Группа 3517"/>
                        <wpg:cNvGrpSpPr>
                          <a:grpSpLocks/>
                        </wpg:cNvGrpSpPr>
                        <wpg:grpSpPr bwMode="auto">
                          <a:xfrm>
                            <a:off x="603849" y="698739"/>
                            <a:ext cx="132715" cy="127635"/>
                            <a:chOff x="1861" y="-553"/>
                            <a:chExt cx="209" cy="201"/>
                          </a:xfrm>
                        </wpg:grpSpPr>
                        <wps:wsp>
                          <wps:cNvPr id="3518" name="Freeform 2223"/>
                          <wps:cNvSpPr>
                            <a:spLocks/>
                          </wps:cNvSpPr>
                          <wps:spPr bwMode="auto">
                            <a:xfrm>
                              <a:off x="1861" y="-553"/>
                              <a:ext cx="209" cy="201"/>
                            </a:xfrm>
                            <a:custGeom>
                              <a:avLst/>
                              <a:gdLst>
                                <a:gd name="T0" fmla="+- 0 2069 1861"/>
                                <a:gd name="T1" fmla="*/ T0 w 209"/>
                                <a:gd name="T2" fmla="+- 0 -452 -553"/>
                                <a:gd name="T3" fmla="*/ -452 h 201"/>
                                <a:gd name="T4" fmla="+- 0 2047 1861"/>
                                <a:gd name="T5" fmla="*/ T4 w 209"/>
                                <a:gd name="T6" fmla="+- 0 -514 -553"/>
                                <a:gd name="T7" fmla="*/ -514 h 201"/>
                                <a:gd name="T8" fmla="+- 0 1993 1861"/>
                                <a:gd name="T9" fmla="*/ T8 w 209"/>
                                <a:gd name="T10" fmla="+- 0 -549 -553"/>
                                <a:gd name="T11" fmla="*/ -549 h 201"/>
                                <a:gd name="T12" fmla="+- 0 1970 1861"/>
                                <a:gd name="T13" fmla="*/ T12 w 209"/>
                                <a:gd name="T14" fmla="+- 0 -553 -553"/>
                                <a:gd name="T15" fmla="*/ -553 h 201"/>
                                <a:gd name="T16" fmla="+- 0 1945 1861"/>
                                <a:gd name="T17" fmla="*/ T16 w 209"/>
                                <a:gd name="T18" fmla="+- 0 -551 -553"/>
                                <a:gd name="T19" fmla="*/ -551 h 201"/>
                                <a:gd name="T20" fmla="+- 0 1887 1861"/>
                                <a:gd name="T21" fmla="*/ T20 w 209"/>
                                <a:gd name="T22" fmla="+- 0 -520 -553"/>
                                <a:gd name="T23" fmla="*/ -520 h 201"/>
                                <a:gd name="T24" fmla="+- 0 1861 1861"/>
                                <a:gd name="T25" fmla="*/ T24 w 209"/>
                                <a:gd name="T26" fmla="+- 0 -463 -553"/>
                                <a:gd name="T27" fmla="*/ -463 h 201"/>
                                <a:gd name="T28" fmla="+- 0 1863 1861"/>
                                <a:gd name="T29" fmla="*/ T28 w 209"/>
                                <a:gd name="T30" fmla="+- 0 -438 -553"/>
                                <a:gd name="T31" fmla="*/ -438 h 201"/>
                                <a:gd name="T32" fmla="+- 0 1893 1861"/>
                                <a:gd name="T33" fmla="*/ T32 w 209"/>
                                <a:gd name="T34" fmla="+- 0 -380 -553"/>
                                <a:gd name="T35" fmla="*/ -380 h 201"/>
                                <a:gd name="T36" fmla="+- 0 1949 1861"/>
                                <a:gd name="T37" fmla="*/ T36 w 209"/>
                                <a:gd name="T38" fmla="+- 0 -352 -553"/>
                                <a:gd name="T39" fmla="*/ -352 h 201"/>
                                <a:gd name="T40" fmla="+- 0 1976 1861"/>
                                <a:gd name="T41" fmla="*/ T40 w 209"/>
                                <a:gd name="T42" fmla="+- 0 -354 -553"/>
                                <a:gd name="T43" fmla="*/ -354 h 201"/>
                                <a:gd name="T44" fmla="+- 0 2037 1861"/>
                                <a:gd name="T45" fmla="*/ T44 w 209"/>
                                <a:gd name="T46" fmla="+- 0 -382 -553"/>
                                <a:gd name="T47" fmla="*/ -382 h 201"/>
                                <a:gd name="T48" fmla="+- 0 2067 1861"/>
                                <a:gd name="T49" fmla="*/ T48 w 209"/>
                                <a:gd name="T50" fmla="+- 0 -435 -553"/>
                                <a:gd name="T51" fmla="*/ -435 h 201"/>
                                <a:gd name="T52" fmla="+- 0 2069 1861"/>
                                <a:gd name="T53" fmla="*/ T52 w 209"/>
                                <a:gd name="T54" fmla="+- 0 -452 -553"/>
                                <a:gd name="T55" fmla="*/ -452 h 2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209" h="201">
                                  <a:moveTo>
                                    <a:pt x="208" y="101"/>
                                  </a:moveTo>
                                  <a:lnTo>
                                    <a:pt x="186" y="39"/>
                                  </a:lnTo>
                                  <a:lnTo>
                                    <a:pt x="132" y="4"/>
                                  </a:lnTo>
                                  <a:lnTo>
                                    <a:pt x="109" y="0"/>
                                  </a:lnTo>
                                  <a:lnTo>
                                    <a:pt x="84" y="2"/>
                                  </a:lnTo>
                                  <a:lnTo>
                                    <a:pt x="26" y="33"/>
                                  </a:lnTo>
                                  <a:lnTo>
                                    <a:pt x="0" y="90"/>
                                  </a:lnTo>
                                  <a:lnTo>
                                    <a:pt x="2" y="115"/>
                                  </a:lnTo>
                                  <a:lnTo>
                                    <a:pt x="32" y="173"/>
                                  </a:lnTo>
                                  <a:lnTo>
                                    <a:pt x="88" y="201"/>
                                  </a:lnTo>
                                  <a:lnTo>
                                    <a:pt x="115" y="199"/>
                                  </a:lnTo>
                                  <a:lnTo>
                                    <a:pt x="176" y="171"/>
                                  </a:lnTo>
                                  <a:lnTo>
                                    <a:pt x="206" y="118"/>
                                  </a:lnTo>
                                  <a:lnTo>
                                    <a:pt x="208" y="10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1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56" name="Группа 355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26515" cy="951865"/>
                            <a:chOff x="0" y="0"/>
                            <a:chExt cx="2089" cy="1499"/>
                          </a:xfrm>
                        </wpg:grpSpPr>
                        <wpg:grpSp>
                          <wpg:cNvPr id="3557" name="Group 360"/>
                          <wpg:cNvGrpSpPr>
                            <a:grpSpLocks/>
                          </wpg:cNvGrpSpPr>
                          <wpg:grpSpPr bwMode="auto">
                            <a:xfrm>
                              <a:off x="1496" y="954"/>
                              <a:ext cx="586" cy="537"/>
                              <a:chOff x="1496" y="954"/>
                              <a:chExt cx="586" cy="537"/>
                            </a:xfrm>
                          </wpg:grpSpPr>
                          <wps:wsp>
                            <wps:cNvPr id="3558" name="Freeform 361"/>
                            <wps:cNvSpPr>
                              <a:spLocks/>
                            </wps:cNvSpPr>
                            <wps:spPr bwMode="auto">
                              <a:xfrm>
                                <a:off x="1496" y="954"/>
                                <a:ext cx="586" cy="537"/>
                              </a:xfrm>
                              <a:custGeom>
                                <a:avLst/>
                                <a:gdLst>
                                  <a:gd name="T0" fmla="+- 0 2081 1496"/>
                                  <a:gd name="T1" fmla="*/ T0 w 586"/>
                                  <a:gd name="T2" fmla="+- 0 1222 954"/>
                                  <a:gd name="T3" fmla="*/ 1222 h 537"/>
                                  <a:gd name="T4" fmla="+- 0 2073 1496"/>
                                  <a:gd name="T5" fmla="*/ T4 w 586"/>
                                  <a:gd name="T6" fmla="+- 0 1157 954"/>
                                  <a:gd name="T7" fmla="*/ 1157 h 537"/>
                                  <a:gd name="T8" fmla="+- 0 2048 1496"/>
                                  <a:gd name="T9" fmla="*/ T8 w 586"/>
                                  <a:gd name="T10" fmla="+- 0 1098 954"/>
                                  <a:gd name="T11" fmla="*/ 1098 h 537"/>
                                  <a:gd name="T12" fmla="+- 0 2010 1496"/>
                                  <a:gd name="T13" fmla="*/ T12 w 586"/>
                                  <a:gd name="T14" fmla="+- 0 1046 954"/>
                                  <a:gd name="T15" fmla="*/ 1046 h 537"/>
                                  <a:gd name="T16" fmla="+- 0 1960 1496"/>
                                  <a:gd name="T17" fmla="*/ T16 w 586"/>
                                  <a:gd name="T18" fmla="+- 0 1004 954"/>
                                  <a:gd name="T19" fmla="*/ 1004 h 537"/>
                                  <a:gd name="T20" fmla="+- 0 1900 1496"/>
                                  <a:gd name="T21" fmla="*/ T20 w 586"/>
                                  <a:gd name="T22" fmla="+- 0 974 954"/>
                                  <a:gd name="T23" fmla="*/ 974 h 537"/>
                                  <a:gd name="T24" fmla="+- 0 1833 1496"/>
                                  <a:gd name="T25" fmla="*/ T24 w 586"/>
                                  <a:gd name="T26" fmla="+- 0 957 954"/>
                                  <a:gd name="T27" fmla="*/ 957 h 537"/>
                                  <a:gd name="T28" fmla="+- 0 1810 1496"/>
                                  <a:gd name="T29" fmla="*/ T28 w 586"/>
                                  <a:gd name="T30" fmla="+- 0 954 954"/>
                                  <a:gd name="T31" fmla="*/ 954 h 537"/>
                                  <a:gd name="T32" fmla="+- 0 1782 1496"/>
                                  <a:gd name="T33" fmla="*/ T32 w 586"/>
                                  <a:gd name="T34" fmla="+- 0 955 954"/>
                                  <a:gd name="T35" fmla="*/ 955 h 537"/>
                                  <a:gd name="T36" fmla="+- 0 1706 1496"/>
                                  <a:gd name="T37" fmla="*/ T36 w 586"/>
                                  <a:gd name="T38" fmla="+- 0 968 954"/>
                                  <a:gd name="T39" fmla="*/ 968 h 537"/>
                                  <a:gd name="T40" fmla="+- 0 1639 1496"/>
                                  <a:gd name="T41" fmla="*/ T40 w 586"/>
                                  <a:gd name="T42" fmla="+- 0 994 954"/>
                                  <a:gd name="T43" fmla="*/ 994 h 537"/>
                                  <a:gd name="T44" fmla="+- 0 1584 1496"/>
                                  <a:gd name="T45" fmla="*/ T44 w 586"/>
                                  <a:gd name="T46" fmla="+- 0 1032 954"/>
                                  <a:gd name="T47" fmla="*/ 1032 h 537"/>
                                  <a:gd name="T48" fmla="+- 0 1540 1496"/>
                                  <a:gd name="T49" fmla="*/ T48 w 586"/>
                                  <a:gd name="T50" fmla="+- 0 1081 954"/>
                                  <a:gd name="T51" fmla="*/ 1081 h 537"/>
                                  <a:gd name="T52" fmla="+- 0 1511 1496"/>
                                  <a:gd name="T53" fmla="*/ T52 w 586"/>
                                  <a:gd name="T54" fmla="+- 0 1137 954"/>
                                  <a:gd name="T55" fmla="*/ 1137 h 537"/>
                                  <a:gd name="T56" fmla="+- 0 1497 1496"/>
                                  <a:gd name="T57" fmla="*/ T56 w 586"/>
                                  <a:gd name="T58" fmla="+- 0 1200 954"/>
                                  <a:gd name="T59" fmla="*/ 1200 h 537"/>
                                  <a:gd name="T60" fmla="+- 0 1496 1496"/>
                                  <a:gd name="T61" fmla="*/ T60 w 586"/>
                                  <a:gd name="T62" fmla="+- 0 1222 954"/>
                                  <a:gd name="T63" fmla="*/ 1222 h 537"/>
                                  <a:gd name="T64" fmla="+- 0 1497 1496"/>
                                  <a:gd name="T65" fmla="*/ T64 w 586"/>
                                  <a:gd name="T66" fmla="+- 0 1244 954"/>
                                  <a:gd name="T67" fmla="*/ 1244 h 537"/>
                                  <a:gd name="T68" fmla="+- 0 1511 1496"/>
                                  <a:gd name="T69" fmla="*/ T68 w 586"/>
                                  <a:gd name="T70" fmla="+- 0 1307 954"/>
                                  <a:gd name="T71" fmla="*/ 1307 h 537"/>
                                  <a:gd name="T72" fmla="+- 0 1540 1496"/>
                                  <a:gd name="T73" fmla="*/ T72 w 586"/>
                                  <a:gd name="T74" fmla="+- 0 1364 954"/>
                                  <a:gd name="T75" fmla="*/ 1364 h 537"/>
                                  <a:gd name="T76" fmla="+- 0 1582 1496"/>
                                  <a:gd name="T77" fmla="*/ T76 w 586"/>
                                  <a:gd name="T78" fmla="+- 0 1413 954"/>
                                  <a:gd name="T79" fmla="*/ 1413 h 537"/>
                                  <a:gd name="T80" fmla="+- 0 1635 1496"/>
                                  <a:gd name="T81" fmla="*/ T80 w 586"/>
                                  <a:gd name="T82" fmla="+- 0 1451 954"/>
                                  <a:gd name="T83" fmla="*/ 1451 h 537"/>
                                  <a:gd name="T84" fmla="+- 0 1698 1496"/>
                                  <a:gd name="T85" fmla="*/ T84 w 586"/>
                                  <a:gd name="T86" fmla="+- 0 1478 954"/>
                                  <a:gd name="T87" fmla="*/ 1478 h 537"/>
                                  <a:gd name="T88" fmla="+- 0 1767 1496"/>
                                  <a:gd name="T89" fmla="*/ T88 w 586"/>
                                  <a:gd name="T90" fmla="+- 0 1491 954"/>
                                  <a:gd name="T91" fmla="*/ 1491 h 537"/>
                                  <a:gd name="T92" fmla="+- 0 1794 1496"/>
                                  <a:gd name="T93" fmla="*/ T92 w 586"/>
                                  <a:gd name="T94" fmla="+- 0 1490 954"/>
                                  <a:gd name="T95" fmla="*/ 1490 h 537"/>
                                  <a:gd name="T96" fmla="+- 0 1870 1496"/>
                                  <a:gd name="T97" fmla="*/ T96 w 586"/>
                                  <a:gd name="T98" fmla="+- 0 1477 954"/>
                                  <a:gd name="T99" fmla="*/ 1477 h 537"/>
                                  <a:gd name="T100" fmla="+- 0 1936 1496"/>
                                  <a:gd name="T101" fmla="*/ T100 w 586"/>
                                  <a:gd name="T102" fmla="+- 0 1450 954"/>
                                  <a:gd name="T103" fmla="*/ 1450 h 537"/>
                                  <a:gd name="T104" fmla="+- 0 1993 1496"/>
                                  <a:gd name="T105" fmla="*/ T104 w 586"/>
                                  <a:gd name="T106" fmla="+- 0 1412 954"/>
                                  <a:gd name="T107" fmla="*/ 1412 h 537"/>
                                  <a:gd name="T108" fmla="+- 0 2036 1496"/>
                                  <a:gd name="T109" fmla="*/ T108 w 586"/>
                                  <a:gd name="T110" fmla="+- 0 1363 954"/>
                                  <a:gd name="T111" fmla="*/ 1363 h 537"/>
                                  <a:gd name="T112" fmla="+- 0 2066 1496"/>
                                  <a:gd name="T113" fmla="*/ T112 w 586"/>
                                  <a:gd name="T114" fmla="+- 0 1307 954"/>
                                  <a:gd name="T115" fmla="*/ 1307 h 537"/>
                                  <a:gd name="T116" fmla="+- 0 2080 1496"/>
                                  <a:gd name="T117" fmla="*/ T116 w 586"/>
                                  <a:gd name="T118" fmla="+- 0 1244 954"/>
                                  <a:gd name="T119" fmla="*/ 1244 h 537"/>
                                  <a:gd name="T120" fmla="+- 0 2081 1496"/>
                                  <a:gd name="T121" fmla="*/ T120 w 586"/>
                                  <a:gd name="T122" fmla="+- 0 1222 954"/>
                                  <a:gd name="T123" fmla="*/ 1222 h 537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  <a:cxn ang="0">
                                    <a:pos x="T57" y="T59"/>
                                  </a:cxn>
                                  <a:cxn ang="0">
                                    <a:pos x="T61" y="T63"/>
                                  </a:cxn>
                                  <a:cxn ang="0">
                                    <a:pos x="T65" y="T67"/>
                                  </a:cxn>
                                  <a:cxn ang="0">
                                    <a:pos x="T69" y="T71"/>
                                  </a:cxn>
                                  <a:cxn ang="0">
                                    <a:pos x="T73" y="T75"/>
                                  </a:cxn>
                                  <a:cxn ang="0">
                                    <a:pos x="T77" y="T79"/>
                                  </a:cxn>
                                  <a:cxn ang="0">
                                    <a:pos x="T81" y="T83"/>
                                  </a:cxn>
                                  <a:cxn ang="0">
                                    <a:pos x="T85" y="T87"/>
                                  </a:cxn>
                                  <a:cxn ang="0">
                                    <a:pos x="T89" y="T91"/>
                                  </a:cxn>
                                  <a:cxn ang="0">
                                    <a:pos x="T93" y="T95"/>
                                  </a:cxn>
                                  <a:cxn ang="0">
                                    <a:pos x="T97" y="T99"/>
                                  </a:cxn>
                                  <a:cxn ang="0">
                                    <a:pos x="T101" y="T103"/>
                                  </a:cxn>
                                  <a:cxn ang="0">
                                    <a:pos x="T105" y="T107"/>
                                  </a:cxn>
                                  <a:cxn ang="0">
                                    <a:pos x="T109" y="T111"/>
                                  </a:cxn>
                                  <a:cxn ang="0">
                                    <a:pos x="T113" y="T115"/>
                                  </a:cxn>
                                  <a:cxn ang="0">
                                    <a:pos x="T117" y="T119"/>
                                  </a:cxn>
                                  <a:cxn ang="0">
                                    <a:pos x="T121" y="T123"/>
                                  </a:cxn>
                                </a:cxnLst>
                                <a:rect l="0" t="0" r="r" b="b"/>
                                <a:pathLst>
                                  <a:path w="586" h="537">
                                    <a:moveTo>
                                      <a:pt x="585" y="268"/>
                                    </a:moveTo>
                                    <a:lnTo>
                                      <a:pt x="577" y="203"/>
                                    </a:lnTo>
                                    <a:lnTo>
                                      <a:pt x="552" y="144"/>
                                    </a:lnTo>
                                    <a:lnTo>
                                      <a:pt x="514" y="92"/>
                                    </a:lnTo>
                                    <a:lnTo>
                                      <a:pt x="464" y="50"/>
                                    </a:lnTo>
                                    <a:lnTo>
                                      <a:pt x="404" y="20"/>
                                    </a:lnTo>
                                    <a:lnTo>
                                      <a:pt x="337" y="3"/>
                                    </a:lnTo>
                                    <a:lnTo>
                                      <a:pt x="314" y="0"/>
                                    </a:lnTo>
                                    <a:lnTo>
                                      <a:pt x="286" y="1"/>
                                    </a:lnTo>
                                    <a:lnTo>
                                      <a:pt x="210" y="14"/>
                                    </a:lnTo>
                                    <a:lnTo>
                                      <a:pt x="143" y="40"/>
                                    </a:lnTo>
                                    <a:lnTo>
                                      <a:pt x="88" y="78"/>
                                    </a:lnTo>
                                    <a:lnTo>
                                      <a:pt x="44" y="127"/>
                                    </a:lnTo>
                                    <a:lnTo>
                                      <a:pt x="15" y="183"/>
                                    </a:lnTo>
                                    <a:lnTo>
                                      <a:pt x="1" y="246"/>
                                    </a:lnTo>
                                    <a:lnTo>
                                      <a:pt x="0" y="268"/>
                                    </a:lnTo>
                                    <a:lnTo>
                                      <a:pt x="1" y="290"/>
                                    </a:lnTo>
                                    <a:lnTo>
                                      <a:pt x="15" y="353"/>
                                    </a:lnTo>
                                    <a:lnTo>
                                      <a:pt x="44" y="410"/>
                                    </a:lnTo>
                                    <a:lnTo>
                                      <a:pt x="86" y="459"/>
                                    </a:lnTo>
                                    <a:lnTo>
                                      <a:pt x="139" y="497"/>
                                    </a:lnTo>
                                    <a:lnTo>
                                      <a:pt x="202" y="524"/>
                                    </a:lnTo>
                                    <a:lnTo>
                                      <a:pt x="271" y="537"/>
                                    </a:lnTo>
                                    <a:lnTo>
                                      <a:pt x="298" y="536"/>
                                    </a:lnTo>
                                    <a:lnTo>
                                      <a:pt x="374" y="523"/>
                                    </a:lnTo>
                                    <a:lnTo>
                                      <a:pt x="440" y="496"/>
                                    </a:lnTo>
                                    <a:lnTo>
                                      <a:pt x="497" y="458"/>
                                    </a:lnTo>
                                    <a:lnTo>
                                      <a:pt x="540" y="409"/>
                                    </a:lnTo>
                                    <a:lnTo>
                                      <a:pt x="570" y="353"/>
                                    </a:lnTo>
                                    <a:lnTo>
                                      <a:pt x="584" y="290"/>
                                    </a:lnTo>
                                    <a:lnTo>
                                      <a:pt x="585" y="26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6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59" name="Group 362"/>
                          <wpg:cNvGrpSpPr>
                            <a:grpSpLocks/>
                          </wpg:cNvGrpSpPr>
                          <wpg:grpSpPr bwMode="auto">
                            <a:xfrm>
                              <a:off x="1427" y="952"/>
                              <a:ext cx="559" cy="543"/>
                              <a:chOff x="1427" y="952"/>
                              <a:chExt cx="559" cy="543"/>
                            </a:xfrm>
                          </wpg:grpSpPr>
                          <wps:wsp>
                            <wps:cNvPr id="3560" name="Freeform 363"/>
                            <wps:cNvSpPr>
                              <a:spLocks/>
                            </wps:cNvSpPr>
                            <wps:spPr bwMode="auto">
                              <a:xfrm>
                                <a:off x="1427" y="952"/>
                                <a:ext cx="559" cy="543"/>
                              </a:xfrm>
                              <a:custGeom>
                                <a:avLst/>
                                <a:gdLst>
                                  <a:gd name="T0" fmla="+- 0 1717 1427"/>
                                  <a:gd name="T1" fmla="*/ T0 w 559"/>
                                  <a:gd name="T2" fmla="+- 0 952 952"/>
                                  <a:gd name="T3" fmla="*/ 952 h 543"/>
                                  <a:gd name="T4" fmla="+- 0 1645 1427"/>
                                  <a:gd name="T5" fmla="*/ T4 w 559"/>
                                  <a:gd name="T6" fmla="+- 0 959 952"/>
                                  <a:gd name="T7" fmla="*/ 959 h 543"/>
                                  <a:gd name="T8" fmla="+- 0 1580 1427"/>
                                  <a:gd name="T9" fmla="*/ T8 w 559"/>
                                  <a:gd name="T10" fmla="+- 0 982 952"/>
                                  <a:gd name="T11" fmla="*/ 982 h 543"/>
                                  <a:gd name="T12" fmla="+- 0 1525 1427"/>
                                  <a:gd name="T13" fmla="*/ T12 w 559"/>
                                  <a:gd name="T14" fmla="+- 0 1018 952"/>
                                  <a:gd name="T15" fmla="*/ 1018 h 543"/>
                                  <a:gd name="T16" fmla="+- 0 1480 1427"/>
                                  <a:gd name="T17" fmla="*/ T16 w 559"/>
                                  <a:gd name="T18" fmla="+- 0 1064 952"/>
                                  <a:gd name="T19" fmla="*/ 1064 h 543"/>
                                  <a:gd name="T20" fmla="+- 0 1448 1427"/>
                                  <a:gd name="T21" fmla="*/ T20 w 559"/>
                                  <a:gd name="T22" fmla="+- 0 1119 952"/>
                                  <a:gd name="T23" fmla="*/ 1119 h 543"/>
                                  <a:gd name="T24" fmla="+- 0 1429 1427"/>
                                  <a:gd name="T25" fmla="*/ T24 w 559"/>
                                  <a:gd name="T26" fmla="+- 0 1181 952"/>
                                  <a:gd name="T27" fmla="*/ 1181 h 543"/>
                                  <a:gd name="T28" fmla="+- 0 1427 1427"/>
                                  <a:gd name="T29" fmla="*/ T28 w 559"/>
                                  <a:gd name="T30" fmla="+- 0 1203 952"/>
                                  <a:gd name="T31" fmla="*/ 1203 h 543"/>
                                  <a:gd name="T32" fmla="+- 0 1428 1427"/>
                                  <a:gd name="T33" fmla="*/ T32 w 559"/>
                                  <a:gd name="T34" fmla="+- 0 1228 952"/>
                                  <a:gd name="T35" fmla="*/ 1228 h 543"/>
                                  <a:gd name="T36" fmla="+- 0 1441 1427"/>
                                  <a:gd name="T37" fmla="*/ T36 w 559"/>
                                  <a:gd name="T38" fmla="+- 0 1298 952"/>
                                  <a:gd name="T39" fmla="*/ 1298 h 543"/>
                                  <a:gd name="T40" fmla="+- 0 1468 1427"/>
                                  <a:gd name="T41" fmla="*/ T40 w 559"/>
                                  <a:gd name="T42" fmla="+- 0 1359 952"/>
                                  <a:gd name="T43" fmla="*/ 1359 h 543"/>
                                  <a:gd name="T44" fmla="+- 0 1508 1427"/>
                                  <a:gd name="T45" fmla="*/ T44 w 559"/>
                                  <a:gd name="T46" fmla="+- 0 1411 952"/>
                                  <a:gd name="T47" fmla="*/ 1411 h 543"/>
                                  <a:gd name="T48" fmla="+- 0 1559 1427"/>
                                  <a:gd name="T49" fmla="*/ T48 w 559"/>
                                  <a:gd name="T50" fmla="+- 0 1452 952"/>
                                  <a:gd name="T51" fmla="*/ 1452 h 543"/>
                                  <a:gd name="T52" fmla="+- 0 1618 1427"/>
                                  <a:gd name="T53" fmla="*/ T52 w 559"/>
                                  <a:gd name="T54" fmla="+- 0 1480 952"/>
                                  <a:gd name="T55" fmla="*/ 1480 h 543"/>
                                  <a:gd name="T56" fmla="+- 0 1684 1427"/>
                                  <a:gd name="T57" fmla="*/ T56 w 559"/>
                                  <a:gd name="T58" fmla="+- 0 1493 952"/>
                                  <a:gd name="T59" fmla="*/ 1493 h 543"/>
                                  <a:gd name="T60" fmla="+- 0 1707 1427"/>
                                  <a:gd name="T61" fmla="*/ T60 w 559"/>
                                  <a:gd name="T62" fmla="+- 0 1494 952"/>
                                  <a:gd name="T63" fmla="*/ 1494 h 543"/>
                                  <a:gd name="T64" fmla="+- 0 1730 1427"/>
                                  <a:gd name="T65" fmla="*/ T64 w 559"/>
                                  <a:gd name="T66" fmla="+- 0 1493 952"/>
                                  <a:gd name="T67" fmla="*/ 1493 h 543"/>
                                  <a:gd name="T68" fmla="+- 0 1797 1427"/>
                                  <a:gd name="T69" fmla="*/ T68 w 559"/>
                                  <a:gd name="T70" fmla="+- 0 1479 952"/>
                                  <a:gd name="T71" fmla="*/ 1479 h 543"/>
                                  <a:gd name="T72" fmla="+- 0 1857 1427"/>
                                  <a:gd name="T73" fmla="*/ T72 w 559"/>
                                  <a:gd name="T74" fmla="+- 0 1451 952"/>
                                  <a:gd name="T75" fmla="*/ 1451 h 543"/>
                                  <a:gd name="T76" fmla="+- 0 1908 1427"/>
                                  <a:gd name="T77" fmla="*/ T76 w 559"/>
                                  <a:gd name="T78" fmla="+- 0 1410 952"/>
                                  <a:gd name="T79" fmla="*/ 1410 h 543"/>
                                  <a:gd name="T80" fmla="+- 0 1948 1427"/>
                                  <a:gd name="T81" fmla="*/ T80 w 559"/>
                                  <a:gd name="T82" fmla="+- 0 1358 952"/>
                                  <a:gd name="T83" fmla="*/ 1358 h 543"/>
                                  <a:gd name="T84" fmla="+- 0 1974 1427"/>
                                  <a:gd name="T85" fmla="*/ T84 w 559"/>
                                  <a:gd name="T86" fmla="+- 0 1298 952"/>
                                  <a:gd name="T87" fmla="*/ 1298 h 543"/>
                                  <a:gd name="T88" fmla="+- 0 1985 1427"/>
                                  <a:gd name="T89" fmla="*/ T88 w 559"/>
                                  <a:gd name="T90" fmla="+- 0 1232 952"/>
                                  <a:gd name="T91" fmla="*/ 1232 h 543"/>
                                  <a:gd name="T92" fmla="+- 0 1985 1427"/>
                                  <a:gd name="T93" fmla="*/ T92 w 559"/>
                                  <a:gd name="T94" fmla="+- 0 1223 952"/>
                                  <a:gd name="T95" fmla="*/ 1223 h 543"/>
                                  <a:gd name="T96" fmla="+- 0 1984 1427"/>
                                  <a:gd name="T97" fmla="*/ T96 w 559"/>
                                  <a:gd name="T98" fmla="+- 0 1200 952"/>
                                  <a:gd name="T99" fmla="*/ 1200 h 543"/>
                                  <a:gd name="T100" fmla="+- 0 1970 1427"/>
                                  <a:gd name="T101" fmla="*/ T100 w 559"/>
                                  <a:gd name="T102" fmla="+- 0 1135 952"/>
                                  <a:gd name="T103" fmla="*/ 1135 h 543"/>
                                  <a:gd name="T104" fmla="+- 0 1941 1427"/>
                                  <a:gd name="T105" fmla="*/ T104 w 559"/>
                                  <a:gd name="T106" fmla="+- 0 1077 952"/>
                                  <a:gd name="T107" fmla="*/ 1077 h 543"/>
                                  <a:gd name="T108" fmla="+- 0 1899 1427"/>
                                  <a:gd name="T109" fmla="*/ T108 w 559"/>
                                  <a:gd name="T110" fmla="+- 0 1027 952"/>
                                  <a:gd name="T111" fmla="*/ 1027 h 543"/>
                                  <a:gd name="T112" fmla="+- 0 1847 1427"/>
                                  <a:gd name="T113" fmla="*/ T112 w 559"/>
                                  <a:gd name="T114" fmla="+- 0 988 952"/>
                                  <a:gd name="T115" fmla="*/ 988 h 543"/>
                                  <a:gd name="T116" fmla="+- 0 1785 1427"/>
                                  <a:gd name="T117" fmla="*/ T116 w 559"/>
                                  <a:gd name="T118" fmla="+- 0 962 952"/>
                                  <a:gd name="T119" fmla="*/ 962 h 543"/>
                                  <a:gd name="T120" fmla="+- 0 1717 1427"/>
                                  <a:gd name="T121" fmla="*/ T120 w 559"/>
                                  <a:gd name="T122" fmla="+- 0 952 952"/>
                                  <a:gd name="T123" fmla="*/ 952 h 543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  <a:cxn ang="0">
                                    <a:pos x="T57" y="T59"/>
                                  </a:cxn>
                                  <a:cxn ang="0">
                                    <a:pos x="T61" y="T63"/>
                                  </a:cxn>
                                  <a:cxn ang="0">
                                    <a:pos x="T65" y="T67"/>
                                  </a:cxn>
                                  <a:cxn ang="0">
                                    <a:pos x="T69" y="T71"/>
                                  </a:cxn>
                                  <a:cxn ang="0">
                                    <a:pos x="T73" y="T75"/>
                                  </a:cxn>
                                  <a:cxn ang="0">
                                    <a:pos x="T77" y="T79"/>
                                  </a:cxn>
                                  <a:cxn ang="0">
                                    <a:pos x="T81" y="T83"/>
                                  </a:cxn>
                                  <a:cxn ang="0">
                                    <a:pos x="T85" y="T87"/>
                                  </a:cxn>
                                  <a:cxn ang="0">
                                    <a:pos x="T89" y="T91"/>
                                  </a:cxn>
                                  <a:cxn ang="0">
                                    <a:pos x="T93" y="T95"/>
                                  </a:cxn>
                                  <a:cxn ang="0">
                                    <a:pos x="T97" y="T99"/>
                                  </a:cxn>
                                  <a:cxn ang="0">
                                    <a:pos x="T101" y="T103"/>
                                  </a:cxn>
                                  <a:cxn ang="0">
                                    <a:pos x="T105" y="T107"/>
                                  </a:cxn>
                                  <a:cxn ang="0">
                                    <a:pos x="T109" y="T111"/>
                                  </a:cxn>
                                  <a:cxn ang="0">
                                    <a:pos x="T113" y="T115"/>
                                  </a:cxn>
                                  <a:cxn ang="0">
                                    <a:pos x="T117" y="T119"/>
                                  </a:cxn>
                                  <a:cxn ang="0">
                                    <a:pos x="T121" y="T123"/>
                                  </a:cxn>
                                </a:cxnLst>
                                <a:rect l="0" t="0" r="r" b="b"/>
                                <a:pathLst>
                                  <a:path w="559" h="543">
                                    <a:moveTo>
                                      <a:pt x="290" y="0"/>
                                    </a:moveTo>
                                    <a:lnTo>
                                      <a:pt x="218" y="7"/>
                                    </a:lnTo>
                                    <a:lnTo>
                                      <a:pt x="153" y="30"/>
                                    </a:lnTo>
                                    <a:lnTo>
                                      <a:pt x="98" y="66"/>
                                    </a:lnTo>
                                    <a:lnTo>
                                      <a:pt x="53" y="112"/>
                                    </a:lnTo>
                                    <a:lnTo>
                                      <a:pt x="21" y="167"/>
                                    </a:lnTo>
                                    <a:lnTo>
                                      <a:pt x="2" y="229"/>
                                    </a:lnTo>
                                    <a:lnTo>
                                      <a:pt x="0" y="251"/>
                                    </a:lnTo>
                                    <a:lnTo>
                                      <a:pt x="1" y="276"/>
                                    </a:lnTo>
                                    <a:lnTo>
                                      <a:pt x="14" y="346"/>
                                    </a:lnTo>
                                    <a:lnTo>
                                      <a:pt x="41" y="407"/>
                                    </a:lnTo>
                                    <a:lnTo>
                                      <a:pt x="81" y="459"/>
                                    </a:lnTo>
                                    <a:lnTo>
                                      <a:pt x="132" y="500"/>
                                    </a:lnTo>
                                    <a:lnTo>
                                      <a:pt x="191" y="528"/>
                                    </a:lnTo>
                                    <a:lnTo>
                                      <a:pt x="257" y="541"/>
                                    </a:lnTo>
                                    <a:lnTo>
                                      <a:pt x="280" y="542"/>
                                    </a:lnTo>
                                    <a:lnTo>
                                      <a:pt x="303" y="541"/>
                                    </a:lnTo>
                                    <a:lnTo>
                                      <a:pt x="370" y="527"/>
                                    </a:lnTo>
                                    <a:lnTo>
                                      <a:pt x="430" y="499"/>
                                    </a:lnTo>
                                    <a:lnTo>
                                      <a:pt x="481" y="458"/>
                                    </a:lnTo>
                                    <a:lnTo>
                                      <a:pt x="521" y="406"/>
                                    </a:lnTo>
                                    <a:lnTo>
                                      <a:pt x="547" y="346"/>
                                    </a:lnTo>
                                    <a:lnTo>
                                      <a:pt x="558" y="280"/>
                                    </a:lnTo>
                                    <a:lnTo>
                                      <a:pt x="558" y="271"/>
                                    </a:lnTo>
                                    <a:lnTo>
                                      <a:pt x="557" y="248"/>
                                    </a:lnTo>
                                    <a:lnTo>
                                      <a:pt x="543" y="183"/>
                                    </a:lnTo>
                                    <a:lnTo>
                                      <a:pt x="514" y="125"/>
                                    </a:lnTo>
                                    <a:lnTo>
                                      <a:pt x="472" y="75"/>
                                    </a:lnTo>
                                    <a:lnTo>
                                      <a:pt x="420" y="36"/>
                                    </a:lnTo>
                                    <a:lnTo>
                                      <a:pt x="358" y="10"/>
                                    </a:lnTo>
                                    <a:lnTo>
                                      <a:pt x="29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61" name="Group 364"/>
                          <wpg:cNvGrpSpPr>
                            <a:grpSpLocks/>
                          </wpg:cNvGrpSpPr>
                          <wpg:grpSpPr bwMode="auto">
                            <a:xfrm>
                              <a:off x="1352" y="1105"/>
                              <a:ext cx="200" cy="202"/>
                              <a:chOff x="1352" y="1105"/>
                              <a:chExt cx="200" cy="202"/>
                            </a:xfrm>
                          </wpg:grpSpPr>
                          <wps:wsp>
                            <wps:cNvPr id="3562" name="Freeform 365"/>
                            <wps:cNvSpPr>
                              <a:spLocks/>
                            </wps:cNvSpPr>
                            <wps:spPr bwMode="auto">
                              <a:xfrm>
                                <a:off x="1352" y="1105"/>
                                <a:ext cx="200" cy="202"/>
                              </a:xfrm>
                              <a:custGeom>
                                <a:avLst/>
                                <a:gdLst>
                                  <a:gd name="T0" fmla="+- 0 1446 1352"/>
                                  <a:gd name="T1" fmla="*/ T0 w 200"/>
                                  <a:gd name="T2" fmla="+- 0 1306 1105"/>
                                  <a:gd name="T3" fmla="*/ 1306 h 202"/>
                                  <a:gd name="T4" fmla="+- 0 1387 1352"/>
                                  <a:gd name="T5" fmla="*/ T4 w 200"/>
                                  <a:gd name="T6" fmla="+- 0 1282 1105"/>
                                  <a:gd name="T7" fmla="*/ 1282 h 202"/>
                                  <a:gd name="T8" fmla="+- 0 1354 1352"/>
                                  <a:gd name="T9" fmla="*/ T8 w 200"/>
                                  <a:gd name="T10" fmla="+- 0 1226 1105"/>
                                  <a:gd name="T11" fmla="*/ 1226 h 202"/>
                                  <a:gd name="T12" fmla="+- 0 1352 1352"/>
                                  <a:gd name="T13" fmla="*/ T12 w 200"/>
                                  <a:gd name="T14" fmla="+- 0 1202 1105"/>
                                  <a:gd name="T15" fmla="*/ 1202 h 202"/>
                                  <a:gd name="T16" fmla="+- 0 1355 1352"/>
                                  <a:gd name="T17" fmla="*/ T16 w 200"/>
                                  <a:gd name="T18" fmla="+- 0 1179 1105"/>
                                  <a:gd name="T19" fmla="*/ 1179 h 202"/>
                                  <a:gd name="T20" fmla="+- 0 1390 1352"/>
                                  <a:gd name="T21" fmla="*/ T20 w 200"/>
                                  <a:gd name="T22" fmla="+- 0 1126 1105"/>
                                  <a:gd name="T23" fmla="*/ 1126 h 202"/>
                                  <a:gd name="T24" fmla="+- 0 1453 1352"/>
                                  <a:gd name="T25" fmla="*/ T24 w 200"/>
                                  <a:gd name="T26" fmla="+- 0 1105 1105"/>
                                  <a:gd name="T27" fmla="*/ 1105 h 202"/>
                                  <a:gd name="T28" fmla="+- 0 1475 1352"/>
                                  <a:gd name="T29" fmla="*/ T28 w 200"/>
                                  <a:gd name="T30" fmla="+- 0 1108 1105"/>
                                  <a:gd name="T31" fmla="*/ 1108 h 202"/>
                                  <a:gd name="T32" fmla="+- 0 1529 1352"/>
                                  <a:gd name="T33" fmla="*/ T32 w 200"/>
                                  <a:gd name="T34" fmla="+- 0 1143 1105"/>
                                  <a:gd name="T35" fmla="*/ 1143 h 202"/>
                                  <a:gd name="T36" fmla="+- 0 1551 1352"/>
                                  <a:gd name="T37" fmla="*/ T36 w 200"/>
                                  <a:gd name="T38" fmla="+- 0 1206 1105"/>
                                  <a:gd name="T39" fmla="*/ 1206 h 202"/>
                                  <a:gd name="T40" fmla="+- 0 1551 1352"/>
                                  <a:gd name="T41" fmla="*/ T40 w 200"/>
                                  <a:gd name="T42" fmla="+- 0 1212 1105"/>
                                  <a:gd name="T43" fmla="*/ 1212 h 202"/>
                                  <a:gd name="T44" fmla="+- 0 1526 1352"/>
                                  <a:gd name="T45" fmla="*/ T44 w 200"/>
                                  <a:gd name="T46" fmla="+- 0 1271 1105"/>
                                  <a:gd name="T47" fmla="*/ 1271 h 202"/>
                                  <a:gd name="T48" fmla="+- 0 1470 1352"/>
                                  <a:gd name="T49" fmla="*/ T48 w 200"/>
                                  <a:gd name="T50" fmla="+- 0 1304 1105"/>
                                  <a:gd name="T51" fmla="*/ 1304 h 202"/>
                                  <a:gd name="T52" fmla="+- 0 1446 1352"/>
                                  <a:gd name="T53" fmla="*/ T52 w 200"/>
                                  <a:gd name="T54" fmla="+- 0 1306 1105"/>
                                  <a:gd name="T55" fmla="*/ 1306 h 202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0" h="202">
                                    <a:moveTo>
                                      <a:pt x="94" y="201"/>
                                    </a:moveTo>
                                    <a:lnTo>
                                      <a:pt x="35" y="177"/>
                                    </a:lnTo>
                                    <a:lnTo>
                                      <a:pt x="2" y="121"/>
                                    </a:lnTo>
                                    <a:lnTo>
                                      <a:pt x="0" y="97"/>
                                    </a:lnTo>
                                    <a:lnTo>
                                      <a:pt x="3" y="74"/>
                                    </a:lnTo>
                                    <a:lnTo>
                                      <a:pt x="38" y="21"/>
                                    </a:lnTo>
                                    <a:lnTo>
                                      <a:pt x="101" y="0"/>
                                    </a:lnTo>
                                    <a:lnTo>
                                      <a:pt x="123" y="3"/>
                                    </a:lnTo>
                                    <a:lnTo>
                                      <a:pt x="177" y="38"/>
                                    </a:lnTo>
                                    <a:lnTo>
                                      <a:pt x="199" y="101"/>
                                    </a:lnTo>
                                    <a:lnTo>
                                      <a:pt x="199" y="107"/>
                                    </a:lnTo>
                                    <a:lnTo>
                                      <a:pt x="174" y="166"/>
                                    </a:lnTo>
                                    <a:lnTo>
                                      <a:pt x="118" y="199"/>
                                    </a:lnTo>
                                    <a:lnTo>
                                      <a:pt x="94" y="20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63" name="Group 366"/>
                          <wpg:cNvGrpSpPr>
                            <a:grpSpLocks/>
                          </wpg:cNvGrpSpPr>
                          <wpg:grpSpPr bwMode="auto">
                            <a:xfrm>
                              <a:off x="1352" y="1105"/>
                              <a:ext cx="200" cy="202"/>
                              <a:chOff x="1352" y="1105"/>
                              <a:chExt cx="200" cy="202"/>
                            </a:xfrm>
                          </wpg:grpSpPr>
                          <wps:wsp>
                            <wps:cNvPr id="3564" name="Freeform 367"/>
                            <wps:cNvSpPr>
                              <a:spLocks/>
                            </wps:cNvSpPr>
                            <wps:spPr bwMode="auto">
                              <a:xfrm>
                                <a:off x="1352" y="1105"/>
                                <a:ext cx="200" cy="202"/>
                              </a:xfrm>
                              <a:custGeom>
                                <a:avLst/>
                                <a:gdLst>
                                  <a:gd name="T0" fmla="+- 0 1551 1352"/>
                                  <a:gd name="T1" fmla="*/ T0 w 200"/>
                                  <a:gd name="T2" fmla="+- 0 1206 1105"/>
                                  <a:gd name="T3" fmla="*/ 1206 h 202"/>
                                  <a:gd name="T4" fmla="+- 0 1529 1352"/>
                                  <a:gd name="T5" fmla="*/ T4 w 200"/>
                                  <a:gd name="T6" fmla="+- 0 1143 1105"/>
                                  <a:gd name="T7" fmla="*/ 1143 h 202"/>
                                  <a:gd name="T8" fmla="+- 0 1475 1352"/>
                                  <a:gd name="T9" fmla="*/ T8 w 200"/>
                                  <a:gd name="T10" fmla="+- 0 1108 1105"/>
                                  <a:gd name="T11" fmla="*/ 1108 h 202"/>
                                  <a:gd name="T12" fmla="+- 0 1453 1352"/>
                                  <a:gd name="T13" fmla="*/ T12 w 200"/>
                                  <a:gd name="T14" fmla="+- 0 1105 1105"/>
                                  <a:gd name="T15" fmla="*/ 1105 h 202"/>
                                  <a:gd name="T16" fmla="+- 0 1430 1352"/>
                                  <a:gd name="T17" fmla="*/ T16 w 200"/>
                                  <a:gd name="T18" fmla="+- 0 1107 1105"/>
                                  <a:gd name="T19" fmla="*/ 1107 h 202"/>
                                  <a:gd name="T20" fmla="+- 0 1374 1352"/>
                                  <a:gd name="T21" fmla="*/ T20 w 200"/>
                                  <a:gd name="T22" fmla="+- 0 1140 1105"/>
                                  <a:gd name="T23" fmla="*/ 1140 h 202"/>
                                  <a:gd name="T24" fmla="+- 0 1352 1352"/>
                                  <a:gd name="T25" fmla="*/ T24 w 200"/>
                                  <a:gd name="T26" fmla="+- 0 1202 1105"/>
                                  <a:gd name="T27" fmla="*/ 1202 h 202"/>
                                  <a:gd name="T28" fmla="+- 0 1354 1352"/>
                                  <a:gd name="T29" fmla="*/ T28 w 200"/>
                                  <a:gd name="T30" fmla="+- 0 1226 1105"/>
                                  <a:gd name="T31" fmla="*/ 1226 h 202"/>
                                  <a:gd name="T32" fmla="+- 0 1387 1352"/>
                                  <a:gd name="T33" fmla="*/ T32 w 200"/>
                                  <a:gd name="T34" fmla="+- 0 1282 1105"/>
                                  <a:gd name="T35" fmla="*/ 1282 h 202"/>
                                  <a:gd name="T36" fmla="+- 0 1446 1352"/>
                                  <a:gd name="T37" fmla="*/ T36 w 200"/>
                                  <a:gd name="T38" fmla="+- 0 1306 1105"/>
                                  <a:gd name="T39" fmla="*/ 1306 h 202"/>
                                  <a:gd name="T40" fmla="+- 0 1470 1352"/>
                                  <a:gd name="T41" fmla="*/ T40 w 200"/>
                                  <a:gd name="T42" fmla="+- 0 1304 1105"/>
                                  <a:gd name="T43" fmla="*/ 1304 h 202"/>
                                  <a:gd name="T44" fmla="+- 0 1526 1352"/>
                                  <a:gd name="T45" fmla="*/ T44 w 200"/>
                                  <a:gd name="T46" fmla="+- 0 1271 1105"/>
                                  <a:gd name="T47" fmla="*/ 1271 h 202"/>
                                  <a:gd name="T48" fmla="+- 0 1551 1352"/>
                                  <a:gd name="T49" fmla="*/ T48 w 200"/>
                                  <a:gd name="T50" fmla="+- 0 1212 1105"/>
                                  <a:gd name="T51" fmla="*/ 1212 h 202"/>
                                  <a:gd name="T52" fmla="+- 0 1551 1352"/>
                                  <a:gd name="T53" fmla="*/ T52 w 200"/>
                                  <a:gd name="T54" fmla="+- 0 1206 1105"/>
                                  <a:gd name="T55" fmla="*/ 1206 h 202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0" h="202">
                                    <a:moveTo>
                                      <a:pt x="199" y="101"/>
                                    </a:moveTo>
                                    <a:lnTo>
                                      <a:pt x="177" y="38"/>
                                    </a:lnTo>
                                    <a:lnTo>
                                      <a:pt x="123" y="3"/>
                                    </a:lnTo>
                                    <a:lnTo>
                                      <a:pt x="101" y="0"/>
                                    </a:lnTo>
                                    <a:lnTo>
                                      <a:pt x="78" y="2"/>
                                    </a:lnTo>
                                    <a:lnTo>
                                      <a:pt x="22" y="35"/>
                                    </a:lnTo>
                                    <a:lnTo>
                                      <a:pt x="0" y="97"/>
                                    </a:lnTo>
                                    <a:lnTo>
                                      <a:pt x="2" y="121"/>
                                    </a:lnTo>
                                    <a:lnTo>
                                      <a:pt x="35" y="177"/>
                                    </a:lnTo>
                                    <a:lnTo>
                                      <a:pt x="94" y="201"/>
                                    </a:lnTo>
                                    <a:lnTo>
                                      <a:pt x="118" y="199"/>
                                    </a:lnTo>
                                    <a:lnTo>
                                      <a:pt x="174" y="166"/>
                                    </a:lnTo>
                                    <a:lnTo>
                                      <a:pt x="199" y="107"/>
                                    </a:lnTo>
                                    <a:lnTo>
                                      <a:pt x="199" y="10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66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65" name="Group 368"/>
                          <wpg:cNvGrpSpPr>
                            <a:grpSpLocks/>
                          </wpg:cNvGrpSpPr>
                          <wpg:grpSpPr bwMode="auto">
                            <a:xfrm>
                              <a:off x="1664" y="1105"/>
                              <a:ext cx="207" cy="201"/>
                              <a:chOff x="1664" y="1105"/>
                              <a:chExt cx="207" cy="201"/>
                            </a:xfrm>
                          </wpg:grpSpPr>
                          <wps:wsp>
                            <wps:cNvPr id="3566" name="Freeform 369"/>
                            <wps:cNvSpPr>
                              <a:spLocks/>
                            </wps:cNvSpPr>
                            <wps:spPr bwMode="auto">
                              <a:xfrm>
                                <a:off x="1664" y="1105"/>
                                <a:ext cx="207" cy="201"/>
                              </a:xfrm>
                              <a:custGeom>
                                <a:avLst/>
                                <a:gdLst>
                                  <a:gd name="T0" fmla="+- 0 1754 1664"/>
                                  <a:gd name="T1" fmla="*/ T0 w 207"/>
                                  <a:gd name="T2" fmla="+- 0 1306 1105"/>
                                  <a:gd name="T3" fmla="*/ 1306 h 201"/>
                                  <a:gd name="T4" fmla="+- 0 1697 1664"/>
                                  <a:gd name="T5" fmla="*/ T4 w 207"/>
                                  <a:gd name="T6" fmla="+- 0 1279 1105"/>
                                  <a:gd name="T7" fmla="*/ 1279 h 201"/>
                                  <a:gd name="T8" fmla="+- 0 1666 1664"/>
                                  <a:gd name="T9" fmla="*/ T8 w 207"/>
                                  <a:gd name="T10" fmla="+- 0 1221 1105"/>
                                  <a:gd name="T11" fmla="*/ 1221 h 201"/>
                                  <a:gd name="T12" fmla="+- 0 1664 1664"/>
                                  <a:gd name="T13" fmla="*/ T12 w 207"/>
                                  <a:gd name="T14" fmla="+- 0 1197 1105"/>
                                  <a:gd name="T15" fmla="*/ 1197 h 201"/>
                                  <a:gd name="T16" fmla="+- 0 1668 1664"/>
                                  <a:gd name="T17" fmla="*/ T16 w 207"/>
                                  <a:gd name="T18" fmla="+- 0 1175 1105"/>
                                  <a:gd name="T19" fmla="*/ 1175 h 201"/>
                                  <a:gd name="T20" fmla="+- 0 1706 1664"/>
                                  <a:gd name="T21" fmla="*/ T20 w 207"/>
                                  <a:gd name="T22" fmla="+- 0 1124 1105"/>
                                  <a:gd name="T23" fmla="*/ 1124 h 201"/>
                                  <a:gd name="T24" fmla="+- 0 1772 1664"/>
                                  <a:gd name="T25" fmla="*/ T24 w 207"/>
                                  <a:gd name="T26" fmla="+- 0 1105 1105"/>
                                  <a:gd name="T27" fmla="*/ 1105 h 201"/>
                                  <a:gd name="T28" fmla="+- 0 1794 1664"/>
                                  <a:gd name="T29" fmla="*/ T28 w 207"/>
                                  <a:gd name="T30" fmla="+- 0 1108 1105"/>
                                  <a:gd name="T31" fmla="*/ 1108 h 201"/>
                                  <a:gd name="T32" fmla="+- 0 1848 1664"/>
                                  <a:gd name="T33" fmla="*/ T32 w 207"/>
                                  <a:gd name="T34" fmla="+- 0 1143 1105"/>
                                  <a:gd name="T35" fmla="*/ 1143 h 201"/>
                                  <a:gd name="T36" fmla="+- 0 1870 1664"/>
                                  <a:gd name="T37" fmla="*/ T36 w 207"/>
                                  <a:gd name="T38" fmla="+- 0 1206 1105"/>
                                  <a:gd name="T39" fmla="*/ 1206 h 201"/>
                                  <a:gd name="T40" fmla="+- 0 1869 1664"/>
                                  <a:gd name="T41" fmla="*/ T40 w 207"/>
                                  <a:gd name="T42" fmla="+- 0 1220 1105"/>
                                  <a:gd name="T43" fmla="*/ 1220 h 201"/>
                                  <a:gd name="T44" fmla="+- 0 1840 1664"/>
                                  <a:gd name="T45" fmla="*/ T44 w 207"/>
                                  <a:gd name="T46" fmla="+- 0 1274 1105"/>
                                  <a:gd name="T47" fmla="*/ 1274 h 201"/>
                                  <a:gd name="T48" fmla="+- 0 1780 1664"/>
                                  <a:gd name="T49" fmla="*/ T48 w 207"/>
                                  <a:gd name="T50" fmla="+- 0 1304 1105"/>
                                  <a:gd name="T51" fmla="*/ 1304 h 201"/>
                                  <a:gd name="T52" fmla="+- 0 1754 1664"/>
                                  <a:gd name="T53" fmla="*/ T52 w 207"/>
                                  <a:gd name="T54" fmla="+- 0 1306 1105"/>
                                  <a:gd name="T55" fmla="*/ 1306 h 201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7" h="201">
                                    <a:moveTo>
                                      <a:pt x="90" y="201"/>
                                    </a:moveTo>
                                    <a:lnTo>
                                      <a:pt x="33" y="174"/>
                                    </a:lnTo>
                                    <a:lnTo>
                                      <a:pt x="2" y="116"/>
                                    </a:lnTo>
                                    <a:lnTo>
                                      <a:pt x="0" y="92"/>
                                    </a:lnTo>
                                    <a:lnTo>
                                      <a:pt x="4" y="70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108" y="0"/>
                                    </a:lnTo>
                                    <a:lnTo>
                                      <a:pt x="130" y="3"/>
                                    </a:lnTo>
                                    <a:lnTo>
                                      <a:pt x="184" y="38"/>
                                    </a:lnTo>
                                    <a:lnTo>
                                      <a:pt x="206" y="101"/>
                                    </a:lnTo>
                                    <a:lnTo>
                                      <a:pt x="205" y="115"/>
                                    </a:lnTo>
                                    <a:lnTo>
                                      <a:pt x="176" y="169"/>
                                    </a:lnTo>
                                    <a:lnTo>
                                      <a:pt x="116" y="199"/>
                                    </a:lnTo>
                                    <a:lnTo>
                                      <a:pt x="90" y="20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67" name="Group 370"/>
                          <wpg:cNvGrpSpPr>
                            <a:grpSpLocks/>
                          </wpg:cNvGrpSpPr>
                          <wpg:grpSpPr bwMode="auto">
                            <a:xfrm>
                              <a:off x="1664" y="1105"/>
                              <a:ext cx="207" cy="201"/>
                              <a:chOff x="1664" y="1105"/>
                              <a:chExt cx="207" cy="201"/>
                            </a:xfrm>
                          </wpg:grpSpPr>
                          <wps:wsp>
                            <wps:cNvPr id="3568" name="Freeform 371"/>
                            <wps:cNvSpPr>
                              <a:spLocks/>
                            </wps:cNvSpPr>
                            <wps:spPr bwMode="auto">
                              <a:xfrm>
                                <a:off x="1664" y="1105"/>
                                <a:ext cx="207" cy="201"/>
                              </a:xfrm>
                              <a:custGeom>
                                <a:avLst/>
                                <a:gdLst>
                                  <a:gd name="T0" fmla="+- 0 1870 1664"/>
                                  <a:gd name="T1" fmla="*/ T0 w 207"/>
                                  <a:gd name="T2" fmla="+- 0 1206 1105"/>
                                  <a:gd name="T3" fmla="*/ 1206 h 201"/>
                                  <a:gd name="T4" fmla="+- 0 1848 1664"/>
                                  <a:gd name="T5" fmla="*/ T4 w 207"/>
                                  <a:gd name="T6" fmla="+- 0 1143 1105"/>
                                  <a:gd name="T7" fmla="*/ 1143 h 201"/>
                                  <a:gd name="T8" fmla="+- 0 1794 1664"/>
                                  <a:gd name="T9" fmla="*/ T8 w 207"/>
                                  <a:gd name="T10" fmla="+- 0 1108 1105"/>
                                  <a:gd name="T11" fmla="*/ 1108 h 201"/>
                                  <a:gd name="T12" fmla="+- 0 1772 1664"/>
                                  <a:gd name="T13" fmla="*/ T12 w 207"/>
                                  <a:gd name="T14" fmla="+- 0 1105 1105"/>
                                  <a:gd name="T15" fmla="*/ 1105 h 201"/>
                                  <a:gd name="T16" fmla="+- 0 1747 1664"/>
                                  <a:gd name="T17" fmla="*/ T16 w 207"/>
                                  <a:gd name="T18" fmla="+- 0 1107 1105"/>
                                  <a:gd name="T19" fmla="*/ 1107 h 201"/>
                                  <a:gd name="T20" fmla="+- 0 1690 1664"/>
                                  <a:gd name="T21" fmla="*/ T20 w 207"/>
                                  <a:gd name="T22" fmla="+- 0 1138 1105"/>
                                  <a:gd name="T23" fmla="*/ 1138 h 201"/>
                                  <a:gd name="T24" fmla="+- 0 1664 1664"/>
                                  <a:gd name="T25" fmla="*/ T24 w 207"/>
                                  <a:gd name="T26" fmla="+- 0 1197 1105"/>
                                  <a:gd name="T27" fmla="*/ 1197 h 201"/>
                                  <a:gd name="T28" fmla="+- 0 1666 1664"/>
                                  <a:gd name="T29" fmla="*/ T28 w 207"/>
                                  <a:gd name="T30" fmla="+- 0 1221 1105"/>
                                  <a:gd name="T31" fmla="*/ 1221 h 201"/>
                                  <a:gd name="T32" fmla="+- 0 1697 1664"/>
                                  <a:gd name="T33" fmla="*/ T32 w 207"/>
                                  <a:gd name="T34" fmla="+- 0 1279 1105"/>
                                  <a:gd name="T35" fmla="*/ 1279 h 201"/>
                                  <a:gd name="T36" fmla="+- 0 1754 1664"/>
                                  <a:gd name="T37" fmla="*/ T36 w 207"/>
                                  <a:gd name="T38" fmla="+- 0 1306 1105"/>
                                  <a:gd name="T39" fmla="*/ 1306 h 201"/>
                                  <a:gd name="T40" fmla="+- 0 1780 1664"/>
                                  <a:gd name="T41" fmla="*/ T40 w 207"/>
                                  <a:gd name="T42" fmla="+- 0 1304 1105"/>
                                  <a:gd name="T43" fmla="*/ 1304 h 201"/>
                                  <a:gd name="T44" fmla="+- 0 1840 1664"/>
                                  <a:gd name="T45" fmla="*/ T44 w 207"/>
                                  <a:gd name="T46" fmla="+- 0 1274 1105"/>
                                  <a:gd name="T47" fmla="*/ 1274 h 201"/>
                                  <a:gd name="T48" fmla="+- 0 1869 1664"/>
                                  <a:gd name="T49" fmla="*/ T48 w 207"/>
                                  <a:gd name="T50" fmla="+- 0 1220 1105"/>
                                  <a:gd name="T51" fmla="*/ 1220 h 201"/>
                                  <a:gd name="T52" fmla="+- 0 1870 1664"/>
                                  <a:gd name="T53" fmla="*/ T52 w 207"/>
                                  <a:gd name="T54" fmla="+- 0 1206 1105"/>
                                  <a:gd name="T55" fmla="*/ 1206 h 201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7" h="201">
                                    <a:moveTo>
                                      <a:pt x="206" y="101"/>
                                    </a:moveTo>
                                    <a:lnTo>
                                      <a:pt x="184" y="38"/>
                                    </a:lnTo>
                                    <a:lnTo>
                                      <a:pt x="130" y="3"/>
                                    </a:lnTo>
                                    <a:lnTo>
                                      <a:pt x="108" y="0"/>
                                    </a:lnTo>
                                    <a:lnTo>
                                      <a:pt x="83" y="2"/>
                                    </a:lnTo>
                                    <a:lnTo>
                                      <a:pt x="26" y="33"/>
                                    </a:lnTo>
                                    <a:lnTo>
                                      <a:pt x="0" y="92"/>
                                    </a:lnTo>
                                    <a:lnTo>
                                      <a:pt x="2" y="116"/>
                                    </a:lnTo>
                                    <a:lnTo>
                                      <a:pt x="33" y="174"/>
                                    </a:lnTo>
                                    <a:lnTo>
                                      <a:pt x="90" y="201"/>
                                    </a:lnTo>
                                    <a:lnTo>
                                      <a:pt x="116" y="199"/>
                                    </a:lnTo>
                                    <a:lnTo>
                                      <a:pt x="176" y="169"/>
                                    </a:lnTo>
                                    <a:lnTo>
                                      <a:pt x="205" y="115"/>
                                    </a:lnTo>
                                    <a:lnTo>
                                      <a:pt x="206" y="10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62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69" name="Group 372"/>
                          <wpg:cNvGrpSpPr>
                            <a:grpSpLocks/>
                          </wpg:cNvGrpSpPr>
                          <wpg:grpSpPr bwMode="auto">
                            <a:xfrm>
                              <a:off x="8" y="954"/>
                              <a:ext cx="586" cy="537"/>
                              <a:chOff x="8" y="954"/>
                              <a:chExt cx="586" cy="537"/>
                            </a:xfrm>
                          </wpg:grpSpPr>
                          <wps:wsp>
                            <wps:cNvPr id="3570" name="Freeform 373"/>
                            <wps:cNvSpPr>
                              <a:spLocks/>
                            </wps:cNvSpPr>
                            <wps:spPr bwMode="auto">
                              <a:xfrm>
                                <a:off x="8" y="954"/>
                                <a:ext cx="586" cy="537"/>
                              </a:xfrm>
                              <a:custGeom>
                                <a:avLst/>
                                <a:gdLst>
                                  <a:gd name="T0" fmla="+- 0 593 8"/>
                                  <a:gd name="T1" fmla="*/ T0 w 586"/>
                                  <a:gd name="T2" fmla="+- 0 1222 954"/>
                                  <a:gd name="T3" fmla="*/ 1222 h 537"/>
                                  <a:gd name="T4" fmla="+- 0 585 8"/>
                                  <a:gd name="T5" fmla="*/ T4 w 586"/>
                                  <a:gd name="T6" fmla="+- 0 1157 954"/>
                                  <a:gd name="T7" fmla="*/ 1157 h 537"/>
                                  <a:gd name="T8" fmla="+- 0 560 8"/>
                                  <a:gd name="T9" fmla="*/ T8 w 586"/>
                                  <a:gd name="T10" fmla="+- 0 1098 954"/>
                                  <a:gd name="T11" fmla="*/ 1098 h 537"/>
                                  <a:gd name="T12" fmla="+- 0 522 8"/>
                                  <a:gd name="T13" fmla="*/ T12 w 586"/>
                                  <a:gd name="T14" fmla="+- 0 1046 954"/>
                                  <a:gd name="T15" fmla="*/ 1046 h 537"/>
                                  <a:gd name="T16" fmla="+- 0 472 8"/>
                                  <a:gd name="T17" fmla="*/ T16 w 586"/>
                                  <a:gd name="T18" fmla="+- 0 1004 954"/>
                                  <a:gd name="T19" fmla="*/ 1004 h 537"/>
                                  <a:gd name="T20" fmla="+- 0 412 8"/>
                                  <a:gd name="T21" fmla="*/ T20 w 586"/>
                                  <a:gd name="T22" fmla="+- 0 974 954"/>
                                  <a:gd name="T23" fmla="*/ 974 h 537"/>
                                  <a:gd name="T24" fmla="+- 0 345 8"/>
                                  <a:gd name="T25" fmla="*/ T24 w 586"/>
                                  <a:gd name="T26" fmla="+- 0 957 954"/>
                                  <a:gd name="T27" fmla="*/ 957 h 537"/>
                                  <a:gd name="T28" fmla="+- 0 322 8"/>
                                  <a:gd name="T29" fmla="*/ T28 w 586"/>
                                  <a:gd name="T30" fmla="+- 0 954 954"/>
                                  <a:gd name="T31" fmla="*/ 954 h 537"/>
                                  <a:gd name="T32" fmla="+- 0 294 8"/>
                                  <a:gd name="T33" fmla="*/ T32 w 586"/>
                                  <a:gd name="T34" fmla="+- 0 955 954"/>
                                  <a:gd name="T35" fmla="*/ 955 h 537"/>
                                  <a:gd name="T36" fmla="+- 0 218 8"/>
                                  <a:gd name="T37" fmla="*/ T36 w 586"/>
                                  <a:gd name="T38" fmla="+- 0 968 954"/>
                                  <a:gd name="T39" fmla="*/ 968 h 537"/>
                                  <a:gd name="T40" fmla="+- 0 151 8"/>
                                  <a:gd name="T41" fmla="*/ T40 w 586"/>
                                  <a:gd name="T42" fmla="+- 0 994 954"/>
                                  <a:gd name="T43" fmla="*/ 994 h 537"/>
                                  <a:gd name="T44" fmla="+- 0 96 8"/>
                                  <a:gd name="T45" fmla="*/ T44 w 586"/>
                                  <a:gd name="T46" fmla="+- 0 1032 954"/>
                                  <a:gd name="T47" fmla="*/ 1032 h 537"/>
                                  <a:gd name="T48" fmla="+- 0 52 8"/>
                                  <a:gd name="T49" fmla="*/ T48 w 586"/>
                                  <a:gd name="T50" fmla="+- 0 1081 954"/>
                                  <a:gd name="T51" fmla="*/ 1081 h 537"/>
                                  <a:gd name="T52" fmla="+- 0 23 8"/>
                                  <a:gd name="T53" fmla="*/ T52 w 586"/>
                                  <a:gd name="T54" fmla="+- 0 1137 954"/>
                                  <a:gd name="T55" fmla="*/ 1137 h 537"/>
                                  <a:gd name="T56" fmla="+- 0 9 8"/>
                                  <a:gd name="T57" fmla="*/ T56 w 586"/>
                                  <a:gd name="T58" fmla="+- 0 1200 954"/>
                                  <a:gd name="T59" fmla="*/ 1200 h 537"/>
                                  <a:gd name="T60" fmla="+- 0 8 8"/>
                                  <a:gd name="T61" fmla="*/ T60 w 586"/>
                                  <a:gd name="T62" fmla="+- 0 1222 954"/>
                                  <a:gd name="T63" fmla="*/ 1222 h 537"/>
                                  <a:gd name="T64" fmla="+- 0 9 8"/>
                                  <a:gd name="T65" fmla="*/ T64 w 586"/>
                                  <a:gd name="T66" fmla="+- 0 1244 954"/>
                                  <a:gd name="T67" fmla="*/ 1244 h 537"/>
                                  <a:gd name="T68" fmla="+- 0 23 8"/>
                                  <a:gd name="T69" fmla="*/ T68 w 586"/>
                                  <a:gd name="T70" fmla="+- 0 1307 954"/>
                                  <a:gd name="T71" fmla="*/ 1307 h 537"/>
                                  <a:gd name="T72" fmla="+- 0 52 8"/>
                                  <a:gd name="T73" fmla="*/ T72 w 586"/>
                                  <a:gd name="T74" fmla="+- 0 1364 954"/>
                                  <a:gd name="T75" fmla="*/ 1364 h 537"/>
                                  <a:gd name="T76" fmla="+- 0 94 8"/>
                                  <a:gd name="T77" fmla="*/ T76 w 586"/>
                                  <a:gd name="T78" fmla="+- 0 1413 954"/>
                                  <a:gd name="T79" fmla="*/ 1413 h 537"/>
                                  <a:gd name="T80" fmla="+- 0 147 8"/>
                                  <a:gd name="T81" fmla="*/ T80 w 586"/>
                                  <a:gd name="T82" fmla="+- 0 1451 954"/>
                                  <a:gd name="T83" fmla="*/ 1451 h 537"/>
                                  <a:gd name="T84" fmla="+- 0 210 8"/>
                                  <a:gd name="T85" fmla="*/ T84 w 586"/>
                                  <a:gd name="T86" fmla="+- 0 1478 954"/>
                                  <a:gd name="T87" fmla="*/ 1478 h 537"/>
                                  <a:gd name="T88" fmla="+- 0 279 8"/>
                                  <a:gd name="T89" fmla="*/ T88 w 586"/>
                                  <a:gd name="T90" fmla="+- 0 1491 954"/>
                                  <a:gd name="T91" fmla="*/ 1491 h 537"/>
                                  <a:gd name="T92" fmla="+- 0 306 8"/>
                                  <a:gd name="T93" fmla="*/ T92 w 586"/>
                                  <a:gd name="T94" fmla="+- 0 1490 954"/>
                                  <a:gd name="T95" fmla="*/ 1490 h 537"/>
                                  <a:gd name="T96" fmla="+- 0 382 8"/>
                                  <a:gd name="T97" fmla="*/ T96 w 586"/>
                                  <a:gd name="T98" fmla="+- 0 1477 954"/>
                                  <a:gd name="T99" fmla="*/ 1477 h 537"/>
                                  <a:gd name="T100" fmla="+- 0 448 8"/>
                                  <a:gd name="T101" fmla="*/ T100 w 586"/>
                                  <a:gd name="T102" fmla="+- 0 1450 954"/>
                                  <a:gd name="T103" fmla="*/ 1450 h 537"/>
                                  <a:gd name="T104" fmla="+- 0 505 8"/>
                                  <a:gd name="T105" fmla="*/ T104 w 586"/>
                                  <a:gd name="T106" fmla="+- 0 1412 954"/>
                                  <a:gd name="T107" fmla="*/ 1412 h 537"/>
                                  <a:gd name="T108" fmla="+- 0 548 8"/>
                                  <a:gd name="T109" fmla="*/ T108 w 586"/>
                                  <a:gd name="T110" fmla="+- 0 1363 954"/>
                                  <a:gd name="T111" fmla="*/ 1363 h 537"/>
                                  <a:gd name="T112" fmla="+- 0 578 8"/>
                                  <a:gd name="T113" fmla="*/ T112 w 586"/>
                                  <a:gd name="T114" fmla="+- 0 1307 954"/>
                                  <a:gd name="T115" fmla="*/ 1307 h 537"/>
                                  <a:gd name="T116" fmla="+- 0 592 8"/>
                                  <a:gd name="T117" fmla="*/ T116 w 586"/>
                                  <a:gd name="T118" fmla="+- 0 1244 954"/>
                                  <a:gd name="T119" fmla="*/ 1244 h 537"/>
                                  <a:gd name="T120" fmla="+- 0 593 8"/>
                                  <a:gd name="T121" fmla="*/ T120 w 586"/>
                                  <a:gd name="T122" fmla="+- 0 1222 954"/>
                                  <a:gd name="T123" fmla="*/ 1222 h 537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  <a:cxn ang="0">
                                    <a:pos x="T57" y="T59"/>
                                  </a:cxn>
                                  <a:cxn ang="0">
                                    <a:pos x="T61" y="T63"/>
                                  </a:cxn>
                                  <a:cxn ang="0">
                                    <a:pos x="T65" y="T67"/>
                                  </a:cxn>
                                  <a:cxn ang="0">
                                    <a:pos x="T69" y="T71"/>
                                  </a:cxn>
                                  <a:cxn ang="0">
                                    <a:pos x="T73" y="T75"/>
                                  </a:cxn>
                                  <a:cxn ang="0">
                                    <a:pos x="T77" y="T79"/>
                                  </a:cxn>
                                  <a:cxn ang="0">
                                    <a:pos x="T81" y="T83"/>
                                  </a:cxn>
                                  <a:cxn ang="0">
                                    <a:pos x="T85" y="T87"/>
                                  </a:cxn>
                                  <a:cxn ang="0">
                                    <a:pos x="T89" y="T91"/>
                                  </a:cxn>
                                  <a:cxn ang="0">
                                    <a:pos x="T93" y="T95"/>
                                  </a:cxn>
                                  <a:cxn ang="0">
                                    <a:pos x="T97" y="T99"/>
                                  </a:cxn>
                                  <a:cxn ang="0">
                                    <a:pos x="T101" y="T103"/>
                                  </a:cxn>
                                  <a:cxn ang="0">
                                    <a:pos x="T105" y="T107"/>
                                  </a:cxn>
                                  <a:cxn ang="0">
                                    <a:pos x="T109" y="T111"/>
                                  </a:cxn>
                                  <a:cxn ang="0">
                                    <a:pos x="T113" y="T115"/>
                                  </a:cxn>
                                  <a:cxn ang="0">
                                    <a:pos x="T117" y="T119"/>
                                  </a:cxn>
                                  <a:cxn ang="0">
                                    <a:pos x="T121" y="T123"/>
                                  </a:cxn>
                                </a:cxnLst>
                                <a:rect l="0" t="0" r="r" b="b"/>
                                <a:pathLst>
                                  <a:path w="586" h="537">
                                    <a:moveTo>
                                      <a:pt x="585" y="268"/>
                                    </a:moveTo>
                                    <a:lnTo>
                                      <a:pt x="577" y="203"/>
                                    </a:lnTo>
                                    <a:lnTo>
                                      <a:pt x="552" y="144"/>
                                    </a:lnTo>
                                    <a:lnTo>
                                      <a:pt x="514" y="92"/>
                                    </a:lnTo>
                                    <a:lnTo>
                                      <a:pt x="464" y="50"/>
                                    </a:lnTo>
                                    <a:lnTo>
                                      <a:pt x="404" y="20"/>
                                    </a:lnTo>
                                    <a:lnTo>
                                      <a:pt x="337" y="3"/>
                                    </a:lnTo>
                                    <a:lnTo>
                                      <a:pt x="314" y="0"/>
                                    </a:lnTo>
                                    <a:lnTo>
                                      <a:pt x="286" y="1"/>
                                    </a:lnTo>
                                    <a:lnTo>
                                      <a:pt x="210" y="14"/>
                                    </a:lnTo>
                                    <a:lnTo>
                                      <a:pt x="143" y="40"/>
                                    </a:lnTo>
                                    <a:lnTo>
                                      <a:pt x="88" y="78"/>
                                    </a:lnTo>
                                    <a:lnTo>
                                      <a:pt x="44" y="127"/>
                                    </a:lnTo>
                                    <a:lnTo>
                                      <a:pt x="15" y="183"/>
                                    </a:lnTo>
                                    <a:lnTo>
                                      <a:pt x="1" y="246"/>
                                    </a:lnTo>
                                    <a:lnTo>
                                      <a:pt x="0" y="268"/>
                                    </a:lnTo>
                                    <a:lnTo>
                                      <a:pt x="1" y="290"/>
                                    </a:lnTo>
                                    <a:lnTo>
                                      <a:pt x="15" y="353"/>
                                    </a:lnTo>
                                    <a:lnTo>
                                      <a:pt x="44" y="410"/>
                                    </a:lnTo>
                                    <a:lnTo>
                                      <a:pt x="86" y="459"/>
                                    </a:lnTo>
                                    <a:lnTo>
                                      <a:pt x="139" y="497"/>
                                    </a:lnTo>
                                    <a:lnTo>
                                      <a:pt x="202" y="524"/>
                                    </a:lnTo>
                                    <a:lnTo>
                                      <a:pt x="271" y="537"/>
                                    </a:lnTo>
                                    <a:lnTo>
                                      <a:pt x="298" y="536"/>
                                    </a:lnTo>
                                    <a:lnTo>
                                      <a:pt x="374" y="523"/>
                                    </a:lnTo>
                                    <a:lnTo>
                                      <a:pt x="440" y="496"/>
                                    </a:lnTo>
                                    <a:lnTo>
                                      <a:pt x="497" y="458"/>
                                    </a:lnTo>
                                    <a:lnTo>
                                      <a:pt x="540" y="409"/>
                                    </a:lnTo>
                                    <a:lnTo>
                                      <a:pt x="570" y="353"/>
                                    </a:lnTo>
                                    <a:lnTo>
                                      <a:pt x="584" y="290"/>
                                    </a:lnTo>
                                    <a:lnTo>
                                      <a:pt x="585" y="26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6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71" name="Group 374"/>
                          <wpg:cNvGrpSpPr>
                            <a:grpSpLocks/>
                          </wpg:cNvGrpSpPr>
                          <wpg:grpSpPr bwMode="auto">
                            <a:xfrm>
                              <a:off x="83" y="947"/>
                              <a:ext cx="559" cy="543"/>
                              <a:chOff x="83" y="947"/>
                              <a:chExt cx="559" cy="543"/>
                            </a:xfrm>
                          </wpg:grpSpPr>
                          <wps:wsp>
                            <wps:cNvPr id="3572" name="Freeform 375"/>
                            <wps:cNvSpPr>
                              <a:spLocks/>
                            </wps:cNvSpPr>
                            <wps:spPr bwMode="auto">
                              <a:xfrm>
                                <a:off x="83" y="947"/>
                                <a:ext cx="559" cy="543"/>
                              </a:xfrm>
                              <a:custGeom>
                                <a:avLst/>
                                <a:gdLst>
                                  <a:gd name="T0" fmla="+- 0 373 83"/>
                                  <a:gd name="T1" fmla="*/ T0 w 559"/>
                                  <a:gd name="T2" fmla="+- 0 947 947"/>
                                  <a:gd name="T3" fmla="*/ 947 h 543"/>
                                  <a:gd name="T4" fmla="+- 0 301 83"/>
                                  <a:gd name="T5" fmla="*/ T4 w 559"/>
                                  <a:gd name="T6" fmla="+- 0 955 947"/>
                                  <a:gd name="T7" fmla="*/ 955 h 543"/>
                                  <a:gd name="T8" fmla="+- 0 236 83"/>
                                  <a:gd name="T9" fmla="*/ T8 w 559"/>
                                  <a:gd name="T10" fmla="+- 0 977 947"/>
                                  <a:gd name="T11" fmla="*/ 977 h 543"/>
                                  <a:gd name="T12" fmla="+- 0 181 83"/>
                                  <a:gd name="T13" fmla="*/ T12 w 559"/>
                                  <a:gd name="T14" fmla="+- 0 1013 947"/>
                                  <a:gd name="T15" fmla="*/ 1013 h 543"/>
                                  <a:gd name="T16" fmla="+- 0 136 83"/>
                                  <a:gd name="T17" fmla="*/ T16 w 559"/>
                                  <a:gd name="T18" fmla="+- 0 1059 947"/>
                                  <a:gd name="T19" fmla="*/ 1059 h 543"/>
                                  <a:gd name="T20" fmla="+- 0 104 83"/>
                                  <a:gd name="T21" fmla="*/ T20 w 559"/>
                                  <a:gd name="T22" fmla="+- 0 1114 947"/>
                                  <a:gd name="T23" fmla="*/ 1114 h 543"/>
                                  <a:gd name="T24" fmla="+- 0 85 83"/>
                                  <a:gd name="T25" fmla="*/ T24 w 559"/>
                                  <a:gd name="T26" fmla="+- 0 1176 947"/>
                                  <a:gd name="T27" fmla="*/ 1176 h 543"/>
                                  <a:gd name="T28" fmla="+- 0 83 83"/>
                                  <a:gd name="T29" fmla="*/ T28 w 559"/>
                                  <a:gd name="T30" fmla="+- 0 1198 947"/>
                                  <a:gd name="T31" fmla="*/ 1198 h 543"/>
                                  <a:gd name="T32" fmla="+- 0 84 83"/>
                                  <a:gd name="T33" fmla="*/ T32 w 559"/>
                                  <a:gd name="T34" fmla="+- 0 1223 947"/>
                                  <a:gd name="T35" fmla="*/ 1223 h 543"/>
                                  <a:gd name="T36" fmla="+- 0 97 83"/>
                                  <a:gd name="T37" fmla="*/ T36 w 559"/>
                                  <a:gd name="T38" fmla="+- 0 1293 947"/>
                                  <a:gd name="T39" fmla="*/ 1293 h 543"/>
                                  <a:gd name="T40" fmla="+- 0 124 83"/>
                                  <a:gd name="T41" fmla="*/ T40 w 559"/>
                                  <a:gd name="T42" fmla="+- 0 1355 947"/>
                                  <a:gd name="T43" fmla="*/ 1355 h 543"/>
                                  <a:gd name="T44" fmla="+- 0 164 83"/>
                                  <a:gd name="T45" fmla="*/ T44 w 559"/>
                                  <a:gd name="T46" fmla="+- 0 1407 947"/>
                                  <a:gd name="T47" fmla="*/ 1407 h 543"/>
                                  <a:gd name="T48" fmla="+- 0 215 83"/>
                                  <a:gd name="T49" fmla="*/ T48 w 559"/>
                                  <a:gd name="T50" fmla="+- 0 1447 947"/>
                                  <a:gd name="T51" fmla="*/ 1447 h 543"/>
                                  <a:gd name="T52" fmla="+- 0 274 83"/>
                                  <a:gd name="T53" fmla="*/ T52 w 559"/>
                                  <a:gd name="T54" fmla="+- 0 1475 947"/>
                                  <a:gd name="T55" fmla="*/ 1475 h 543"/>
                                  <a:gd name="T56" fmla="+- 0 340 83"/>
                                  <a:gd name="T57" fmla="*/ T56 w 559"/>
                                  <a:gd name="T58" fmla="+- 0 1488 947"/>
                                  <a:gd name="T59" fmla="*/ 1488 h 543"/>
                                  <a:gd name="T60" fmla="+- 0 363 83"/>
                                  <a:gd name="T61" fmla="*/ T60 w 559"/>
                                  <a:gd name="T62" fmla="+- 0 1489 947"/>
                                  <a:gd name="T63" fmla="*/ 1489 h 543"/>
                                  <a:gd name="T64" fmla="+- 0 386 83"/>
                                  <a:gd name="T65" fmla="*/ T64 w 559"/>
                                  <a:gd name="T66" fmla="+- 0 1488 947"/>
                                  <a:gd name="T67" fmla="*/ 1488 h 543"/>
                                  <a:gd name="T68" fmla="+- 0 453 83"/>
                                  <a:gd name="T69" fmla="*/ T68 w 559"/>
                                  <a:gd name="T70" fmla="+- 0 1474 947"/>
                                  <a:gd name="T71" fmla="*/ 1474 h 543"/>
                                  <a:gd name="T72" fmla="+- 0 513 83"/>
                                  <a:gd name="T73" fmla="*/ T72 w 559"/>
                                  <a:gd name="T74" fmla="+- 0 1446 947"/>
                                  <a:gd name="T75" fmla="*/ 1446 h 543"/>
                                  <a:gd name="T76" fmla="+- 0 564 83"/>
                                  <a:gd name="T77" fmla="*/ T76 w 559"/>
                                  <a:gd name="T78" fmla="+- 0 1405 947"/>
                                  <a:gd name="T79" fmla="*/ 1405 h 543"/>
                                  <a:gd name="T80" fmla="+- 0 604 83"/>
                                  <a:gd name="T81" fmla="*/ T80 w 559"/>
                                  <a:gd name="T82" fmla="+- 0 1353 947"/>
                                  <a:gd name="T83" fmla="*/ 1353 h 543"/>
                                  <a:gd name="T84" fmla="+- 0 630 83"/>
                                  <a:gd name="T85" fmla="*/ T84 w 559"/>
                                  <a:gd name="T86" fmla="+- 0 1294 947"/>
                                  <a:gd name="T87" fmla="*/ 1294 h 543"/>
                                  <a:gd name="T88" fmla="+- 0 641 83"/>
                                  <a:gd name="T89" fmla="*/ T88 w 559"/>
                                  <a:gd name="T90" fmla="+- 0 1228 947"/>
                                  <a:gd name="T91" fmla="*/ 1228 h 543"/>
                                  <a:gd name="T92" fmla="+- 0 641 83"/>
                                  <a:gd name="T93" fmla="*/ T92 w 559"/>
                                  <a:gd name="T94" fmla="+- 0 1218 947"/>
                                  <a:gd name="T95" fmla="*/ 1218 h 543"/>
                                  <a:gd name="T96" fmla="+- 0 640 83"/>
                                  <a:gd name="T97" fmla="*/ T96 w 559"/>
                                  <a:gd name="T98" fmla="+- 0 1195 947"/>
                                  <a:gd name="T99" fmla="*/ 1195 h 543"/>
                                  <a:gd name="T100" fmla="+- 0 626 83"/>
                                  <a:gd name="T101" fmla="*/ T100 w 559"/>
                                  <a:gd name="T102" fmla="+- 0 1130 947"/>
                                  <a:gd name="T103" fmla="*/ 1130 h 543"/>
                                  <a:gd name="T104" fmla="+- 0 597 83"/>
                                  <a:gd name="T105" fmla="*/ T104 w 559"/>
                                  <a:gd name="T106" fmla="+- 0 1072 947"/>
                                  <a:gd name="T107" fmla="*/ 1072 h 543"/>
                                  <a:gd name="T108" fmla="+- 0 555 83"/>
                                  <a:gd name="T109" fmla="*/ T108 w 559"/>
                                  <a:gd name="T110" fmla="+- 0 1022 947"/>
                                  <a:gd name="T111" fmla="*/ 1022 h 543"/>
                                  <a:gd name="T112" fmla="+- 0 503 83"/>
                                  <a:gd name="T113" fmla="*/ T112 w 559"/>
                                  <a:gd name="T114" fmla="+- 0 983 947"/>
                                  <a:gd name="T115" fmla="*/ 983 h 543"/>
                                  <a:gd name="T116" fmla="+- 0 441 83"/>
                                  <a:gd name="T117" fmla="*/ T116 w 559"/>
                                  <a:gd name="T118" fmla="+- 0 957 947"/>
                                  <a:gd name="T119" fmla="*/ 957 h 543"/>
                                  <a:gd name="T120" fmla="+- 0 373 83"/>
                                  <a:gd name="T121" fmla="*/ T120 w 559"/>
                                  <a:gd name="T122" fmla="+- 0 947 947"/>
                                  <a:gd name="T123" fmla="*/ 947 h 543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  <a:cxn ang="0">
                                    <a:pos x="T57" y="T59"/>
                                  </a:cxn>
                                  <a:cxn ang="0">
                                    <a:pos x="T61" y="T63"/>
                                  </a:cxn>
                                  <a:cxn ang="0">
                                    <a:pos x="T65" y="T67"/>
                                  </a:cxn>
                                  <a:cxn ang="0">
                                    <a:pos x="T69" y="T71"/>
                                  </a:cxn>
                                  <a:cxn ang="0">
                                    <a:pos x="T73" y="T75"/>
                                  </a:cxn>
                                  <a:cxn ang="0">
                                    <a:pos x="T77" y="T79"/>
                                  </a:cxn>
                                  <a:cxn ang="0">
                                    <a:pos x="T81" y="T83"/>
                                  </a:cxn>
                                  <a:cxn ang="0">
                                    <a:pos x="T85" y="T87"/>
                                  </a:cxn>
                                  <a:cxn ang="0">
                                    <a:pos x="T89" y="T91"/>
                                  </a:cxn>
                                  <a:cxn ang="0">
                                    <a:pos x="T93" y="T95"/>
                                  </a:cxn>
                                  <a:cxn ang="0">
                                    <a:pos x="T97" y="T99"/>
                                  </a:cxn>
                                  <a:cxn ang="0">
                                    <a:pos x="T101" y="T103"/>
                                  </a:cxn>
                                  <a:cxn ang="0">
                                    <a:pos x="T105" y="T107"/>
                                  </a:cxn>
                                  <a:cxn ang="0">
                                    <a:pos x="T109" y="T111"/>
                                  </a:cxn>
                                  <a:cxn ang="0">
                                    <a:pos x="T113" y="T115"/>
                                  </a:cxn>
                                  <a:cxn ang="0">
                                    <a:pos x="T117" y="T119"/>
                                  </a:cxn>
                                  <a:cxn ang="0">
                                    <a:pos x="T121" y="T123"/>
                                  </a:cxn>
                                </a:cxnLst>
                                <a:rect l="0" t="0" r="r" b="b"/>
                                <a:pathLst>
                                  <a:path w="559" h="543">
                                    <a:moveTo>
                                      <a:pt x="290" y="0"/>
                                    </a:moveTo>
                                    <a:lnTo>
                                      <a:pt x="218" y="8"/>
                                    </a:lnTo>
                                    <a:lnTo>
                                      <a:pt x="153" y="30"/>
                                    </a:lnTo>
                                    <a:lnTo>
                                      <a:pt x="98" y="66"/>
                                    </a:lnTo>
                                    <a:lnTo>
                                      <a:pt x="53" y="112"/>
                                    </a:lnTo>
                                    <a:lnTo>
                                      <a:pt x="21" y="167"/>
                                    </a:lnTo>
                                    <a:lnTo>
                                      <a:pt x="2" y="229"/>
                                    </a:lnTo>
                                    <a:lnTo>
                                      <a:pt x="0" y="251"/>
                                    </a:lnTo>
                                    <a:lnTo>
                                      <a:pt x="1" y="276"/>
                                    </a:lnTo>
                                    <a:lnTo>
                                      <a:pt x="14" y="346"/>
                                    </a:lnTo>
                                    <a:lnTo>
                                      <a:pt x="41" y="408"/>
                                    </a:lnTo>
                                    <a:lnTo>
                                      <a:pt x="81" y="460"/>
                                    </a:lnTo>
                                    <a:lnTo>
                                      <a:pt x="132" y="500"/>
                                    </a:lnTo>
                                    <a:lnTo>
                                      <a:pt x="191" y="528"/>
                                    </a:lnTo>
                                    <a:lnTo>
                                      <a:pt x="257" y="541"/>
                                    </a:lnTo>
                                    <a:lnTo>
                                      <a:pt x="280" y="542"/>
                                    </a:lnTo>
                                    <a:lnTo>
                                      <a:pt x="303" y="541"/>
                                    </a:lnTo>
                                    <a:lnTo>
                                      <a:pt x="370" y="527"/>
                                    </a:lnTo>
                                    <a:lnTo>
                                      <a:pt x="430" y="499"/>
                                    </a:lnTo>
                                    <a:lnTo>
                                      <a:pt x="481" y="458"/>
                                    </a:lnTo>
                                    <a:lnTo>
                                      <a:pt x="521" y="406"/>
                                    </a:lnTo>
                                    <a:lnTo>
                                      <a:pt x="547" y="347"/>
                                    </a:lnTo>
                                    <a:lnTo>
                                      <a:pt x="558" y="281"/>
                                    </a:lnTo>
                                    <a:lnTo>
                                      <a:pt x="558" y="271"/>
                                    </a:lnTo>
                                    <a:lnTo>
                                      <a:pt x="557" y="248"/>
                                    </a:lnTo>
                                    <a:lnTo>
                                      <a:pt x="543" y="183"/>
                                    </a:lnTo>
                                    <a:lnTo>
                                      <a:pt x="514" y="125"/>
                                    </a:lnTo>
                                    <a:lnTo>
                                      <a:pt x="472" y="75"/>
                                    </a:lnTo>
                                    <a:lnTo>
                                      <a:pt x="420" y="36"/>
                                    </a:lnTo>
                                    <a:lnTo>
                                      <a:pt x="358" y="10"/>
                                    </a:lnTo>
                                    <a:lnTo>
                                      <a:pt x="29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73" name="Group 376"/>
                          <wpg:cNvGrpSpPr>
                            <a:grpSpLocks/>
                          </wpg:cNvGrpSpPr>
                          <wpg:grpSpPr bwMode="auto">
                            <a:xfrm>
                              <a:off x="243" y="1105"/>
                              <a:ext cx="200" cy="202"/>
                              <a:chOff x="243" y="1105"/>
                              <a:chExt cx="200" cy="202"/>
                            </a:xfrm>
                          </wpg:grpSpPr>
                          <wps:wsp>
                            <wps:cNvPr id="3574" name="Freeform 377"/>
                            <wps:cNvSpPr>
                              <a:spLocks/>
                            </wps:cNvSpPr>
                            <wps:spPr bwMode="auto">
                              <a:xfrm>
                                <a:off x="243" y="1105"/>
                                <a:ext cx="200" cy="202"/>
                              </a:xfrm>
                              <a:custGeom>
                                <a:avLst/>
                                <a:gdLst>
                                  <a:gd name="T0" fmla="+- 0 337 243"/>
                                  <a:gd name="T1" fmla="*/ T0 w 200"/>
                                  <a:gd name="T2" fmla="+- 0 1306 1105"/>
                                  <a:gd name="T3" fmla="*/ 1306 h 202"/>
                                  <a:gd name="T4" fmla="+- 0 278 243"/>
                                  <a:gd name="T5" fmla="*/ T4 w 200"/>
                                  <a:gd name="T6" fmla="+- 0 1282 1105"/>
                                  <a:gd name="T7" fmla="*/ 1282 h 202"/>
                                  <a:gd name="T8" fmla="+- 0 245 243"/>
                                  <a:gd name="T9" fmla="*/ T8 w 200"/>
                                  <a:gd name="T10" fmla="+- 0 1226 1105"/>
                                  <a:gd name="T11" fmla="*/ 1226 h 202"/>
                                  <a:gd name="T12" fmla="+- 0 243 243"/>
                                  <a:gd name="T13" fmla="*/ T12 w 200"/>
                                  <a:gd name="T14" fmla="+- 0 1202 1105"/>
                                  <a:gd name="T15" fmla="*/ 1202 h 202"/>
                                  <a:gd name="T16" fmla="+- 0 246 243"/>
                                  <a:gd name="T17" fmla="*/ T16 w 200"/>
                                  <a:gd name="T18" fmla="+- 0 1179 1105"/>
                                  <a:gd name="T19" fmla="*/ 1179 h 202"/>
                                  <a:gd name="T20" fmla="+- 0 281 243"/>
                                  <a:gd name="T21" fmla="*/ T20 w 200"/>
                                  <a:gd name="T22" fmla="+- 0 1126 1105"/>
                                  <a:gd name="T23" fmla="*/ 1126 h 202"/>
                                  <a:gd name="T24" fmla="+- 0 344 243"/>
                                  <a:gd name="T25" fmla="*/ T24 w 200"/>
                                  <a:gd name="T26" fmla="+- 0 1105 1105"/>
                                  <a:gd name="T27" fmla="*/ 1105 h 202"/>
                                  <a:gd name="T28" fmla="+- 0 367 243"/>
                                  <a:gd name="T29" fmla="*/ T28 w 200"/>
                                  <a:gd name="T30" fmla="+- 0 1108 1105"/>
                                  <a:gd name="T31" fmla="*/ 1108 h 202"/>
                                  <a:gd name="T32" fmla="+- 0 421 243"/>
                                  <a:gd name="T33" fmla="*/ T32 w 200"/>
                                  <a:gd name="T34" fmla="+- 0 1143 1105"/>
                                  <a:gd name="T35" fmla="*/ 1143 h 202"/>
                                  <a:gd name="T36" fmla="+- 0 442 243"/>
                                  <a:gd name="T37" fmla="*/ T36 w 200"/>
                                  <a:gd name="T38" fmla="+- 0 1206 1105"/>
                                  <a:gd name="T39" fmla="*/ 1206 h 202"/>
                                  <a:gd name="T40" fmla="+- 0 442 243"/>
                                  <a:gd name="T41" fmla="*/ T40 w 200"/>
                                  <a:gd name="T42" fmla="+- 0 1212 1105"/>
                                  <a:gd name="T43" fmla="*/ 1212 h 202"/>
                                  <a:gd name="T44" fmla="+- 0 417 243"/>
                                  <a:gd name="T45" fmla="*/ T44 w 200"/>
                                  <a:gd name="T46" fmla="+- 0 1271 1105"/>
                                  <a:gd name="T47" fmla="*/ 1271 h 202"/>
                                  <a:gd name="T48" fmla="+- 0 361 243"/>
                                  <a:gd name="T49" fmla="*/ T48 w 200"/>
                                  <a:gd name="T50" fmla="+- 0 1304 1105"/>
                                  <a:gd name="T51" fmla="*/ 1304 h 202"/>
                                  <a:gd name="T52" fmla="+- 0 337 243"/>
                                  <a:gd name="T53" fmla="*/ T52 w 200"/>
                                  <a:gd name="T54" fmla="+- 0 1306 1105"/>
                                  <a:gd name="T55" fmla="*/ 1306 h 202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0" h="202">
                                    <a:moveTo>
                                      <a:pt x="94" y="201"/>
                                    </a:moveTo>
                                    <a:lnTo>
                                      <a:pt x="35" y="177"/>
                                    </a:lnTo>
                                    <a:lnTo>
                                      <a:pt x="2" y="121"/>
                                    </a:lnTo>
                                    <a:lnTo>
                                      <a:pt x="0" y="97"/>
                                    </a:lnTo>
                                    <a:lnTo>
                                      <a:pt x="3" y="74"/>
                                    </a:lnTo>
                                    <a:lnTo>
                                      <a:pt x="38" y="21"/>
                                    </a:lnTo>
                                    <a:lnTo>
                                      <a:pt x="101" y="0"/>
                                    </a:lnTo>
                                    <a:lnTo>
                                      <a:pt x="124" y="3"/>
                                    </a:lnTo>
                                    <a:lnTo>
                                      <a:pt x="178" y="38"/>
                                    </a:lnTo>
                                    <a:lnTo>
                                      <a:pt x="199" y="101"/>
                                    </a:lnTo>
                                    <a:lnTo>
                                      <a:pt x="199" y="107"/>
                                    </a:lnTo>
                                    <a:lnTo>
                                      <a:pt x="174" y="166"/>
                                    </a:lnTo>
                                    <a:lnTo>
                                      <a:pt x="118" y="199"/>
                                    </a:lnTo>
                                    <a:lnTo>
                                      <a:pt x="94" y="20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75" name="Group 378"/>
                          <wpg:cNvGrpSpPr>
                            <a:grpSpLocks/>
                          </wpg:cNvGrpSpPr>
                          <wpg:grpSpPr bwMode="auto">
                            <a:xfrm>
                              <a:off x="243" y="1105"/>
                              <a:ext cx="200" cy="202"/>
                              <a:chOff x="243" y="1105"/>
                              <a:chExt cx="200" cy="202"/>
                            </a:xfrm>
                          </wpg:grpSpPr>
                          <wps:wsp>
                            <wps:cNvPr id="3576" name="Freeform 379"/>
                            <wps:cNvSpPr>
                              <a:spLocks/>
                            </wps:cNvSpPr>
                            <wps:spPr bwMode="auto">
                              <a:xfrm>
                                <a:off x="243" y="1105"/>
                                <a:ext cx="200" cy="202"/>
                              </a:xfrm>
                              <a:custGeom>
                                <a:avLst/>
                                <a:gdLst>
                                  <a:gd name="T0" fmla="+- 0 442 243"/>
                                  <a:gd name="T1" fmla="*/ T0 w 200"/>
                                  <a:gd name="T2" fmla="+- 0 1206 1105"/>
                                  <a:gd name="T3" fmla="*/ 1206 h 202"/>
                                  <a:gd name="T4" fmla="+- 0 421 243"/>
                                  <a:gd name="T5" fmla="*/ T4 w 200"/>
                                  <a:gd name="T6" fmla="+- 0 1143 1105"/>
                                  <a:gd name="T7" fmla="*/ 1143 h 202"/>
                                  <a:gd name="T8" fmla="+- 0 367 243"/>
                                  <a:gd name="T9" fmla="*/ T8 w 200"/>
                                  <a:gd name="T10" fmla="+- 0 1108 1105"/>
                                  <a:gd name="T11" fmla="*/ 1108 h 202"/>
                                  <a:gd name="T12" fmla="+- 0 344 243"/>
                                  <a:gd name="T13" fmla="*/ T12 w 200"/>
                                  <a:gd name="T14" fmla="+- 0 1105 1105"/>
                                  <a:gd name="T15" fmla="*/ 1105 h 202"/>
                                  <a:gd name="T16" fmla="+- 0 321 243"/>
                                  <a:gd name="T17" fmla="*/ T16 w 200"/>
                                  <a:gd name="T18" fmla="+- 0 1107 1105"/>
                                  <a:gd name="T19" fmla="*/ 1107 h 202"/>
                                  <a:gd name="T20" fmla="+- 0 266 243"/>
                                  <a:gd name="T21" fmla="*/ T20 w 200"/>
                                  <a:gd name="T22" fmla="+- 0 1140 1105"/>
                                  <a:gd name="T23" fmla="*/ 1140 h 202"/>
                                  <a:gd name="T24" fmla="+- 0 243 243"/>
                                  <a:gd name="T25" fmla="*/ T24 w 200"/>
                                  <a:gd name="T26" fmla="+- 0 1202 1105"/>
                                  <a:gd name="T27" fmla="*/ 1202 h 202"/>
                                  <a:gd name="T28" fmla="+- 0 245 243"/>
                                  <a:gd name="T29" fmla="*/ T28 w 200"/>
                                  <a:gd name="T30" fmla="+- 0 1226 1105"/>
                                  <a:gd name="T31" fmla="*/ 1226 h 202"/>
                                  <a:gd name="T32" fmla="+- 0 278 243"/>
                                  <a:gd name="T33" fmla="*/ T32 w 200"/>
                                  <a:gd name="T34" fmla="+- 0 1282 1105"/>
                                  <a:gd name="T35" fmla="*/ 1282 h 202"/>
                                  <a:gd name="T36" fmla="+- 0 337 243"/>
                                  <a:gd name="T37" fmla="*/ T36 w 200"/>
                                  <a:gd name="T38" fmla="+- 0 1306 1105"/>
                                  <a:gd name="T39" fmla="*/ 1306 h 202"/>
                                  <a:gd name="T40" fmla="+- 0 361 243"/>
                                  <a:gd name="T41" fmla="*/ T40 w 200"/>
                                  <a:gd name="T42" fmla="+- 0 1304 1105"/>
                                  <a:gd name="T43" fmla="*/ 1304 h 202"/>
                                  <a:gd name="T44" fmla="+- 0 417 243"/>
                                  <a:gd name="T45" fmla="*/ T44 w 200"/>
                                  <a:gd name="T46" fmla="+- 0 1271 1105"/>
                                  <a:gd name="T47" fmla="*/ 1271 h 202"/>
                                  <a:gd name="T48" fmla="+- 0 442 243"/>
                                  <a:gd name="T49" fmla="*/ T48 w 200"/>
                                  <a:gd name="T50" fmla="+- 0 1212 1105"/>
                                  <a:gd name="T51" fmla="*/ 1212 h 202"/>
                                  <a:gd name="T52" fmla="+- 0 442 243"/>
                                  <a:gd name="T53" fmla="*/ T52 w 200"/>
                                  <a:gd name="T54" fmla="+- 0 1206 1105"/>
                                  <a:gd name="T55" fmla="*/ 1206 h 202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0" h="202">
                                    <a:moveTo>
                                      <a:pt x="199" y="101"/>
                                    </a:moveTo>
                                    <a:lnTo>
                                      <a:pt x="178" y="38"/>
                                    </a:lnTo>
                                    <a:lnTo>
                                      <a:pt x="124" y="3"/>
                                    </a:lnTo>
                                    <a:lnTo>
                                      <a:pt x="101" y="0"/>
                                    </a:lnTo>
                                    <a:lnTo>
                                      <a:pt x="78" y="2"/>
                                    </a:lnTo>
                                    <a:lnTo>
                                      <a:pt x="23" y="35"/>
                                    </a:lnTo>
                                    <a:lnTo>
                                      <a:pt x="0" y="97"/>
                                    </a:lnTo>
                                    <a:lnTo>
                                      <a:pt x="2" y="121"/>
                                    </a:lnTo>
                                    <a:lnTo>
                                      <a:pt x="35" y="177"/>
                                    </a:lnTo>
                                    <a:lnTo>
                                      <a:pt x="94" y="201"/>
                                    </a:lnTo>
                                    <a:lnTo>
                                      <a:pt x="118" y="199"/>
                                    </a:lnTo>
                                    <a:lnTo>
                                      <a:pt x="174" y="166"/>
                                    </a:lnTo>
                                    <a:lnTo>
                                      <a:pt x="199" y="107"/>
                                    </a:lnTo>
                                    <a:lnTo>
                                      <a:pt x="199" y="10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66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77" name="Group 380"/>
                          <wpg:cNvGrpSpPr>
                            <a:grpSpLocks/>
                          </wpg:cNvGrpSpPr>
                          <wpg:grpSpPr bwMode="auto">
                            <a:xfrm>
                              <a:off x="555" y="1105"/>
                              <a:ext cx="206" cy="201"/>
                              <a:chOff x="555" y="1105"/>
                              <a:chExt cx="206" cy="201"/>
                            </a:xfrm>
                          </wpg:grpSpPr>
                          <wps:wsp>
                            <wps:cNvPr id="3578" name="Freeform 381"/>
                            <wps:cNvSpPr>
                              <a:spLocks/>
                            </wps:cNvSpPr>
                            <wps:spPr bwMode="auto">
                              <a:xfrm>
                                <a:off x="555" y="1105"/>
                                <a:ext cx="206" cy="201"/>
                              </a:xfrm>
                              <a:custGeom>
                                <a:avLst/>
                                <a:gdLst>
                                  <a:gd name="T0" fmla="+- 0 646 555"/>
                                  <a:gd name="T1" fmla="*/ T0 w 206"/>
                                  <a:gd name="T2" fmla="+- 0 1306 1105"/>
                                  <a:gd name="T3" fmla="*/ 1306 h 201"/>
                                  <a:gd name="T4" fmla="+- 0 588 555"/>
                                  <a:gd name="T5" fmla="*/ T4 w 206"/>
                                  <a:gd name="T6" fmla="+- 0 1279 1105"/>
                                  <a:gd name="T7" fmla="*/ 1279 h 201"/>
                                  <a:gd name="T8" fmla="+- 0 557 555"/>
                                  <a:gd name="T9" fmla="*/ T8 w 206"/>
                                  <a:gd name="T10" fmla="+- 0 1221 1105"/>
                                  <a:gd name="T11" fmla="*/ 1221 h 201"/>
                                  <a:gd name="T12" fmla="+- 0 555 555"/>
                                  <a:gd name="T13" fmla="*/ T12 w 206"/>
                                  <a:gd name="T14" fmla="+- 0 1197 1105"/>
                                  <a:gd name="T15" fmla="*/ 1197 h 201"/>
                                  <a:gd name="T16" fmla="+- 0 560 555"/>
                                  <a:gd name="T17" fmla="*/ T16 w 206"/>
                                  <a:gd name="T18" fmla="+- 0 1175 1105"/>
                                  <a:gd name="T19" fmla="*/ 1175 h 201"/>
                                  <a:gd name="T20" fmla="+- 0 597 555"/>
                                  <a:gd name="T21" fmla="*/ T20 w 206"/>
                                  <a:gd name="T22" fmla="+- 0 1124 1105"/>
                                  <a:gd name="T23" fmla="*/ 1124 h 201"/>
                                  <a:gd name="T24" fmla="+- 0 663 555"/>
                                  <a:gd name="T25" fmla="*/ T24 w 206"/>
                                  <a:gd name="T26" fmla="+- 0 1105 1105"/>
                                  <a:gd name="T27" fmla="*/ 1105 h 201"/>
                                  <a:gd name="T28" fmla="+- 0 685 555"/>
                                  <a:gd name="T29" fmla="*/ T28 w 206"/>
                                  <a:gd name="T30" fmla="+- 0 1108 1105"/>
                                  <a:gd name="T31" fmla="*/ 1108 h 201"/>
                                  <a:gd name="T32" fmla="+- 0 739 555"/>
                                  <a:gd name="T33" fmla="*/ T32 w 206"/>
                                  <a:gd name="T34" fmla="+- 0 1143 1105"/>
                                  <a:gd name="T35" fmla="*/ 1143 h 201"/>
                                  <a:gd name="T36" fmla="+- 0 761 555"/>
                                  <a:gd name="T37" fmla="*/ T36 w 206"/>
                                  <a:gd name="T38" fmla="+- 0 1206 1105"/>
                                  <a:gd name="T39" fmla="*/ 1206 h 201"/>
                                  <a:gd name="T40" fmla="+- 0 760 555"/>
                                  <a:gd name="T41" fmla="*/ T40 w 206"/>
                                  <a:gd name="T42" fmla="+- 0 1220 1105"/>
                                  <a:gd name="T43" fmla="*/ 1220 h 201"/>
                                  <a:gd name="T44" fmla="+- 0 731 555"/>
                                  <a:gd name="T45" fmla="*/ T44 w 206"/>
                                  <a:gd name="T46" fmla="+- 0 1274 1105"/>
                                  <a:gd name="T47" fmla="*/ 1274 h 201"/>
                                  <a:gd name="T48" fmla="+- 0 671 555"/>
                                  <a:gd name="T49" fmla="*/ T48 w 206"/>
                                  <a:gd name="T50" fmla="+- 0 1304 1105"/>
                                  <a:gd name="T51" fmla="*/ 1304 h 201"/>
                                  <a:gd name="T52" fmla="+- 0 646 555"/>
                                  <a:gd name="T53" fmla="*/ T52 w 206"/>
                                  <a:gd name="T54" fmla="+- 0 1306 1105"/>
                                  <a:gd name="T55" fmla="*/ 1306 h 201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6" h="201">
                                    <a:moveTo>
                                      <a:pt x="91" y="201"/>
                                    </a:moveTo>
                                    <a:lnTo>
                                      <a:pt x="33" y="174"/>
                                    </a:lnTo>
                                    <a:lnTo>
                                      <a:pt x="2" y="116"/>
                                    </a:lnTo>
                                    <a:lnTo>
                                      <a:pt x="0" y="92"/>
                                    </a:lnTo>
                                    <a:lnTo>
                                      <a:pt x="5" y="70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108" y="0"/>
                                    </a:lnTo>
                                    <a:lnTo>
                                      <a:pt x="130" y="3"/>
                                    </a:lnTo>
                                    <a:lnTo>
                                      <a:pt x="184" y="38"/>
                                    </a:lnTo>
                                    <a:lnTo>
                                      <a:pt x="206" y="101"/>
                                    </a:lnTo>
                                    <a:lnTo>
                                      <a:pt x="205" y="115"/>
                                    </a:lnTo>
                                    <a:lnTo>
                                      <a:pt x="176" y="169"/>
                                    </a:lnTo>
                                    <a:lnTo>
                                      <a:pt x="116" y="199"/>
                                    </a:lnTo>
                                    <a:lnTo>
                                      <a:pt x="91" y="20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79" name="Group 382"/>
                          <wpg:cNvGrpSpPr>
                            <a:grpSpLocks/>
                          </wpg:cNvGrpSpPr>
                          <wpg:grpSpPr bwMode="auto">
                            <a:xfrm>
                              <a:off x="555" y="1105"/>
                              <a:ext cx="206" cy="201"/>
                              <a:chOff x="555" y="1105"/>
                              <a:chExt cx="206" cy="201"/>
                            </a:xfrm>
                          </wpg:grpSpPr>
                          <wps:wsp>
                            <wps:cNvPr id="3580" name="Freeform 383"/>
                            <wps:cNvSpPr>
                              <a:spLocks/>
                            </wps:cNvSpPr>
                            <wps:spPr bwMode="auto">
                              <a:xfrm>
                                <a:off x="555" y="1105"/>
                                <a:ext cx="206" cy="201"/>
                              </a:xfrm>
                              <a:custGeom>
                                <a:avLst/>
                                <a:gdLst>
                                  <a:gd name="T0" fmla="+- 0 761 555"/>
                                  <a:gd name="T1" fmla="*/ T0 w 206"/>
                                  <a:gd name="T2" fmla="+- 0 1206 1105"/>
                                  <a:gd name="T3" fmla="*/ 1206 h 201"/>
                                  <a:gd name="T4" fmla="+- 0 739 555"/>
                                  <a:gd name="T5" fmla="*/ T4 w 206"/>
                                  <a:gd name="T6" fmla="+- 0 1143 1105"/>
                                  <a:gd name="T7" fmla="*/ 1143 h 201"/>
                                  <a:gd name="T8" fmla="+- 0 685 555"/>
                                  <a:gd name="T9" fmla="*/ T8 w 206"/>
                                  <a:gd name="T10" fmla="+- 0 1108 1105"/>
                                  <a:gd name="T11" fmla="*/ 1108 h 201"/>
                                  <a:gd name="T12" fmla="+- 0 663 555"/>
                                  <a:gd name="T13" fmla="*/ T12 w 206"/>
                                  <a:gd name="T14" fmla="+- 0 1105 1105"/>
                                  <a:gd name="T15" fmla="*/ 1105 h 201"/>
                                  <a:gd name="T16" fmla="+- 0 639 555"/>
                                  <a:gd name="T17" fmla="*/ T16 w 206"/>
                                  <a:gd name="T18" fmla="+- 0 1107 1105"/>
                                  <a:gd name="T19" fmla="*/ 1107 h 201"/>
                                  <a:gd name="T20" fmla="+- 0 581 555"/>
                                  <a:gd name="T21" fmla="*/ T20 w 206"/>
                                  <a:gd name="T22" fmla="+- 0 1138 1105"/>
                                  <a:gd name="T23" fmla="*/ 1138 h 201"/>
                                  <a:gd name="T24" fmla="+- 0 555 555"/>
                                  <a:gd name="T25" fmla="*/ T24 w 206"/>
                                  <a:gd name="T26" fmla="+- 0 1197 1105"/>
                                  <a:gd name="T27" fmla="*/ 1197 h 201"/>
                                  <a:gd name="T28" fmla="+- 0 557 555"/>
                                  <a:gd name="T29" fmla="*/ T28 w 206"/>
                                  <a:gd name="T30" fmla="+- 0 1221 1105"/>
                                  <a:gd name="T31" fmla="*/ 1221 h 201"/>
                                  <a:gd name="T32" fmla="+- 0 588 555"/>
                                  <a:gd name="T33" fmla="*/ T32 w 206"/>
                                  <a:gd name="T34" fmla="+- 0 1279 1105"/>
                                  <a:gd name="T35" fmla="*/ 1279 h 201"/>
                                  <a:gd name="T36" fmla="+- 0 646 555"/>
                                  <a:gd name="T37" fmla="*/ T36 w 206"/>
                                  <a:gd name="T38" fmla="+- 0 1306 1105"/>
                                  <a:gd name="T39" fmla="*/ 1306 h 201"/>
                                  <a:gd name="T40" fmla="+- 0 671 555"/>
                                  <a:gd name="T41" fmla="*/ T40 w 206"/>
                                  <a:gd name="T42" fmla="+- 0 1304 1105"/>
                                  <a:gd name="T43" fmla="*/ 1304 h 201"/>
                                  <a:gd name="T44" fmla="+- 0 731 555"/>
                                  <a:gd name="T45" fmla="*/ T44 w 206"/>
                                  <a:gd name="T46" fmla="+- 0 1274 1105"/>
                                  <a:gd name="T47" fmla="*/ 1274 h 201"/>
                                  <a:gd name="T48" fmla="+- 0 760 555"/>
                                  <a:gd name="T49" fmla="*/ T48 w 206"/>
                                  <a:gd name="T50" fmla="+- 0 1220 1105"/>
                                  <a:gd name="T51" fmla="*/ 1220 h 201"/>
                                  <a:gd name="T52" fmla="+- 0 761 555"/>
                                  <a:gd name="T53" fmla="*/ T52 w 206"/>
                                  <a:gd name="T54" fmla="+- 0 1206 1105"/>
                                  <a:gd name="T55" fmla="*/ 1206 h 201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206" h="201">
                                    <a:moveTo>
                                      <a:pt x="206" y="101"/>
                                    </a:moveTo>
                                    <a:lnTo>
                                      <a:pt x="184" y="38"/>
                                    </a:lnTo>
                                    <a:lnTo>
                                      <a:pt x="130" y="3"/>
                                    </a:lnTo>
                                    <a:lnTo>
                                      <a:pt x="108" y="0"/>
                                    </a:lnTo>
                                    <a:lnTo>
                                      <a:pt x="84" y="2"/>
                                    </a:lnTo>
                                    <a:lnTo>
                                      <a:pt x="26" y="33"/>
                                    </a:lnTo>
                                    <a:lnTo>
                                      <a:pt x="0" y="92"/>
                                    </a:lnTo>
                                    <a:lnTo>
                                      <a:pt x="2" y="116"/>
                                    </a:lnTo>
                                    <a:lnTo>
                                      <a:pt x="33" y="174"/>
                                    </a:lnTo>
                                    <a:lnTo>
                                      <a:pt x="91" y="201"/>
                                    </a:lnTo>
                                    <a:lnTo>
                                      <a:pt x="116" y="199"/>
                                    </a:lnTo>
                                    <a:lnTo>
                                      <a:pt x="176" y="169"/>
                                    </a:lnTo>
                                    <a:lnTo>
                                      <a:pt x="205" y="115"/>
                                    </a:lnTo>
                                    <a:lnTo>
                                      <a:pt x="206" y="10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62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81" name="Group 384"/>
                          <wpg:cNvGrpSpPr>
                            <a:grpSpLocks/>
                          </wpg:cNvGrpSpPr>
                          <wpg:grpSpPr bwMode="auto">
                            <a:xfrm>
                              <a:off x="555" y="546"/>
                              <a:ext cx="1114" cy="413"/>
                              <a:chOff x="555" y="546"/>
                              <a:chExt cx="1114" cy="413"/>
                            </a:xfrm>
                          </wpg:grpSpPr>
                          <wps:wsp>
                            <wps:cNvPr id="3582" name="Freeform 385"/>
                            <wps:cNvSpPr>
                              <a:spLocks/>
                            </wps:cNvSpPr>
                            <wps:spPr bwMode="auto">
                              <a:xfrm>
                                <a:off x="555" y="546"/>
                                <a:ext cx="1114" cy="413"/>
                              </a:xfrm>
                              <a:custGeom>
                                <a:avLst/>
                                <a:gdLst>
                                  <a:gd name="T0" fmla="+- 0 555 555"/>
                                  <a:gd name="T1" fmla="*/ T0 w 1114"/>
                                  <a:gd name="T2" fmla="+- 0 958 546"/>
                                  <a:gd name="T3" fmla="*/ 958 h 413"/>
                                  <a:gd name="T4" fmla="+- 0 1668 555"/>
                                  <a:gd name="T5" fmla="*/ T4 w 1114"/>
                                  <a:gd name="T6" fmla="+- 0 958 546"/>
                                  <a:gd name="T7" fmla="*/ 958 h 413"/>
                                  <a:gd name="T8" fmla="+- 0 1668 555"/>
                                  <a:gd name="T9" fmla="*/ T8 w 1114"/>
                                  <a:gd name="T10" fmla="+- 0 546 546"/>
                                  <a:gd name="T11" fmla="*/ 546 h 413"/>
                                  <a:gd name="T12" fmla="+- 0 555 555"/>
                                  <a:gd name="T13" fmla="*/ T12 w 1114"/>
                                  <a:gd name="T14" fmla="+- 0 546 546"/>
                                  <a:gd name="T15" fmla="*/ 546 h 413"/>
                                  <a:gd name="T16" fmla="+- 0 555 555"/>
                                  <a:gd name="T17" fmla="*/ T16 w 1114"/>
                                  <a:gd name="T18" fmla="+- 0 958 546"/>
                                  <a:gd name="T19" fmla="*/ 958 h 413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</a:cxnLst>
                                <a:rect l="0" t="0" r="r" b="b"/>
                                <a:pathLst>
                                  <a:path w="1114" h="413">
                                    <a:moveTo>
                                      <a:pt x="0" y="412"/>
                                    </a:moveTo>
                                    <a:lnTo>
                                      <a:pt x="1113" y="412"/>
                                    </a:lnTo>
                                    <a:lnTo>
                                      <a:pt x="1113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41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83" name="Group 386"/>
                          <wpg:cNvGrpSpPr>
                            <a:grpSpLocks/>
                          </wpg:cNvGrpSpPr>
                          <wpg:grpSpPr bwMode="auto">
                            <a:xfrm>
                              <a:off x="555" y="546"/>
                              <a:ext cx="1114" cy="413"/>
                              <a:chOff x="555" y="546"/>
                              <a:chExt cx="1114" cy="413"/>
                            </a:xfrm>
                          </wpg:grpSpPr>
                          <wps:wsp>
                            <wps:cNvPr id="3584" name="Freeform 387"/>
                            <wps:cNvSpPr>
                              <a:spLocks/>
                            </wps:cNvSpPr>
                            <wps:spPr bwMode="auto">
                              <a:xfrm>
                                <a:off x="555" y="546"/>
                                <a:ext cx="1114" cy="413"/>
                              </a:xfrm>
                              <a:custGeom>
                                <a:avLst/>
                                <a:gdLst>
                                  <a:gd name="T0" fmla="+- 0 555 555"/>
                                  <a:gd name="T1" fmla="*/ T0 w 1114"/>
                                  <a:gd name="T2" fmla="+- 0 958 546"/>
                                  <a:gd name="T3" fmla="*/ 958 h 413"/>
                                  <a:gd name="T4" fmla="+- 0 1668 555"/>
                                  <a:gd name="T5" fmla="*/ T4 w 1114"/>
                                  <a:gd name="T6" fmla="+- 0 958 546"/>
                                  <a:gd name="T7" fmla="*/ 958 h 413"/>
                                  <a:gd name="T8" fmla="+- 0 1668 555"/>
                                  <a:gd name="T9" fmla="*/ T8 w 1114"/>
                                  <a:gd name="T10" fmla="+- 0 546 546"/>
                                  <a:gd name="T11" fmla="*/ 546 h 413"/>
                                  <a:gd name="T12" fmla="+- 0 555 555"/>
                                  <a:gd name="T13" fmla="*/ T12 w 1114"/>
                                  <a:gd name="T14" fmla="+- 0 546 546"/>
                                  <a:gd name="T15" fmla="*/ 546 h 413"/>
                                  <a:gd name="T16" fmla="+- 0 555 555"/>
                                  <a:gd name="T17" fmla="*/ T16 w 1114"/>
                                  <a:gd name="T18" fmla="+- 0 958 546"/>
                                  <a:gd name="T19" fmla="*/ 958 h 413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</a:cxnLst>
                                <a:rect l="0" t="0" r="r" b="b"/>
                                <a:pathLst>
                                  <a:path w="1114" h="413">
                                    <a:moveTo>
                                      <a:pt x="0" y="412"/>
                                    </a:moveTo>
                                    <a:lnTo>
                                      <a:pt x="1113" y="412"/>
                                    </a:lnTo>
                                    <a:lnTo>
                                      <a:pt x="1113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41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8887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85" name="Group 388"/>
                          <wpg:cNvGrpSpPr>
                            <a:grpSpLocks/>
                          </wpg:cNvGrpSpPr>
                          <wpg:grpSpPr bwMode="auto">
                            <a:xfrm>
                              <a:off x="874" y="8"/>
                              <a:ext cx="394" cy="538"/>
                              <a:chOff x="874" y="8"/>
                              <a:chExt cx="394" cy="538"/>
                            </a:xfrm>
                          </wpg:grpSpPr>
                          <wps:wsp>
                            <wps:cNvPr id="3586" name="Freeform 389"/>
                            <wps:cNvSpPr>
                              <a:spLocks/>
                            </wps:cNvSpPr>
                            <wps:spPr bwMode="auto">
                              <a:xfrm>
                                <a:off x="874" y="8"/>
                                <a:ext cx="394" cy="538"/>
                              </a:xfrm>
                              <a:custGeom>
                                <a:avLst/>
                                <a:gdLst>
                                  <a:gd name="T0" fmla="+- 0 874 874"/>
                                  <a:gd name="T1" fmla="*/ T0 w 394"/>
                                  <a:gd name="T2" fmla="+- 0 546 8"/>
                                  <a:gd name="T3" fmla="*/ 546 h 538"/>
                                  <a:gd name="T4" fmla="+- 0 874 874"/>
                                  <a:gd name="T5" fmla="*/ T4 w 394"/>
                                  <a:gd name="T6" fmla="+- 0 8 8"/>
                                  <a:gd name="T7" fmla="*/ 8 h 538"/>
                                  <a:gd name="T8" fmla="+- 0 1268 874"/>
                                  <a:gd name="T9" fmla="*/ T8 w 394"/>
                                  <a:gd name="T10" fmla="+- 0 8 8"/>
                                  <a:gd name="T11" fmla="*/ 8 h 538"/>
                                  <a:gd name="T12" fmla="+- 0 1268 874"/>
                                  <a:gd name="T13" fmla="*/ T12 w 394"/>
                                  <a:gd name="T14" fmla="+- 0 157 8"/>
                                  <a:gd name="T15" fmla="*/ 157 h 538"/>
                                  <a:gd name="T16" fmla="+- 0 1032 874"/>
                                  <a:gd name="T17" fmla="*/ T16 w 394"/>
                                  <a:gd name="T18" fmla="+- 0 157 8"/>
                                  <a:gd name="T19" fmla="*/ 157 h 538"/>
                                  <a:gd name="T20" fmla="+- 0 1032 874"/>
                                  <a:gd name="T21" fmla="*/ T20 w 394"/>
                                  <a:gd name="T22" fmla="+- 0 546 8"/>
                                  <a:gd name="T23" fmla="*/ 546 h 538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</a:cxnLst>
                                <a:rect l="0" t="0" r="r" b="b"/>
                                <a:pathLst>
                                  <a:path w="394" h="538">
                                    <a:moveTo>
                                      <a:pt x="0" y="538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394" y="0"/>
                                    </a:lnTo>
                                    <a:lnTo>
                                      <a:pt x="394" y="149"/>
                                    </a:lnTo>
                                    <a:lnTo>
                                      <a:pt x="158" y="149"/>
                                    </a:lnTo>
                                    <a:lnTo>
                                      <a:pt x="158" y="538"/>
                                    </a:lnTo>
                                  </a:path>
                                </a:pathLst>
                              </a:custGeom>
                              <a:noFill/>
                              <a:ln w="996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87" name="Group 390"/>
                          <wpg:cNvGrpSpPr>
                            <a:grpSpLocks/>
                          </wpg:cNvGrpSpPr>
                          <wpg:grpSpPr bwMode="auto">
                            <a:xfrm>
                              <a:off x="327" y="1479"/>
                              <a:ext cx="1505" cy="2"/>
                              <a:chOff x="327" y="1479"/>
                              <a:chExt cx="1505" cy="2"/>
                            </a:xfrm>
                          </wpg:grpSpPr>
                          <wps:wsp>
                            <wps:cNvPr id="3588" name="Freeform 391"/>
                            <wps:cNvSpPr>
                              <a:spLocks/>
                            </wps:cNvSpPr>
                            <wps:spPr bwMode="auto">
                              <a:xfrm>
                                <a:off x="327" y="1479"/>
                                <a:ext cx="1505" cy="2"/>
                              </a:xfrm>
                              <a:custGeom>
                                <a:avLst/>
                                <a:gdLst>
                                  <a:gd name="T0" fmla="+- 0 327 327"/>
                                  <a:gd name="T1" fmla="*/ T0 w 1505"/>
                                  <a:gd name="T2" fmla="+- 0 1832 327"/>
                                  <a:gd name="T3" fmla="*/ T2 w 1505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505">
                                    <a:moveTo>
                                      <a:pt x="0" y="0"/>
                                    </a:moveTo>
                                    <a:lnTo>
                                      <a:pt x="1505" y="0"/>
                                    </a:lnTo>
                                  </a:path>
                                </a:pathLst>
                              </a:custGeom>
                              <a:noFill/>
                              <a:ln w="8643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89" name="Group 392"/>
                          <wpg:cNvGrpSpPr>
                            <a:grpSpLocks/>
                          </wpg:cNvGrpSpPr>
                          <wpg:grpSpPr bwMode="auto">
                            <a:xfrm>
                              <a:off x="320" y="949"/>
                              <a:ext cx="260" cy="2"/>
                              <a:chOff x="320" y="949"/>
                              <a:chExt cx="260" cy="2"/>
                            </a:xfrm>
                          </wpg:grpSpPr>
                          <wps:wsp>
                            <wps:cNvPr id="3590" name="Freeform 393"/>
                            <wps:cNvSpPr>
                              <a:spLocks/>
                            </wps:cNvSpPr>
                            <wps:spPr bwMode="auto">
                              <a:xfrm>
                                <a:off x="320" y="949"/>
                                <a:ext cx="260" cy="2"/>
                              </a:xfrm>
                              <a:custGeom>
                                <a:avLst/>
                                <a:gdLst>
                                  <a:gd name="T0" fmla="+- 0 579 320"/>
                                  <a:gd name="T1" fmla="*/ T0 w 260"/>
                                  <a:gd name="T2" fmla="+- 0 320 320"/>
                                  <a:gd name="T3" fmla="*/ T2 w 260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260">
                                    <a:moveTo>
                                      <a:pt x="259" y="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8643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91" name="Group 394"/>
                          <wpg:cNvGrpSpPr>
                            <a:grpSpLocks/>
                          </wpg:cNvGrpSpPr>
                          <wpg:grpSpPr bwMode="auto">
                            <a:xfrm>
                              <a:off x="1654" y="949"/>
                              <a:ext cx="101" cy="2"/>
                              <a:chOff x="1654" y="949"/>
                              <a:chExt cx="101" cy="2"/>
                            </a:xfrm>
                          </wpg:grpSpPr>
                          <wps:wsp>
                            <wps:cNvPr id="3592" name="Freeform 395"/>
                            <wps:cNvSpPr>
                              <a:spLocks/>
                            </wps:cNvSpPr>
                            <wps:spPr bwMode="auto">
                              <a:xfrm>
                                <a:off x="1654" y="949"/>
                                <a:ext cx="101" cy="2"/>
                              </a:xfrm>
                              <a:custGeom>
                                <a:avLst/>
                                <a:gdLst>
                                  <a:gd name="T0" fmla="+- 0 1755 1654"/>
                                  <a:gd name="T1" fmla="*/ T0 w 101"/>
                                  <a:gd name="T2" fmla="+- 0 1654 1654"/>
                                  <a:gd name="T3" fmla="*/ T2 w 101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01">
                                    <a:moveTo>
                                      <a:pt x="101" y="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8643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478F7B25" id="Группа 4296" o:spid="_x0000_s1026" style="position:absolute;margin-left:65.65pt;margin-top:2.1pt;width:104.45pt;height:74.95pt;z-index:251708416" coordsize="13265,9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">
                <v:group id="Группа 3517" o:spid="_x0000_s1027" style="position:absolute;left:6038;top:6987;width:1327;height:1276" coordorigin="1861,-553" coordsize="209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VC5s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sk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XVC5scAAADd&#10;AAAADwAAAAAAAAAAAAAAAACqAgAAZHJzL2Rvd25yZXYueG1sUEsFBgAAAAAEAAQA+gAAAJ4DAAAA&#10;AA==&#10;">
                  <v:shape id="Freeform 2223" o:spid="_x0000_s1028" style="position:absolute;left:1861;top:-553;width:209;height:201;visibility:visible;mso-wrap-style:square;v-text-anchor:top" coordsize="209,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gte8QA&#10;AADdAAAADwAAAGRycy9kb3ducmV2LnhtbERPz2vCMBS+C/sfwhvsIjN1bsN1RlFR0JOsKru+NW9t&#10;WfJSmmjr/npzEDx+fL8ns84acabGV44VDAcJCOLc6YoLBYf9+nkMwgdkjcYxKbiQh9n0oTfBVLuW&#10;v+ichULEEPYpKihDqFMpfV6SRT9wNXHkfl1jMUTYFFI32MZwa+RLkrxLixXHhhJrWpaU/2Unq8Bs&#10;fv73u+/FeNWOPvry1R/1tjJKPT12808QgbpwF9/cG61g9DaMc+Ob+ATk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oLXvEAAAA3QAAAA8AAAAAAAAAAAAAAAAAmAIAAGRycy9k&#10;b3ducmV2LnhtbFBLBQYAAAAABAAEAPUAAACJAwAAAAA=&#10;" path="m208,101l186,39,132,4,109,,84,2,26,33,,90r2,25l32,173r56,28l115,199r61,-28l206,118r2,-17xe" filled="f" strokeweight=".26711mm">
                    <v:path arrowok="t" o:connecttype="custom" o:connectlocs="208,-452;186,-514;132,-549;109,-553;84,-551;26,-520;0,-463;2,-438;32,-380;88,-352;115,-354;176,-382;206,-435;208,-452" o:connectangles="0,0,0,0,0,0,0,0,0,0,0,0,0,0"/>
                  </v:shape>
                </v:group>
                <v:group id="Группа 3556" o:spid="_x0000_s1029" style="position:absolute;width:13265;height:9518" coordsize="2089,1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NevcUAAADdAAAADwAAAGRycy9kb3ducmV2LnhtbESPQYvCMBSE7wv+h/CE&#10;va1plYpUo4io7EGEVUG8PZpnW2xeShPb+u83C8Ieh5n5hlmselOJlhpXWlYQjyIQxJnVJecKLufd&#10;1wyE88gaK8uk4EUOVsvBxwJTbTv+ofbkcxEg7FJUUHhfp1K6rCCDbmRr4uDdbWPQB9nkUjfYBbip&#10;5DiKptJgyWGhwJo2BWWP09Mo2HfYrSfxtj087pvX7Zwcr4eYlPoc9us5CE+9/w+/299awSRJpvD3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TXr3FAAAA3QAA&#10;AA8AAAAAAAAAAAAAAAAAqgIAAGRycy9kb3ducmV2LnhtbFBLBQYAAAAABAAEAPoAAACcAwAAAAA=&#10;">
                  <v:group id="Group 360" o:spid="_x0000_s1030" style="position:absolute;left:1496;top:954;width:586;height:537" coordorigin="1496,954" coordsize="586,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/7JsYAAADdAAAADwAAAGRycy9kb3ducmV2LnhtbESPQWvCQBSE74L/YXkF&#10;b3UTJW1JXUWkigcRqgXx9sg+k2D2bchuk/jvXUHwOMzMN8xs0ZtKtNS40rKCeByBIM6sLjlX8Hdc&#10;v3+BcB5ZY2WZFNzIwWI+HMww1bbjX2oPPhcBwi5FBYX3dSqlywoy6Ma2Jg7exTYGfZBNLnWDXYCb&#10;Sk6i6EMaLDksFFjTqqDsevg3CjYddstp/NPurpfV7XxM9qddTEqN3vrlNwhPvX+Fn+2tVjBNkk9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/smxgAAAN0A&#10;AAAPAAAAAAAAAAAAAAAAAKoCAABkcnMvZG93bnJldi54bWxQSwUGAAAAAAQABAD6AAAAnQMAAAAA&#10;">
                    <v:shape id="Freeform 361" o:spid="_x0000_s1031" style="position:absolute;left:1496;top:954;width:586;height:537;visibility:visible;mso-wrap-style:square;v-text-anchor:top" coordsize="586,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8nbsIA&#10;AADdAAAADwAAAGRycy9kb3ducmV2LnhtbERPz2vCMBS+D/wfwhN2W1MdDqlGKUKhAy86PXh7NM+2&#10;2LyUJNNsf705DHb8+H6vt9EM4k7O95YVzLIcBHFjdc+tgtNX9bYE4QOyxsEyKfghD9vN5GWNhbYP&#10;PtD9GFqRQtgXqKALYSyk9E1HBn1mR+LEXa0zGBJ0rdQOHyncDHKe5x/SYM+pocORdh01t+O3UXBe&#10;xspxXdowyF853+OlvBw+lXqdxnIFIlAM/+I/d60VvC8WaW56k56A3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vyduwgAAAN0AAAAPAAAAAAAAAAAAAAAAAJgCAABkcnMvZG93&#10;bnJldi54bWxQSwUGAAAAAAQABAD1AAAAhwMAAAAA&#10;" path="m585,268r-8,-65l552,144,514,92,464,50,404,20,337,3,314,,286,1,210,14,143,40,88,78,44,127,15,183,1,246,,268r1,22l15,353r29,57l86,459r53,38l202,524r69,13l298,536r76,-13l440,496r57,-38l540,409r30,-56l584,290r1,-22xe" filled="f" strokeweight=".26572mm">
                      <v:path arrowok="t" o:connecttype="custom" o:connectlocs="585,1222;577,1157;552,1098;514,1046;464,1004;404,974;337,957;314,954;286,955;210,968;143,994;88,1032;44,1081;15,1137;1,1200;0,1222;1,1244;15,1307;44,1364;86,1413;139,1451;202,1478;271,1491;298,1490;374,1477;440,1450;497,1412;540,1363;570,1307;584,1244;585,1222" o:connectangles="0,0,0,0,0,0,0,0,0,0,0,0,0,0,0,0,0,0,0,0,0,0,0,0,0,0,0,0,0,0,0"/>
                    </v:shape>
                  </v:group>
                  <v:group id="Group 362" o:spid="_x0000_s1032" style="position:absolute;left:1427;top:952;width:559;height:543" coordorigin="1427,952" coordsize="559,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zKz8YAAADdAAAADwAAAGRycy9kb3ducmV2LnhtbESPQWvCQBSE74L/YXkF&#10;b3UTJaVNXUWkigcRqgXx9sg+k2D2bchuk/jvXUHwOMzMN8xs0ZtKtNS40rKCeByBIM6sLjlX8Hdc&#10;v3+CcB5ZY2WZFNzIwWI+HMww1bbjX2oPPhcBwi5FBYX3dSqlywoy6Ma2Jg7exTYGfZBNLnWDXYCb&#10;Sk6i6EMaLDksFFjTqqDsevg3CjYddstp/NPurpfV7XxM9qddTEqN3vrlNwhPvX+Fn+2tVjBNki9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rPxgAAAN0A&#10;AAAPAAAAAAAAAAAAAAAAAKoCAABkcnMvZG93bnJldi54bWxQSwUGAAAAAAQABAD6AAAAnQMAAAAA&#10;">
                    <v:shape id="Freeform 363" o:spid="_x0000_s1033" style="position:absolute;left:1427;top:952;width:559;height:543;visibility:visible;mso-wrap-style:square;v-text-anchor:top" coordsize="559,5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Z4uMIA&#10;AADdAAAADwAAAGRycy9kb3ducmV2LnhtbERPy4rCMBTdD/gP4QruxtSREacaRWQEx42PGWd9ba5N&#10;sbkpTar1781CcHk47+m8taW4Uu0LxwoG/QQEceZ0wbmCv9/V+xiED8gaS8ek4E4e5rPO2xRT7W68&#10;p+sh5CKGsE9RgQmhSqX0mSGLvu8q4sidXW0xRFjnUtd4i+G2lB9JMpIWC44NBitaGsouh8Yq2Jy2&#10;x6+dWX/7+3DX4NH+N6cfq1Sv2y4mIAK14SV+utdawfBzFPfHN/EJ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Rni4wgAAAN0AAAAPAAAAAAAAAAAAAAAAAJgCAABkcnMvZG93&#10;bnJldi54bWxQSwUGAAAAAAQABAD1AAAAhwMAAAAA&#10;" path="m290,l218,7,153,30,98,66,53,112,21,167,2,229,,251r1,25l14,346r27,61l81,459r51,41l191,528r66,13l280,542r23,-1l370,527r60,-28l481,458r40,-52l547,346r11,-66l558,271r-1,-23l543,183,514,125,472,75,420,36,358,10,290,xe" stroked="f">
                      <v:path arrowok="t" o:connecttype="custom" o:connectlocs="290,952;218,959;153,982;98,1018;53,1064;21,1119;2,1181;0,1203;1,1228;14,1298;41,1359;81,1411;132,1452;191,1480;257,1493;280,1494;303,1493;370,1479;430,1451;481,1410;521,1358;547,1298;558,1232;558,1223;557,1200;543,1135;514,1077;472,1027;420,988;358,962;290,952" o:connectangles="0,0,0,0,0,0,0,0,0,0,0,0,0,0,0,0,0,0,0,0,0,0,0,0,0,0,0,0,0,0,0"/>
                    </v:shape>
                  </v:group>
                  <v:group id="Group 364" o:spid="_x0000_s1034" style="position:absolute;left:1352;top:1105;width:200;height:202" coordorigin="1352,1105" coordsize="200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YM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vFkG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HWDHTFAAAA3QAA&#10;AA8AAAAAAAAAAAAAAAAAqgIAAGRycy9kb3ducmV2LnhtbFBLBQYAAAAABAAEAPoAAACcAwAAAAA=&#10;">
                    <v:shape id="Freeform 365" o:spid="_x0000_s1035" style="position:absolute;left:1352;top:1105;width:200;height:202;visibility:visible;mso-wrap-style:square;v-text-anchor:top" coordsize="200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dxzcYA&#10;AADdAAAADwAAAGRycy9kb3ducmV2LnhtbESPwWrDMBBE74H+g9hCLqGR6xJT3CimLZT0EAhx8wGL&#10;tbFNrJUtqY7z91UhkOMwM2+YdTGZTozkfGtZwfMyAUFcWd1yreD48/X0CsIHZI2dZVJwJQ/F5mG2&#10;xlzbCx9oLEMtIoR9jgqaEPpcSl81ZNAvbU8cvZN1BkOUrpba4SXCTSfTJMmkwZbjQoM9fTZUnctf&#10;o8DrrtoN4/Cx3w7B0Xj0enHdKTV/nN7fQASawj18a39rBS+rLIX/N/EJ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dxzcYAAADdAAAADwAAAAAAAAAAAAAAAACYAgAAZHJz&#10;L2Rvd25yZXYueG1sUEsFBgAAAAAEAAQA9QAAAIsDAAAAAA==&#10;" path="m94,201l35,177,2,121,,97,3,74,38,21,101,r22,3l177,38r22,63l199,107r-25,59l118,199r-24,2xe" stroked="f">
                      <v:path arrowok="t" o:connecttype="custom" o:connectlocs="94,1306;35,1282;2,1226;0,1202;3,1179;38,1126;101,1105;123,1108;177,1143;199,1206;199,1212;174,1271;118,1304;94,1306" o:connectangles="0,0,0,0,0,0,0,0,0,0,0,0,0,0"/>
                    </v:shape>
                  </v:group>
                  <v:group id="Group 366" o:spid="_x0000_s1036" style="position:absolute;left:1352;top:1105;width:200;height:202" coordorigin="1352,1105" coordsize="200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kg3mMYAAADdAAAADwAAAGRycy9kb3ducmV2LnhtbESPT4vCMBTE78J+h/CE&#10;vWlaiyLVKCKr7EEE/8Cyt0fzbIvNS2liW7/9ZkHwOMzMb5jlujeVaKlxpWUF8TgCQZxZXXKu4HrZ&#10;jeYgnEfWWFkmBU9ysF59DJaYatvxidqzz0WAsEtRQeF9nUrpsoIMurGtiYN3s41BH2STS91gF+Cm&#10;kpMomkmDJYeFAmvaFpTdzw+jYN9ht0nir/Zwv22fv5fp8ecQk1Kfw36zAOGp9+/wq/2tFSTTWQL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+SDeYxgAAAN0A&#10;AAAPAAAAAAAAAAAAAAAAAKoCAABkcnMvZG93bnJldi54bWxQSwUGAAAAAAQABAD6AAAAnQMAAAAA&#10;">
                    <v:shape id="Freeform 367" o:spid="_x0000_s1037" style="position:absolute;left:1352;top:1105;width:200;height:202;visibility:visible;mso-wrap-style:square;v-text-anchor:top" coordsize="200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HKNsYA&#10;AADdAAAADwAAAGRycy9kb3ducmV2LnhtbESPT2vCQBTE70K/w/KE3nSjtiLRVaql0J6K8c/5mX3N&#10;hmbfhuwa0356VxA8DjPzG2ax6mwlWmp86VjBaJiAIM6dLrlQsN99DGYgfEDWWDkmBX/kYbV86i0w&#10;1e7CW2qzUIgIYZ+iAhNCnUrpc0MW/dDVxNH7cY3FEGVTSN3gJcJtJcdJMpUWS44LBmvaGMp/s7NV&#10;cD5Mjvb4lZ1Om+/39l+abSYPa6We+93bHESgLjzC9/anVjB5nb7A7U18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HKNsYAAADdAAAADwAAAAAAAAAAAAAAAACYAgAAZHJz&#10;L2Rvd25yZXYueG1sUEsFBgAAAAAEAAQA9QAAAIsDAAAAAA==&#10;" path="m199,101l177,38,123,3,101,,78,2,22,35,,97r2,24l35,177r59,24l118,199r56,-33l199,107r,-6xe" filled="f" strokeweight=".2685mm">
                      <v:path arrowok="t" o:connecttype="custom" o:connectlocs="199,1206;177,1143;123,1108;101,1105;78,1107;22,1140;0,1202;2,1226;35,1282;94,1306;118,1304;174,1271;199,1212;199,1206" o:connectangles="0,0,0,0,0,0,0,0,0,0,0,0,0,0"/>
                    </v:shape>
                  </v:group>
                  <v:group id="Group 368" o:spid="_x0000_s1038" style="position:absolute;left:1664;top:1105;width:207;height:201" coordorigin="1664,1105" coordsize="207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0Kd8UAAADdAAAADwAAAGRycy9kb3ducmV2LnhtbESPQYvCMBSE7wv+h/CE&#10;va1plYpUo4io7EGEVUG8PZpnW2xeShPb+u83C8Ieh5n5hlmselOJlhpXWlYQjyIQxJnVJecKLufd&#10;1wyE88gaK8uk4EUOVsvBxwJTbTv+ofbkcxEg7FJUUHhfp1K6rCCDbmRr4uDdbWPQB9nkUjfYBbip&#10;5DiKptJgyWGhwJo2BWWP09Mo2HfYrSfxtj087pvX7Zwcr4eYlPoc9us5CE+9/w+/299awSSZJvD3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7tCnfFAAAA3QAA&#10;AA8AAAAAAAAAAAAAAAAAqgIAAGRycy9kb3ducmV2LnhtbFBLBQYAAAAABAAEAPoAAACcAwAAAAA=&#10;">
                    <v:shape id="Freeform 369" o:spid="_x0000_s1039" style="position:absolute;left:1664;top:1105;width:207;height:201;visibility:visible;mso-wrap-style:square;v-text-anchor:top" coordsize="207,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3UFMYA&#10;AADdAAAADwAAAGRycy9kb3ducmV2LnhtbESPQUvDQBSE74L/YXmCF2k3VQwl7baIVWwOPRhLz6/Z&#10;1+zS7NuQXdP477uC4HGYmW+Y5Xp0rRioD9azgtk0A0Fce225UbD/ep/MQYSIrLH1TAp+KMB6dXuz&#10;xEL7C3/SUMVGJAiHAhWYGLtCylAbchimviNO3sn3DmOSfSN1j5cEd618zLJcOrScFgx29GqoPlff&#10;TsGmrMqPoXR2j5l+OJrdWR7sm1L3d+PLAkSkMf6H/9pbreDpOc/h9016AnJ1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3UFMYAAADdAAAADwAAAAAAAAAAAAAAAACYAgAAZHJz&#10;L2Rvd25yZXYueG1sUEsFBgAAAAAEAAQA9QAAAIsDAAAAAA==&#10;" path="m90,201l33,174,2,116,,92,4,70,42,19,108,r22,3l184,38r22,63l205,115r-29,54l116,199r-26,2xe" stroked="f">
                      <v:path arrowok="t" o:connecttype="custom" o:connectlocs="90,1306;33,1279;2,1221;0,1197;4,1175;42,1124;108,1105;130,1108;184,1143;206,1206;205,1220;176,1274;116,1304;90,1306" o:connectangles="0,0,0,0,0,0,0,0,0,0,0,0,0,0"/>
                    </v:shape>
                  </v:group>
                  <v:group id="Group 370" o:spid="_x0000_s1040" style="position:absolute;left:1664;top:1105;width:207;height:201" coordorigin="1664,1105" coordsize="207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Mxm8YAAADdAAAADwAAAGRycy9kb3ducmV2LnhtbESPS4vCQBCE74L/YWhh&#10;bzrJig+io4jsLh5E8AHircm0STDTEzKzSfz3zsKCx6KqvqKW686UoqHaFZYVxKMIBHFqdcGZgsv5&#10;ezgH4TyyxtIyKXiSg/Wq31tiom3LR2pOPhMBwi5BBbn3VSKlS3My6Ea2Ig7e3dYGfZB1JnWNbYCb&#10;Un5G0VQaLDgs5FjRNqf0cfo1Cn5abDfj+KvZP+7b5+08OVz3MSn1Meg2CxCeOv8O/7d3WsF4Mp3B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czGbxgAAAN0A&#10;AAAPAAAAAAAAAAAAAAAAAKoCAABkcnMvZG93bnJldi54bWxQSwUGAAAAAAQABAD6AAAAnQMAAAAA&#10;">
                    <v:shape id="Freeform 371" o:spid="_x0000_s1041" style="position:absolute;left:1664;top:1105;width:207;height:201;visibility:visible;mso-wrap-style:square;v-text-anchor:top" coordsize="207,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dTWcIA&#10;AADdAAAADwAAAGRycy9kb3ducmV2LnhtbERPz2vCMBS+D/wfwhO8zdSJVatRZDJwhzGmXrw9mmdS&#10;bF5KE23335vDYMeP7/d627taPKgNlWcFk3EGgrj0umKj4Hz6eF2ACBFZY+2ZFPxSgO1m8LLGQvuO&#10;f+hxjEakEA4FKrAxNoWUobTkMIx9Q5y4q28dxgRbI3WLXQp3tXzLslw6rDg1WGzo3VJ5O96dgs+L&#10;MTl/+9k1duVyjnn/tbdWqdGw361AROrjv/jPfdAKprM8zU1v0hO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B1NZwgAAAN0AAAAPAAAAAAAAAAAAAAAAAJgCAABkcnMvZG93&#10;bnJldi54bWxQSwUGAAAAAAQABAD1AAAAhwMAAAAA&#10;" path="m206,101l184,38,130,3,108,,83,2,26,33,,92r2,24l33,174r57,27l116,199r60,-30l205,115r1,-14xe" filled="f" strokeweight=".26744mm">
                      <v:path arrowok="t" o:connecttype="custom" o:connectlocs="206,1206;184,1143;130,1108;108,1105;83,1107;26,1138;0,1197;2,1221;33,1279;90,1306;116,1304;176,1274;205,1220;206,1206" o:connectangles="0,0,0,0,0,0,0,0,0,0,0,0,0,0"/>
                    </v:shape>
                  </v:group>
                  <v:group id="Group 372" o:spid="_x0000_s1042" style="position:absolute;left:8;top:954;width:586;height:537" coordorigin="8,954" coordsize="586,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6AAcs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xhPpn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oAByxgAAAN0A&#10;AAAPAAAAAAAAAAAAAAAAAKoCAABkcnMvZG93bnJldi54bWxQSwUGAAAAAAQABAD6AAAAnQMAAAAA&#10;">
                    <v:shape id="Freeform 373" o:spid="_x0000_s1043" style="position:absolute;left:8;top:954;width:586;height:537;visibility:visible;mso-wrap-style:square;v-text-anchor:top" coordsize="586,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x3CMMA&#10;AADdAAAADwAAAGRycy9kb3ducmV2LnhtbERPy2rCQBTdF/yH4Qru6kSLNURHCYKQQjfxscjukrlN&#10;QjN3wsxUY7++sxC6PJz3dj+aXtzI+c6ygsU8AUFcW91xo+ByPr6mIHxA1thbJgUP8rDfTV62mGl7&#10;55Jup9CIGMI+QwVtCEMmpa9bMujndiCO3Jd1BkOErpHa4T2Gm14uk+RdGuw4NrQ40KGl+vv0YxRc&#10;0/HouMht6OWvXH5ilVflh1Kz6ZhvQAQaw7/46S60grfVOu6Pb+IT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3x3CMMAAADdAAAADwAAAAAAAAAAAAAAAACYAgAAZHJzL2Rv&#10;d25yZXYueG1sUEsFBgAAAAAEAAQA9QAAAIgDAAAAAA==&#10;" path="m585,268r-8,-65l552,144,514,92,464,50,404,20,337,3,314,,286,1,210,14,143,40,88,78,44,127,15,183,1,246,,268r1,22l15,353r29,57l86,459r53,38l202,524r69,13l298,536r76,-13l440,496r57,-38l540,409r30,-56l584,290r1,-22xe" filled="f" strokeweight=".26572mm">
                      <v:path arrowok="t" o:connecttype="custom" o:connectlocs="585,1222;577,1157;552,1098;514,1046;464,1004;404,974;337,957;314,954;286,955;210,968;143,994;88,1032;44,1081;15,1137;1,1200;0,1222;1,1244;15,1307;44,1364;86,1413;139,1451;202,1478;271,1491;298,1490;374,1477;440,1450;497,1412;540,1363;570,1307;584,1244;585,1222" o:connectangles="0,0,0,0,0,0,0,0,0,0,0,0,0,0,0,0,0,0,0,0,0,0,0,0,0,0,0,0,0,0,0"/>
                    </v:shape>
                  </v:group>
                  <v:group id="Group 374" o:spid="_x0000_s1044" style="position:absolute;left:83;top:947;width:559;height:543" coordorigin="83,947" coordsize="559,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+aqc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8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A+aqccAAADd&#10;AAAADwAAAAAAAAAAAAAAAACqAgAAZHJzL2Rvd25yZXYueG1sUEsFBgAAAAAEAAQA+gAAAJ4DAAAA&#10;AA==&#10;">
                    <v:shape id="Freeform 375" o:spid="_x0000_s1045" style="position:absolute;left:83;top:947;width:559;height:543;visibility:visible;mso-wrap-style:square;v-text-anchor:top" coordsize="559,5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HVicYA&#10;AADdAAAADwAAAGRycy9kb3ducmV2LnhtbESPT2sCMRTE74V+h/CE3mpWpdquRhFpwXrR+qfn5+a5&#10;Wbp5WTZZXb99Iwgeh5n5DTOZtbYUZ6p94VhBr5uAIM6cLjhXsN99vb6D8AFZY+mYFFzJw2z6/DTB&#10;VLsL/9B5G3IRIexTVGBCqFIpfWbIou+6ijh6J1dbDFHWudQ1XiLclrKfJENpseC4YLCihaHsb9tY&#10;Bavj+vCxMctPfx1sGjzY3+b4bZV66bTzMYhAbXiE7+2lVjB4G/Xh9iY+ATn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AHVicYAAADdAAAADwAAAAAAAAAAAAAAAACYAgAAZHJz&#10;L2Rvd25yZXYueG1sUEsFBgAAAAAEAAQA9QAAAIsDAAAAAA==&#10;" path="m290,l218,8,153,30,98,66,53,112,21,167,2,229,,251r1,25l14,346r27,62l81,460r51,40l191,528r66,13l280,542r23,-1l370,527r60,-28l481,458r40,-52l547,347r11,-66l558,271r-1,-23l543,183,514,125,472,75,420,36,358,10,290,xe" stroked="f">
                      <v:path arrowok="t" o:connecttype="custom" o:connectlocs="290,947;218,955;153,977;98,1013;53,1059;21,1114;2,1176;0,1198;1,1223;14,1293;41,1355;81,1407;132,1447;191,1475;257,1488;280,1489;303,1488;370,1474;430,1446;481,1405;521,1353;547,1294;558,1228;558,1218;557,1195;543,1130;514,1072;472,1022;420,983;358,957;290,947" o:connectangles="0,0,0,0,0,0,0,0,0,0,0,0,0,0,0,0,0,0,0,0,0,0,0,0,0,0,0,0,0,0,0"/>
                    </v:shape>
                  </v:group>
                  <v:group id="Group 376" o:spid="_x0000_s1046" style="position:absolute;left:243;top:1105;width:200;height:202" coordorigin="243,1105" coordsize="200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5GhRcYAAADdAAAADwAAAGRycy9kb3ducmV2LnhtbESPQWvCQBSE7wX/w/IE&#10;b3UTg61EVxGp4kGEqiDeHtlnEsy+DdltEv99tyD0OMzMN8xi1ZtKtNS40rKCeByBIM6sLjlXcDlv&#10;32cgnEfWWFkmBU9ysFoO3haYatvxN7Unn4sAYZeigsL7OpXSZQUZdGNbEwfvbhuDPsgml7rBLsBN&#10;JSdR9CENlhwWCqxpU1D2OP0YBbsOu3USf7WHx33zvJ2nx+shJqVGw349B+Gp9//hV3uvFSTTzw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7kaFFxgAAAN0A&#10;AAAPAAAAAAAAAAAAAAAAAKoCAABkcnMvZG93bnJldi54bWxQSwUGAAAAAAQABAD6AAAAnQMAAAAA&#10;">
                    <v:shape id="Freeform 377" o:spid="_x0000_s1047" style="position:absolute;left:243;top:1105;width:200;height:202;visibility:visible;mso-wrap-style:square;v-text-anchor:top" coordsize="200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va/8YA&#10;AADdAAAADwAAAGRycy9kb3ducmV2LnhtbESP0WrCQBRE3wv+w3KFvhSzsda2xKyiBWkfBKn6AZfs&#10;NQlm7ya72xj/vlso+DjMzBkmXw2mET05X1tWME1SEMSF1TWXCk7H7eQdhA/IGhvLpOBGHlbL0UOO&#10;mbZX/qb+EEoRIewzVFCF0GZS+qIigz6xLXH0ztYZDFG6UmqH1wg3jXxO01dpsOa4UGFLHxUVl8OP&#10;UeB1U+y6vtvsP7vgqD95/XTbKfU4HtYLEIGGcA//t7+0gtn87QX+3s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va/8YAAADdAAAADwAAAAAAAAAAAAAAAACYAgAAZHJz&#10;L2Rvd25yZXYueG1sUEsFBgAAAAAEAAQA9QAAAIsDAAAAAA==&#10;" path="m94,201l35,177,2,121,,97,3,74,38,21,101,r23,3l178,38r21,63l199,107r-25,59l118,199r-24,2xe" stroked="f">
                      <v:path arrowok="t" o:connecttype="custom" o:connectlocs="94,1306;35,1282;2,1226;0,1202;3,1179;38,1126;101,1105;124,1108;178,1143;199,1206;199,1212;174,1271;118,1304;94,1306" o:connectangles="0,0,0,0,0,0,0,0,0,0,0,0,0,0"/>
                    </v:shape>
                  </v:group>
                  <v:group id="Group 378" o:spid="_x0000_s1048" style="position:absolute;left:243;top:1105;width:200;height:202" coordorigin="243,1105" coordsize="200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zScqsYAAADdAAAADwAAAGRycy9kb3ducmV2LnhtbESPQWvCQBSE74L/YXkF&#10;b3UTJW1JXUWkigcRqgXx9sg+k2D2bchuk/jvXUHwOMzMN8xs0ZtKtNS40rKCeByBIM6sLjlX8Hdc&#10;v3+BcB5ZY2WZFNzIwWI+HMww1bbjX2oPPhcBwi5FBYX3dSqlywoy6Ma2Jg7exTYGfZBNLnWDXYCb&#10;Sk6i6EMaLDksFFjTqqDsevg3CjYddstp/NPurpfV7XxM9qddTEqN3vrlNwhPvX+Fn+2tVjBNPhN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NJyqxgAAAN0A&#10;AAAPAAAAAAAAAAAAAAAAAKoCAABkcnMvZG93bnJldi54bWxQSwUGAAAAAAQABAD6AAAAnQMAAAAA&#10;">
                    <v:shape id="Freeform 379" o:spid="_x0000_s1049" style="position:absolute;left:243;top:1105;width:200;height:202;visibility:visible;mso-wrap-style:square;v-text-anchor:top" coordsize="200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ZnB8YA&#10;AADdAAAADwAAAGRycy9kb3ducmV2LnhtbESPQWvCQBSE74X+h+UVeqsbK1qJrqKWgp6KqXp+Zp/Z&#10;YPZtyK4x7a/vCoLHYWa+YabzzlaipcaXjhX0ewkI4tzpkgsFu5+vtzEIH5A1Vo5JwS95mM+en6aY&#10;anflLbVZKESEsE9RgQmhTqX0uSGLvudq4uidXGMxRNkUUjd4jXBbyfckGUmLJccFgzWtDOXn7GIV&#10;XPaDgz1ssuNx9f3Z/kmzzeR+qdTrS7eYgAjUhUf43l5rBYPhxwhub+ITkL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OZnB8YAAADdAAAADwAAAAAAAAAAAAAAAACYAgAAZHJz&#10;L2Rvd25yZXYueG1sUEsFBgAAAAAEAAQA9QAAAIsDAAAAAA==&#10;" path="m199,101l178,38,124,3,101,,78,2,23,35,,97r2,24l35,177r59,24l118,199r56,-33l199,107r,-6xe" filled="f" strokeweight=".2685mm">
                      <v:path arrowok="t" o:connecttype="custom" o:connectlocs="199,1206;178,1143;124,1108;101,1105;78,1107;23,1140;0,1202;2,1226;35,1282;94,1306;118,1304;174,1271;199,1212;199,1206" o:connectangles="0,0,0,0,0,0,0,0,0,0,0,0,0,0"/>
                    </v:shape>
                  </v:group>
                  <v:group id="Group 380" o:spid="_x0000_s1050" style="position:absolute;left:555;top:1105;width:206;height:201" coordorigin="555,1105" coordsize="206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qnRsYAAADdAAAADwAAAGRycy9kb3ducmV2LnhtbESPT4vCMBTE7wt+h/AE&#10;b2taxXWpRhFR2YMs+AcWb4/m2Rabl9LEtn77jSB4HGbmN8x82ZlSNFS7wrKCeBiBIE6tLjhTcD5t&#10;P79BOI+ssbRMCh7kYLnofcwx0bblAzVHn4kAYZeggtz7KpHSpTkZdENbEQfvamuDPsg6k7rGNsBN&#10;KUdR9CUNFhwWcqxonVN6O96Ngl2L7Wocb5r97bp+XE6T3799TEoN+t1qBsJT59/hV/tHKxhPpl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qqdGxgAAAN0A&#10;AAAPAAAAAAAAAAAAAAAAAKoCAABkcnMvZG93bnJldi54bWxQSwUGAAAAAAQABAD6AAAAnQMAAAAA&#10;">
                    <v:shape id="Freeform 381" o:spid="_x0000_s1051" style="position:absolute;left:555;top:1105;width:206;height:201;visibility:visible;mso-wrap-style:square;v-text-anchor:top" coordsize="206,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FQmsEA&#10;AADdAAAADwAAAGRycy9kb3ducmV2LnhtbERPzWoCMRC+F3yHMIK3mqislq1RrCD0VrU+wLCZ7m6b&#10;TLZJdLdv3xwEjx/f/3o7OCtuFGLrWcNsqkAQV960XGu4fB6eX0DEhGzQeiYNfxRhuxk9rbE0vucT&#10;3c6pFjmEY4kampS6UspYNeQwTn1HnLkvHxymDEMtTcA+hzsr50otpcOWc0ODHe0bqn7OV6fhejS2&#10;+DWX7s2e5t/ho1D9yiutJ+Nh9woi0ZAe4rv73WhYFKs8N7/JT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BUJrBAAAA3QAAAA8AAAAAAAAAAAAAAAAAmAIAAGRycy9kb3du&#10;cmV2LnhtbFBLBQYAAAAABAAEAPUAAACGAwAAAAA=&#10;" path="m91,201l33,174,2,116,,92,5,70,42,19,108,r22,3l184,38r22,63l205,115r-29,54l116,199r-25,2xe" stroked="f">
                      <v:path arrowok="t" o:connecttype="custom" o:connectlocs="91,1306;33,1279;2,1221;0,1197;5,1175;42,1124;108,1105;130,1108;184,1143;206,1206;205,1220;176,1274;116,1304;91,1306" o:connectangles="0,0,0,0,0,0,0,0,0,0,0,0,0,0"/>
                    </v:shape>
                  </v:group>
                  <v:group id="Group 382" o:spid="_x0000_s1052" style="position:absolute;left:555;top:1105;width:206;height:201" coordorigin="555,1105" coordsize="206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ZavxgAAAN0A&#10;AAAPAAAAAAAAAAAAAAAAAKoCAABkcnMvZG93bnJldi54bWxQSwUGAAAAAAQABAD6AAAAnQMAAAAA&#10;">
                    <v:shape id="Freeform 383" o:spid="_x0000_s1053" style="position:absolute;left:555;top:1105;width:206;height:201;visibility:visible;mso-wrap-style:square;v-text-anchor:top" coordsize="206,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VWT8IA&#10;AADdAAAADwAAAGRycy9kb3ducmV2LnhtbERPS07DMBDdV+IO1iCxa53wqaJQtwIkEItuSDnANJ7G&#10;VuNxZJsk9PT1Aonl0/tvdrPrxUghWs8KylUBgrj12nKn4PvwvqxAxISssfdMCn4pwm57s9hgrf3E&#10;XzQ2qRM5hGONCkxKQy1lbA05jCs/EGfu5IPDlGHopA445XDXy/uiWEuHlnODwYHeDLXn5scpOJVu&#10;/5HGqbxI81rtz/b4aMNRqbvb+eUZRKI5/Yv/3J9awcNTlffnN/kJyO0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VZPwgAAAN0AAAAPAAAAAAAAAAAAAAAAAJgCAABkcnMvZG93&#10;bnJldi54bWxQSwUGAAAAAAQABAD1AAAAhwMAAAAA&#10;" path="m206,101l184,38,130,3,108,,84,2,26,33,,92r2,24l33,174r58,27l116,199r60,-30l205,115r1,-14xe" filled="f" strokeweight=".26747mm">
                      <v:path arrowok="t" o:connecttype="custom" o:connectlocs="206,1206;184,1143;130,1108;108,1105;84,1107;26,1138;0,1197;2,1221;33,1279;91,1306;116,1304;176,1274;205,1220;206,1206" o:connectangles="0,0,0,0,0,0,0,0,0,0,0,0,0,0"/>
                    </v:shape>
                  </v:group>
                  <v:group id="Group 384" o:spid="_x0000_s1054" style="position:absolute;left:555;top:546;width:1114;height:413" coordorigin="555,546" coordsize="1114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drqjsUAAADd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Yxv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a6o7FAAAA3QAA&#10;AA8AAAAAAAAAAAAAAAAAqgIAAGRycy9kb3ducmV2LnhtbFBLBQYAAAAABAAEAPoAAACcAwAAAAA=&#10;">
                    <v:shape id="Freeform 385" o:spid="_x0000_s1055" style="position:absolute;left:555;top:546;width:1114;height:413;visibility:visible;mso-wrap-style:square;v-text-anchor:top" coordsize="1114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+mm8cA&#10;AADdAAAADwAAAGRycy9kb3ducmV2LnhtbESPQWvCQBSE74X+h+UVvJS6aaQiqasEqyC2F017f2Rf&#10;N2mzb0N2TeK/dwsFj8PMfMMs16NtRE+drx0reJ4mIIhLp2s2Cj6L3dMChA/IGhvHpOBCHtar+7sl&#10;ZtoNfKT+FIyIEPYZKqhCaDMpfVmRRT91LXH0vl1nMUTZGak7HCLcNjJNkrm0WHNcqLClTUXl7+ls&#10;FWz7oji+m7f54/Bl0u3HT37YpLlSk4cxfwURaAy38H97rxXMXhYp/L2JT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ZPppvHAAAA3QAAAA8AAAAAAAAAAAAAAAAAmAIAAGRy&#10;cy9kb3ducmV2LnhtbFBLBQYAAAAABAAEAPUAAACMAwAAAAA=&#10;" path="m,412r1113,l1113,,,,,412xe" stroked="f">
                      <v:path arrowok="t" o:connecttype="custom" o:connectlocs="0,958;1113,958;1113,546;0,546;0,958" o:connectangles="0,0,0,0,0"/>
                    </v:shape>
                  </v:group>
                  <v:group id="Group 386" o:spid="_x0000_s1056" style="position:absolute;left:555;top:546;width:1114;height:413" coordorigin="555,546" coordsize="1114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5E0WLFAAAA3QAA&#10;AA8AAAAAAAAAAAAAAAAAqgIAAGRycy9kb3ducmV2LnhtbFBLBQYAAAAABAAEAPoAAACcAwAAAAA=&#10;">
                    <v:shape id="Freeform 387" o:spid="_x0000_s1057" style="position:absolute;left:555;top:546;width:1114;height:413;visibility:visible;mso-wrap-style:square;v-text-anchor:top" coordsize="1114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vlvcYA&#10;AADdAAAADwAAAGRycy9kb3ducmV2LnhtbESP3WoCMRSE7wXfIRyhN6JZWy2yNYqIliIKVn2Aw+Z0&#10;f9ycLJuou2/fCIKXw8x8w8wWjSnFjWqXW1YwGkYgiBOrc04VnE+bwRSE88gaS8ukoCUHi3m3M8NY&#10;2zv/0u3oUxEg7GJUkHlfxVK6JCODbmgr4uD92dqgD7JOpa7xHuCmlO9R9CkN5hwWMqxolVFyOV6N&#10;gu/V9rSkS9Evxodov7NFu25Nq9Rbr1l+gfDU+Ff42f7RCj4m0zE83oQnI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vlvcYAAADdAAAADwAAAAAAAAAAAAAAAACYAgAAZHJz&#10;L2Rvd25yZXYueG1sUEsFBgAAAAAEAAQA9QAAAIsDAAAAAA==&#10;" path="m,412r1113,l1113,,,,,412xe" filled="f" strokeweight=".24686mm">
                      <v:path arrowok="t" o:connecttype="custom" o:connectlocs="0,958;1113,958;1113,546;0,546;0,958" o:connectangles="0,0,0,0,0"/>
                    </v:shape>
                  </v:group>
                  <v:group id="Group 388" o:spid="_x0000_s1058" style="position:absolute;left:874;top:8;width:394;height:538" coordorigin="874,8" coordsize="394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HsjcUAAADdAAAADwAAAGRycy9kb3ducmV2LnhtbESPQYvCMBSE7wv+h/AE&#10;b2tapYtUo4ioeJCF1YXF26N5tsXmpTSxrf/eLAgeh5n5hlmselOJlhpXWlYQjyMQxJnVJecKfs+7&#10;zxkI55E1VpZJwYMcrJaDjwWm2nb8Q+3J5yJA2KWooPC+TqV0WUEG3djWxMG72sagD7LJpW6wC3BT&#10;yUkUfUmDJYeFAmvaFJTdTnejYN9ht57G2/Z4u24el3Py/XeMSanRsF/PQXjq/Tv8ah+0gmkyS+D/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h7I3FAAAA3QAA&#10;AA8AAAAAAAAAAAAAAAAAqgIAAGRycy9kb3ducmV2LnhtbFBLBQYAAAAABAAEAPoAAACcAwAAAAA=&#10;">
                    <v:shape id="Freeform 389" o:spid="_x0000_s1059" style="position:absolute;left:874;top:8;width:394;height:538;visibility:visible;mso-wrap-style:square;v-text-anchor:top" coordsize="394,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VUscYA&#10;AADdAAAADwAAAGRycy9kb3ducmV2LnhtbESPT2vCQBTE7wW/w/IKvZS6saKE1FVCaaAHL/5BPD6y&#10;zyQ0+zburjH99q4geBxm5jfMYjWYVvTkfGNZwWScgCAurW64UrDfFR8pCB+QNbaWScE/eVgtRy8L&#10;zLS98ob6bahEhLDPUEEdQpdJ6cuaDPqx7Yijd7LOYIjSVVI7vEa4aeVnksylwYbjQo0dfddU/m0v&#10;RsHa20n/XhRHl+b58XAqf87dJVHq7XXIv0AEGsIz/Gj/agXTWTqH+5v4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3VUscYAAADdAAAADwAAAAAAAAAAAAAAAACYAgAAZHJz&#10;L2Rvd25yZXYueG1sUEsFBgAAAAAEAAQA9QAAAIsDAAAAAA==&#10;" path="m,538l,,394,r,149l158,149r,389e" filled="f" strokeweight=".27667mm">
                      <v:path arrowok="t" o:connecttype="custom" o:connectlocs="0,546;0,8;394,8;394,157;158,157;158,546" o:connectangles="0,0,0,0,0,0"/>
                    </v:shape>
                  </v:group>
                  <v:group id="Group 390" o:spid="_x0000_s1060" style="position:absolute;left:327;top:1479;width:1505;height:2" coordorigin="327,1479" coordsize="150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/XYcYAAADdAAAADwAAAGRycy9kb3ducmV2LnhtbESPT4vCMBTE7wt+h/AE&#10;b2taxVWqUURW8SCCf0C8PZpnW2xeSpNt67ffLAh7HGbmN8xi1ZlSNFS7wrKCeBiBIE6tLjhTcL1s&#10;P2cgnEfWWFomBS9ysFr2PhaYaNvyiZqzz0SAsEtQQe59lUjp0pwMuqGtiIP3sLVBH2SdSV1jG+Cm&#10;lKMo+pIGCw4LOVa0ySl9nn+Mgl2L7XocfzeH52Pzul8mx9shJqUG/W49B+Gp8//hd3uvFYwnsy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f9dhxgAAAN0A&#10;AAAPAAAAAAAAAAAAAAAAAKoCAABkcnMvZG93bnJldi54bWxQSwUGAAAAAAQABAD6AAAAnQMAAAAA&#10;">
                    <v:shape id="Freeform 391" o:spid="_x0000_s1061" style="position:absolute;left:327;top:1479;width:1505;height:2;visibility:visible;mso-wrap-style:square;v-text-anchor:top" coordsize="15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pGNMIA&#10;AADdAAAADwAAAGRycy9kb3ducmV2LnhtbERPTYvCMBC9C/sfwix401TFUqpRZFEQlIWtHjwOzdgW&#10;m0k3iVr/vTks7PHxvpfr3rTiQc43lhVMxgkI4tLqhisF59NulIHwAVlja5kUvMjDevUxWGKu7ZN/&#10;6FGESsQQ9jkqqEPocil9WZNBP7YdceSu1hkMEbpKaofPGG5aOU2SVBpsODbU2NFXTeWtuBsFp8Nv&#10;uj28sux7fty5yzTduGOolBp+9psFiEB9+Bf/ufdawWyexbnxTXwCcvU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GkY0wgAAAN0AAAAPAAAAAAAAAAAAAAAAAJgCAABkcnMvZG93&#10;bnJldi54bWxQSwUGAAAAAAQABAD1AAAAhwMAAAAA&#10;" path="m,l1505,e" filled="f" strokeweight=".24008mm">
                      <v:path arrowok="t" o:connecttype="custom" o:connectlocs="0,0;1505,0" o:connectangles="0,0"/>
                    </v:shape>
                  </v:group>
                  <v:group id="Group 392" o:spid="_x0000_s1062" style="position:absolute;left:320;top:949;width:260;height:2" coordorigin="320,949" coordsize="26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6zmiMYAAADdAAAADwAAAGRycy9kb3ducmV2LnhtbESPT4vCMBTE7wt+h/AE&#10;b2taxcWtRhFR2YMs+AcWb4/m2Rabl9LEtn77jSB4HGbmN8x82ZlSNFS7wrKCeBiBIE6tLjhTcD5t&#10;P6cgnEfWWFomBQ9ysFz0PuaYaNvygZqjz0SAsEtQQe59lUjp0pwMuqGtiIN3tbVBH2SdSV1jG+Cm&#10;lKMo+pIGCw4LOVa0zim9He9Gwa7FdjWON83+dl0/LqfJ798+JqUG/W41A+Gp8+/wq/2jFYwn029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rOaIxgAAAN0A&#10;AAAPAAAAAAAAAAAAAAAAAKoCAABkcnMvZG93bnJldi54bWxQSwUGAAAAAAQABAD6AAAAnQMAAAAA&#10;">
                    <v:shape id="Freeform 393" o:spid="_x0000_s1063" style="position:absolute;left:320;top:949;width:260;height:2;visibility:visible;mso-wrap-style:square;v-text-anchor:top" coordsize="2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PLu8QA&#10;AADdAAAADwAAAGRycy9kb3ducmV2LnhtbERPTWvCQBC9F/wPywi96UalYlJXUbHQgwjG9tDbkB2T&#10;YHY2ZteY/Hv3IPT4eN/LdWcq0VLjSssKJuMIBHFmdcm5gp/z12gBwnlkjZVlUtCTg/Vq8LbERNsH&#10;n6hNfS5CCLsEFRTe14mULivIoBvbmjhwF9sY9AE2udQNPkK4qeQ0iubSYMmhocCadgVl1/RuFGyP&#10;st3H9a+8/83bQxrP+sPt0iv1Puw2nyA8df5f/HJ/awWzjzjsD2/CE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Ty7vEAAAA3QAAAA8AAAAAAAAAAAAAAAAAmAIAAGRycy9k&#10;b3ducmV2LnhtbFBLBQYAAAAABAAEAPUAAACJAwAAAAA=&#10;" path="m259,l,e" filled="f" strokeweight=".24008mm">
                      <v:path arrowok="t" o:connecttype="custom" o:connectlocs="259,0;0,0" o:connectangles="0,0"/>
                    </v:shape>
                  </v:group>
                  <v:group id="Group 394" o:spid="_x0000_s1064" style="position:absolute;left:1654;top:949;width:101;height:2" coordorigin="1654,949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N8U8cAAADd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c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AN8U8cAAADd&#10;AAAADwAAAAAAAAAAAAAAAACqAgAAZHJzL2Rvd25yZXYueG1sUEsFBgAAAAAEAAQA+gAAAJ4DAAAA&#10;AA==&#10;">
                    <v:shape id="Freeform 395" o:spid="_x0000_s1065" style="position:absolute;left:1654;top:949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sUhscA&#10;AADdAAAADwAAAGRycy9kb3ducmV2LnhtbESPT2vCQBTE74V+h+UVvBTdRK3Y1FVEKuqp+AfPz+xr&#10;Epp9G7PbGP30rlDocZiZ3zCTWWtK0VDtCssK4l4Egji1uuBMwWG/7I5BOI+ssbRMCq7kYDZ9fppg&#10;ou2Ft9TsfCYChF2CCnLvq0RKl+Zk0PVsRRy8b1sb9EHWmdQ1XgLclLIfRSNpsOCwkGNFi5zSn92v&#10;UXCKm9fPa/O1OkqP8fk2HOw3p5VSnZd2/gHCU+v/w3/ttVYweHvvw+NNeAJye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frFIbHAAAA3QAAAA8AAAAAAAAAAAAAAAAAmAIAAGRy&#10;cy9kb3ducmV2LnhtbFBLBQYAAAAABAAEAPUAAACMAwAAAAA=&#10;" path="m101,l,e" filled="f" strokeweight=".24008mm">
                      <v:path arrowok="t" o:connecttype="custom" o:connectlocs="101,0;0,0" o:connectangles="0,0"/>
                    </v:shape>
                  </v:group>
                </v:group>
              </v:group>
            </w:pict>
          </mc:Fallback>
        </mc:AlternateContent>
      </w:r>
      <w:r w:rsidR="00D25411" w:rsidRPr="00361687">
        <w:rPr>
          <w:position w:val="-6"/>
          <w:sz w:val="28"/>
          <w:szCs w:val="28"/>
        </w:rPr>
        <w:tab/>
      </w:r>
    </w:p>
    <w:p w:rsidR="00D25411" w:rsidRPr="00361687" w:rsidRDefault="00D25411" w:rsidP="00361687">
      <w:pPr>
        <w:ind w:left="2366"/>
        <w:jc w:val="both"/>
        <w:rPr>
          <w:sz w:val="28"/>
          <w:szCs w:val="28"/>
        </w:rPr>
      </w:pPr>
    </w:p>
    <w:p w:rsidR="00D25411" w:rsidRPr="00361687" w:rsidRDefault="00D25411" w:rsidP="00361687">
      <w:pPr>
        <w:jc w:val="both"/>
        <w:rPr>
          <w:sz w:val="28"/>
          <w:szCs w:val="28"/>
        </w:rPr>
      </w:pPr>
    </w:p>
    <w:p w:rsidR="00D25411" w:rsidRPr="00361687" w:rsidRDefault="00D25411" w:rsidP="00361687">
      <w:pPr>
        <w:jc w:val="both"/>
        <w:rPr>
          <w:sz w:val="28"/>
          <w:szCs w:val="28"/>
        </w:rPr>
      </w:pPr>
    </w:p>
    <w:p w:rsidR="00D25411" w:rsidRPr="00361687" w:rsidRDefault="00D25411" w:rsidP="00361687">
      <w:pPr>
        <w:tabs>
          <w:tab w:val="left" w:pos="5308"/>
        </w:tabs>
        <w:ind w:left="191"/>
        <w:jc w:val="both"/>
        <w:rPr>
          <w:sz w:val="28"/>
          <w:szCs w:val="28"/>
        </w:rPr>
      </w:pPr>
      <w:r w:rsidRPr="00361687">
        <w:rPr>
          <w:position w:val="16"/>
          <w:sz w:val="28"/>
          <w:szCs w:val="28"/>
        </w:rPr>
        <w:tab/>
      </w:r>
    </w:p>
    <w:p w:rsidR="00914A6E" w:rsidRPr="00361687" w:rsidRDefault="00914A6E" w:rsidP="00361687">
      <w:pPr>
        <w:tabs>
          <w:tab w:val="left" w:pos="3878"/>
          <w:tab w:val="left" w:pos="5927"/>
        </w:tabs>
        <w:ind w:left="1293"/>
        <w:jc w:val="both"/>
        <w:rPr>
          <w:sz w:val="28"/>
          <w:szCs w:val="28"/>
        </w:rPr>
      </w:pPr>
    </w:p>
    <w:p w:rsidR="00D25411" w:rsidRPr="00361687" w:rsidRDefault="00A11F3A" w:rsidP="00361687">
      <w:pPr>
        <w:tabs>
          <w:tab w:val="left" w:pos="5245"/>
        </w:tabs>
        <w:ind w:left="1293"/>
        <w:jc w:val="both"/>
        <w:rPr>
          <w:position w:val="-6"/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206D57" w:rsidRPr="00361687">
        <w:rPr>
          <w:sz w:val="28"/>
          <w:szCs w:val="28"/>
          <w:lang w:val="kk-KZ"/>
        </w:rPr>
        <w:t xml:space="preserve">                 </w:t>
      </w:r>
      <w:r w:rsidR="00055D09" w:rsidRPr="00361687">
        <w:rPr>
          <w:sz w:val="28"/>
          <w:szCs w:val="28"/>
        </w:rPr>
        <w:t>и</w:t>
      </w:r>
      <w:r w:rsidR="00055D09" w:rsidRPr="00361687">
        <w:rPr>
          <w:sz w:val="28"/>
          <w:szCs w:val="28"/>
          <w:lang w:val="kk-KZ"/>
        </w:rPr>
        <w:t xml:space="preserve"> </w:t>
      </w:r>
      <w:r w:rsidR="00206D57" w:rsidRPr="00361687">
        <w:rPr>
          <w:sz w:val="28"/>
          <w:szCs w:val="28"/>
          <w:lang w:val="kk-KZ"/>
        </w:rPr>
        <w:tab/>
      </w:r>
      <w:r w:rsidR="00055D09" w:rsidRPr="00361687">
        <w:rPr>
          <w:sz w:val="28"/>
          <w:szCs w:val="28"/>
          <w:lang w:val="kk-KZ"/>
        </w:rPr>
        <w:t>к</w:t>
      </w:r>
      <w:r w:rsidR="00206D57" w:rsidRPr="00361687">
        <w:rPr>
          <w:sz w:val="28"/>
          <w:szCs w:val="28"/>
          <w:lang w:val="kk-KZ"/>
        </w:rPr>
        <w:tab/>
      </w:r>
      <w:r w:rsidR="00206D57" w:rsidRPr="00361687">
        <w:rPr>
          <w:sz w:val="28"/>
          <w:szCs w:val="28"/>
          <w:lang w:val="kk-KZ"/>
        </w:rPr>
        <w:tab/>
      </w:r>
      <w:r w:rsidR="00206D57" w:rsidRPr="00361687">
        <w:rPr>
          <w:sz w:val="28"/>
          <w:szCs w:val="28"/>
          <w:lang w:val="kk-KZ"/>
        </w:rPr>
        <w:tab/>
      </w:r>
      <w:r w:rsidR="00206D57" w:rsidRPr="00361687">
        <w:rPr>
          <w:sz w:val="28"/>
          <w:szCs w:val="28"/>
          <w:lang w:val="kk-KZ"/>
        </w:rPr>
        <w:tab/>
        <w:t>л</w:t>
      </w:r>
    </w:p>
    <w:p w:rsidR="00E1309F" w:rsidRPr="00361687" w:rsidRDefault="00E1309F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E1309F" w:rsidRPr="00361687" w:rsidRDefault="00914A6E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  <w:r w:rsidRPr="00361687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3C109D30" wp14:editId="646B16AC">
                <wp:simplePos x="0" y="0"/>
                <wp:positionH relativeFrom="margin">
                  <wp:posOffset>2862276</wp:posOffset>
                </wp:positionH>
                <wp:positionV relativeFrom="paragraph">
                  <wp:posOffset>63500</wp:posOffset>
                </wp:positionV>
                <wp:extent cx="932815" cy="1181100"/>
                <wp:effectExtent l="0" t="0" r="19685" b="19050"/>
                <wp:wrapNone/>
                <wp:docPr id="3427" name="Группа 3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2815" cy="1181100"/>
                          <a:chOff x="0" y="0"/>
                          <a:chExt cx="1469" cy="1860"/>
                        </a:xfrm>
                      </wpg:grpSpPr>
                      <wpg:grpSp>
                        <wpg:cNvPr id="3428" name="Group 233"/>
                        <wpg:cNvGrpSpPr>
                          <a:grpSpLocks/>
                        </wpg:cNvGrpSpPr>
                        <wpg:grpSpPr bwMode="auto">
                          <a:xfrm>
                            <a:off x="199" y="173"/>
                            <a:ext cx="1066" cy="1035"/>
                            <a:chOff x="199" y="173"/>
                            <a:chExt cx="1066" cy="1035"/>
                          </a:xfrm>
                        </wpg:grpSpPr>
                        <wps:wsp>
                          <wps:cNvPr id="3429" name="Freeform 234"/>
                          <wps:cNvSpPr>
                            <a:spLocks/>
                          </wps:cNvSpPr>
                          <wps:spPr bwMode="auto">
                            <a:xfrm>
                              <a:off x="199" y="173"/>
                              <a:ext cx="1066" cy="1035"/>
                            </a:xfrm>
                            <a:custGeom>
                              <a:avLst/>
                              <a:gdLst>
                                <a:gd name="T0" fmla="+- 0 1265 199"/>
                                <a:gd name="T1" fmla="*/ T0 w 1066"/>
                                <a:gd name="T2" fmla="+- 0 689 173"/>
                                <a:gd name="T3" fmla="*/ 689 h 1035"/>
                                <a:gd name="T4" fmla="+- 0 1258 199"/>
                                <a:gd name="T5" fmla="*/ T4 w 1066"/>
                                <a:gd name="T6" fmla="+- 0 605 173"/>
                                <a:gd name="T7" fmla="*/ 605 h 1035"/>
                                <a:gd name="T8" fmla="+- 0 1237 199"/>
                                <a:gd name="T9" fmla="*/ T8 w 1066"/>
                                <a:gd name="T10" fmla="+- 0 525 173"/>
                                <a:gd name="T11" fmla="*/ 525 h 1035"/>
                                <a:gd name="T12" fmla="+- 0 1205 199"/>
                                <a:gd name="T13" fmla="*/ T12 w 1066"/>
                                <a:gd name="T14" fmla="+- 0 451 173"/>
                                <a:gd name="T15" fmla="*/ 451 h 1035"/>
                                <a:gd name="T16" fmla="+- 0 1162 199"/>
                                <a:gd name="T17" fmla="*/ T16 w 1066"/>
                                <a:gd name="T18" fmla="+- 0 384 173"/>
                                <a:gd name="T19" fmla="*/ 384 h 1035"/>
                                <a:gd name="T20" fmla="+- 0 1108 199"/>
                                <a:gd name="T21" fmla="*/ T20 w 1066"/>
                                <a:gd name="T22" fmla="+- 0 324 173"/>
                                <a:gd name="T23" fmla="*/ 324 h 1035"/>
                                <a:gd name="T24" fmla="+- 0 1046 199"/>
                                <a:gd name="T25" fmla="*/ T24 w 1066"/>
                                <a:gd name="T26" fmla="+- 0 272 173"/>
                                <a:gd name="T27" fmla="*/ 272 h 1035"/>
                                <a:gd name="T28" fmla="+- 0 976 199"/>
                                <a:gd name="T29" fmla="*/ T28 w 1066"/>
                                <a:gd name="T30" fmla="+- 0 230 173"/>
                                <a:gd name="T31" fmla="*/ 230 h 1035"/>
                                <a:gd name="T32" fmla="+- 0 900 199"/>
                                <a:gd name="T33" fmla="*/ T32 w 1066"/>
                                <a:gd name="T34" fmla="+- 0 199 173"/>
                                <a:gd name="T35" fmla="*/ 199 h 1035"/>
                                <a:gd name="T36" fmla="+- 0 818 199"/>
                                <a:gd name="T37" fmla="*/ T36 w 1066"/>
                                <a:gd name="T38" fmla="+- 0 180 173"/>
                                <a:gd name="T39" fmla="*/ 180 h 1035"/>
                                <a:gd name="T40" fmla="+- 0 732 199"/>
                                <a:gd name="T41" fmla="*/ T40 w 1066"/>
                                <a:gd name="T42" fmla="+- 0 173 173"/>
                                <a:gd name="T43" fmla="*/ 173 h 1035"/>
                                <a:gd name="T44" fmla="+- 0 688 199"/>
                                <a:gd name="T45" fmla="*/ T44 w 1066"/>
                                <a:gd name="T46" fmla="+- 0 175 173"/>
                                <a:gd name="T47" fmla="*/ 175 h 1035"/>
                                <a:gd name="T48" fmla="+- 0 604 199"/>
                                <a:gd name="T49" fmla="*/ T48 w 1066"/>
                                <a:gd name="T50" fmla="+- 0 188 173"/>
                                <a:gd name="T51" fmla="*/ 188 h 1035"/>
                                <a:gd name="T52" fmla="+- 0 524 199"/>
                                <a:gd name="T53" fmla="*/ T52 w 1066"/>
                                <a:gd name="T54" fmla="+- 0 213 173"/>
                                <a:gd name="T55" fmla="*/ 213 h 1035"/>
                                <a:gd name="T56" fmla="+- 0 451 199"/>
                                <a:gd name="T57" fmla="*/ T56 w 1066"/>
                                <a:gd name="T58" fmla="+- 0 250 173"/>
                                <a:gd name="T59" fmla="*/ 250 h 1035"/>
                                <a:gd name="T60" fmla="+- 0 385 199"/>
                                <a:gd name="T61" fmla="*/ T60 w 1066"/>
                                <a:gd name="T62" fmla="+- 0 297 173"/>
                                <a:gd name="T63" fmla="*/ 297 h 1035"/>
                                <a:gd name="T64" fmla="+- 0 327 199"/>
                                <a:gd name="T65" fmla="*/ T64 w 1066"/>
                                <a:gd name="T66" fmla="+- 0 353 173"/>
                                <a:gd name="T67" fmla="*/ 353 h 1035"/>
                                <a:gd name="T68" fmla="+- 0 279 199"/>
                                <a:gd name="T69" fmla="*/ T68 w 1066"/>
                                <a:gd name="T70" fmla="+- 0 417 173"/>
                                <a:gd name="T71" fmla="*/ 417 h 1035"/>
                                <a:gd name="T72" fmla="+- 0 241 199"/>
                                <a:gd name="T73" fmla="*/ T72 w 1066"/>
                                <a:gd name="T74" fmla="+- 0 488 173"/>
                                <a:gd name="T75" fmla="*/ 488 h 1035"/>
                                <a:gd name="T76" fmla="+- 0 215 199"/>
                                <a:gd name="T77" fmla="*/ T76 w 1066"/>
                                <a:gd name="T78" fmla="+- 0 565 173"/>
                                <a:gd name="T79" fmla="*/ 565 h 1035"/>
                                <a:gd name="T80" fmla="+- 0 201 199"/>
                                <a:gd name="T81" fmla="*/ T80 w 1066"/>
                                <a:gd name="T82" fmla="+- 0 646 173"/>
                                <a:gd name="T83" fmla="*/ 646 h 1035"/>
                                <a:gd name="T84" fmla="+- 0 199 199"/>
                                <a:gd name="T85" fmla="*/ T84 w 1066"/>
                                <a:gd name="T86" fmla="+- 0 689 173"/>
                                <a:gd name="T87" fmla="*/ 689 h 1035"/>
                                <a:gd name="T88" fmla="+- 0 201 199"/>
                                <a:gd name="T89" fmla="*/ T88 w 1066"/>
                                <a:gd name="T90" fmla="+- 0 731 173"/>
                                <a:gd name="T91" fmla="*/ 731 h 1035"/>
                                <a:gd name="T92" fmla="+- 0 215 199"/>
                                <a:gd name="T93" fmla="*/ T92 w 1066"/>
                                <a:gd name="T94" fmla="+- 0 813 173"/>
                                <a:gd name="T95" fmla="*/ 813 h 1035"/>
                                <a:gd name="T96" fmla="+- 0 241 199"/>
                                <a:gd name="T97" fmla="*/ T96 w 1066"/>
                                <a:gd name="T98" fmla="+- 0 890 173"/>
                                <a:gd name="T99" fmla="*/ 890 h 1035"/>
                                <a:gd name="T100" fmla="+- 0 279 199"/>
                                <a:gd name="T101" fmla="*/ T100 w 1066"/>
                                <a:gd name="T102" fmla="+- 0 962 173"/>
                                <a:gd name="T103" fmla="*/ 962 h 1035"/>
                                <a:gd name="T104" fmla="+- 0 327 199"/>
                                <a:gd name="T105" fmla="*/ T104 w 1066"/>
                                <a:gd name="T106" fmla="+- 0 1026 173"/>
                                <a:gd name="T107" fmla="*/ 1026 h 1035"/>
                                <a:gd name="T108" fmla="+- 0 385 199"/>
                                <a:gd name="T109" fmla="*/ T108 w 1066"/>
                                <a:gd name="T110" fmla="+- 0 1082 173"/>
                                <a:gd name="T111" fmla="*/ 1082 h 1035"/>
                                <a:gd name="T112" fmla="+- 0 451 199"/>
                                <a:gd name="T113" fmla="*/ T112 w 1066"/>
                                <a:gd name="T114" fmla="+- 0 1129 173"/>
                                <a:gd name="T115" fmla="*/ 1129 h 1035"/>
                                <a:gd name="T116" fmla="+- 0 524 199"/>
                                <a:gd name="T117" fmla="*/ T116 w 1066"/>
                                <a:gd name="T118" fmla="+- 0 1166 173"/>
                                <a:gd name="T119" fmla="*/ 1166 h 1035"/>
                                <a:gd name="T120" fmla="+- 0 604 199"/>
                                <a:gd name="T121" fmla="*/ T120 w 1066"/>
                                <a:gd name="T122" fmla="+- 0 1192 173"/>
                                <a:gd name="T123" fmla="*/ 1192 h 1035"/>
                                <a:gd name="T124" fmla="+- 0 688 199"/>
                                <a:gd name="T125" fmla="*/ T124 w 1066"/>
                                <a:gd name="T126" fmla="+- 0 1205 173"/>
                                <a:gd name="T127" fmla="*/ 1205 h 1035"/>
                                <a:gd name="T128" fmla="+- 0 732 199"/>
                                <a:gd name="T129" fmla="*/ T128 w 1066"/>
                                <a:gd name="T130" fmla="+- 0 1207 173"/>
                                <a:gd name="T131" fmla="*/ 1207 h 1035"/>
                                <a:gd name="T132" fmla="+- 0 776 199"/>
                                <a:gd name="T133" fmla="*/ T132 w 1066"/>
                                <a:gd name="T134" fmla="+- 0 1205 173"/>
                                <a:gd name="T135" fmla="*/ 1205 h 1035"/>
                                <a:gd name="T136" fmla="+- 0 860 199"/>
                                <a:gd name="T137" fmla="*/ T136 w 1066"/>
                                <a:gd name="T138" fmla="+- 0 1192 173"/>
                                <a:gd name="T139" fmla="*/ 1192 h 1035"/>
                                <a:gd name="T140" fmla="+- 0 939 199"/>
                                <a:gd name="T141" fmla="*/ T140 w 1066"/>
                                <a:gd name="T142" fmla="+- 0 1166 173"/>
                                <a:gd name="T143" fmla="*/ 1166 h 1035"/>
                                <a:gd name="T144" fmla="+- 0 1012 199"/>
                                <a:gd name="T145" fmla="*/ T144 w 1066"/>
                                <a:gd name="T146" fmla="+- 0 1129 173"/>
                                <a:gd name="T147" fmla="*/ 1129 h 1035"/>
                                <a:gd name="T148" fmla="+- 0 1078 199"/>
                                <a:gd name="T149" fmla="*/ T148 w 1066"/>
                                <a:gd name="T150" fmla="+- 0 1082 173"/>
                                <a:gd name="T151" fmla="*/ 1082 h 1035"/>
                                <a:gd name="T152" fmla="+- 0 1136 199"/>
                                <a:gd name="T153" fmla="*/ T152 w 1066"/>
                                <a:gd name="T154" fmla="+- 0 1026 173"/>
                                <a:gd name="T155" fmla="*/ 1026 h 1035"/>
                                <a:gd name="T156" fmla="+- 0 1185 199"/>
                                <a:gd name="T157" fmla="*/ T156 w 1066"/>
                                <a:gd name="T158" fmla="+- 0 962 173"/>
                                <a:gd name="T159" fmla="*/ 962 h 1035"/>
                                <a:gd name="T160" fmla="+- 0 1223 199"/>
                                <a:gd name="T161" fmla="*/ T160 w 1066"/>
                                <a:gd name="T162" fmla="+- 0 890 173"/>
                                <a:gd name="T163" fmla="*/ 890 h 1035"/>
                                <a:gd name="T164" fmla="+- 0 1249 199"/>
                                <a:gd name="T165" fmla="*/ T164 w 1066"/>
                                <a:gd name="T166" fmla="+- 0 813 173"/>
                                <a:gd name="T167" fmla="*/ 813 h 1035"/>
                                <a:gd name="T168" fmla="+- 0 1263 199"/>
                                <a:gd name="T169" fmla="*/ T168 w 1066"/>
                                <a:gd name="T170" fmla="+- 0 731 173"/>
                                <a:gd name="T171" fmla="*/ 731 h 1035"/>
                                <a:gd name="T172" fmla="+- 0 1265 199"/>
                                <a:gd name="T173" fmla="*/ T172 w 1066"/>
                                <a:gd name="T174" fmla="+- 0 689 173"/>
                                <a:gd name="T175" fmla="*/ 689 h 103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066" h="1035">
                                  <a:moveTo>
                                    <a:pt x="1066" y="516"/>
                                  </a:moveTo>
                                  <a:lnTo>
                                    <a:pt x="1059" y="432"/>
                                  </a:lnTo>
                                  <a:lnTo>
                                    <a:pt x="1038" y="352"/>
                                  </a:lnTo>
                                  <a:lnTo>
                                    <a:pt x="1006" y="278"/>
                                  </a:lnTo>
                                  <a:lnTo>
                                    <a:pt x="963" y="211"/>
                                  </a:lnTo>
                                  <a:lnTo>
                                    <a:pt x="909" y="151"/>
                                  </a:lnTo>
                                  <a:lnTo>
                                    <a:pt x="847" y="99"/>
                                  </a:lnTo>
                                  <a:lnTo>
                                    <a:pt x="777" y="57"/>
                                  </a:lnTo>
                                  <a:lnTo>
                                    <a:pt x="701" y="26"/>
                                  </a:lnTo>
                                  <a:lnTo>
                                    <a:pt x="619" y="7"/>
                                  </a:lnTo>
                                  <a:lnTo>
                                    <a:pt x="533" y="0"/>
                                  </a:lnTo>
                                  <a:lnTo>
                                    <a:pt x="489" y="2"/>
                                  </a:lnTo>
                                  <a:lnTo>
                                    <a:pt x="405" y="15"/>
                                  </a:lnTo>
                                  <a:lnTo>
                                    <a:pt x="325" y="40"/>
                                  </a:lnTo>
                                  <a:lnTo>
                                    <a:pt x="252" y="77"/>
                                  </a:lnTo>
                                  <a:lnTo>
                                    <a:pt x="186" y="124"/>
                                  </a:lnTo>
                                  <a:lnTo>
                                    <a:pt x="128" y="180"/>
                                  </a:lnTo>
                                  <a:lnTo>
                                    <a:pt x="80" y="244"/>
                                  </a:lnTo>
                                  <a:lnTo>
                                    <a:pt x="42" y="315"/>
                                  </a:lnTo>
                                  <a:lnTo>
                                    <a:pt x="16" y="392"/>
                                  </a:lnTo>
                                  <a:lnTo>
                                    <a:pt x="2" y="473"/>
                                  </a:lnTo>
                                  <a:lnTo>
                                    <a:pt x="0" y="516"/>
                                  </a:lnTo>
                                  <a:lnTo>
                                    <a:pt x="2" y="558"/>
                                  </a:lnTo>
                                  <a:lnTo>
                                    <a:pt x="16" y="640"/>
                                  </a:lnTo>
                                  <a:lnTo>
                                    <a:pt x="42" y="717"/>
                                  </a:lnTo>
                                  <a:lnTo>
                                    <a:pt x="80" y="789"/>
                                  </a:lnTo>
                                  <a:lnTo>
                                    <a:pt x="128" y="853"/>
                                  </a:lnTo>
                                  <a:lnTo>
                                    <a:pt x="186" y="909"/>
                                  </a:lnTo>
                                  <a:lnTo>
                                    <a:pt x="252" y="956"/>
                                  </a:lnTo>
                                  <a:lnTo>
                                    <a:pt x="325" y="993"/>
                                  </a:lnTo>
                                  <a:lnTo>
                                    <a:pt x="405" y="1019"/>
                                  </a:lnTo>
                                  <a:lnTo>
                                    <a:pt x="489" y="1032"/>
                                  </a:lnTo>
                                  <a:lnTo>
                                    <a:pt x="533" y="1034"/>
                                  </a:lnTo>
                                  <a:lnTo>
                                    <a:pt x="577" y="1032"/>
                                  </a:lnTo>
                                  <a:lnTo>
                                    <a:pt x="661" y="1019"/>
                                  </a:lnTo>
                                  <a:lnTo>
                                    <a:pt x="740" y="993"/>
                                  </a:lnTo>
                                  <a:lnTo>
                                    <a:pt x="813" y="956"/>
                                  </a:lnTo>
                                  <a:lnTo>
                                    <a:pt x="879" y="909"/>
                                  </a:lnTo>
                                  <a:lnTo>
                                    <a:pt x="937" y="853"/>
                                  </a:lnTo>
                                  <a:lnTo>
                                    <a:pt x="986" y="789"/>
                                  </a:lnTo>
                                  <a:lnTo>
                                    <a:pt x="1024" y="717"/>
                                  </a:lnTo>
                                  <a:lnTo>
                                    <a:pt x="1050" y="640"/>
                                  </a:lnTo>
                                  <a:lnTo>
                                    <a:pt x="1064" y="558"/>
                                  </a:lnTo>
                                  <a:lnTo>
                                    <a:pt x="1066" y="5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0" name="Group 235"/>
                        <wpg:cNvGrpSpPr>
                          <a:grpSpLocks/>
                        </wpg:cNvGrpSpPr>
                        <wpg:grpSpPr bwMode="auto">
                          <a:xfrm>
                            <a:off x="7" y="7"/>
                            <a:ext cx="1455" cy="1349"/>
                            <a:chOff x="7" y="7"/>
                            <a:chExt cx="1455" cy="1349"/>
                          </a:xfrm>
                        </wpg:grpSpPr>
                        <wps:wsp>
                          <wps:cNvPr id="3431" name="Freeform 236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455" cy="1349"/>
                            </a:xfrm>
                            <a:custGeom>
                              <a:avLst/>
                              <a:gdLst>
                                <a:gd name="T0" fmla="+- 0 1462 7"/>
                                <a:gd name="T1" fmla="*/ T0 w 1455"/>
                                <a:gd name="T2" fmla="+- 0 682 7"/>
                                <a:gd name="T3" fmla="*/ 682 h 1349"/>
                                <a:gd name="T4" fmla="+- 0 1452 7"/>
                                <a:gd name="T5" fmla="*/ T4 w 1455"/>
                                <a:gd name="T6" fmla="+- 0 572 7"/>
                                <a:gd name="T7" fmla="*/ 572 h 1349"/>
                                <a:gd name="T8" fmla="+- 0 1424 7"/>
                                <a:gd name="T9" fmla="*/ T8 w 1455"/>
                                <a:gd name="T10" fmla="+- 0 468 7"/>
                                <a:gd name="T11" fmla="*/ 468 h 1349"/>
                                <a:gd name="T12" fmla="+- 0 1380 7"/>
                                <a:gd name="T13" fmla="*/ T12 w 1455"/>
                                <a:gd name="T14" fmla="+- 0 371 7"/>
                                <a:gd name="T15" fmla="*/ 371 h 1349"/>
                                <a:gd name="T16" fmla="+- 0 1321 7"/>
                                <a:gd name="T17" fmla="*/ T16 w 1455"/>
                                <a:gd name="T18" fmla="+- 0 282 7"/>
                                <a:gd name="T19" fmla="*/ 282 h 1349"/>
                                <a:gd name="T20" fmla="+- 0 1248 7"/>
                                <a:gd name="T21" fmla="*/ T20 w 1455"/>
                                <a:gd name="T22" fmla="+- 0 204 7"/>
                                <a:gd name="T23" fmla="*/ 204 h 1349"/>
                                <a:gd name="T24" fmla="+- 0 1164 7"/>
                                <a:gd name="T25" fmla="*/ T24 w 1455"/>
                                <a:gd name="T26" fmla="+- 0 137 7"/>
                                <a:gd name="T27" fmla="*/ 137 h 1349"/>
                                <a:gd name="T28" fmla="+- 0 1068 7"/>
                                <a:gd name="T29" fmla="*/ T28 w 1455"/>
                                <a:gd name="T30" fmla="+- 0 82 7"/>
                                <a:gd name="T31" fmla="*/ 82 h 1349"/>
                                <a:gd name="T32" fmla="+- 0 964 7"/>
                                <a:gd name="T33" fmla="*/ T32 w 1455"/>
                                <a:gd name="T34" fmla="+- 0 41 7"/>
                                <a:gd name="T35" fmla="*/ 41 h 1349"/>
                                <a:gd name="T36" fmla="+- 0 852 7"/>
                                <a:gd name="T37" fmla="*/ T36 w 1455"/>
                                <a:gd name="T38" fmla="+- 0 16 7"/>
                                <a:gd name="T39" fmla="*/ 16 h 1349"/>
                                <a:gd name="T40" fmla="+- 0 734 7"/>
                                <a:gd name="T41" fmla="*/ T40 w 1455"/>
                                <a:gd name="T42" fmla="+- 0 7 7"/>
                                <a:gd name="T43" fmla="*/ 7 h 1349"/>
                                <a:gd name="T44" fmla="+- 0 675 7"/>
                                <a:gd name="T45" fmla="*/ T44 w 1455"/>
                                <a:gd name="T46" fmla="+- 0 9 7"/>
                                <a:gd name="T47" fmla="*/ 9 h 1349"/>
                                <a:gd name="T48" fmla="+- 0 559 7"/>
                                <a:gd name="T49" fmla="*/ T48 w 1455"/>
                                <a:gd name="T50" fmla="+- 0 27 7"/>
                                <a:gd name="T51" fmla="*/ 27 h 1349"/>
                                <a:gd name="T52" fmla="+- 0 451 7"/>
                                <a:gd name="T53" fmla="*/ T52 w 1455"/>
                                <a:gd name="T54" fmla="+- 0 60 7"/>
                                <a:gd name="T55" fmla="*/ 60 h 1349"/>
                                <a:gd name="T56" fmla="+- 0 351 7"/>
                                <a:gd name="T57" fmla="*/ T56 w 1455"/>
                                <a:gd name="T58" fmla="+- 0 108 7"/>
                                <a:gd name="T59" fmla="*/ 108 h 1349"/>
                                <a:gd name="T60" fmla="+- 0 261 7"/>
                                <a:gd name="T61" fmla="*/ T60 w 1455"/>
                                <a:gd name="T62" fmla="+- 0 169 7"/>
                                <a:gd name="T63" fmla="*/ 169 h 1349"/>
                                <a:gd name="T64" fmla="+- 0 182 7"/>
                                <a:gd name="T65" fmla="*/ T64 w 1455"/>
                                <a:gd name="T66" fmla="+- 0 242 7"/>
                                <a:gd name="T67" fmla="*/ 242 h 1349"/>
                                <a:gd name="T68" fmla="+- 0 116 7"/>
                                <a:gd name="T69" fmla="*/ T68 w 1455"/>
                                <a:gd name="T70" fmla="+- 0 325 7"/>
                                <a:gd name="T71" fmla="*/ 325 h 1349"/>
                                <a:gd name="T72" fmla="+- 0 64 7"/>
                                <a:gd name="T73" fmla="*/ T72 w 1455"/>
                                <a:gd name="T74" fmla="+- 0 418 7"/>
                                <a:gd name="T75" fmla="*/ 418 h 1349"/>
                                <a:gd name="T76" fmla="+- 0 28 7"/>
                                <a:gd name="T77" fmla="*/ T76 w 1455"/>
                                <a:gd name="T78" fmla="+- 0 519 7"/>
                                <a:gd name="T79" fmla="*/ 519 h 1349"/>
                                <a:gd name="T80" fmla="+- 0 10 7"/>
                                <a:gd name="T81" fmla="*/ T80 w 1455"/>
                                <a:gd name="T82" fmla="+- 0 626 7"/>
                                <a:gd name="T83" fmla="*/ 626 h 1349"/>
                                <a:gd name="T84" fmla="+- 0 7 7"/>
                                <a:gd name="T85" fmla="*/ T84 w 1455"/>
                                <a:gd name="T86" fmla="+- 0 682 7"/>
                                <a:gd name="T87" fmla="*/ 682 h 1349"/>
                                <a:gd name="T88" fmla="+- 0 10 7"/>
                                <a:gd name="T89" fmla="*/ T88 w 1455"/>
                                <a:gd name="T90" fmla="+- 0 737 7"/>
                                <a:gd name="T91" fmla="*/ 737 h 1349"/>
                                <a:gd name="T92" fmla="+- 0 28 7"/>
                                <a:gd name="T93" fmla="*/ T92 w 1455"/>
                                <a:gd name="T94" fmla="+- 0 844 7"/>
                                <a:gd name="T95" fmla="*/ 844 h 1349"/>
                                <a:gd name="T96" fmla="+- 0 64 7"/>
                                <a:gd name="T97" fmla="*/ T96 w 1455"/>
                                <a:gd name="T98" fmla="+- 0 944 7"/>
                                <a:gd name="T99" fmla="*/ 944 h 1349"/>
                                <a:gd name="T100" fmla="+- 0 116 7"/>
                                <a:gd name="T101" fmla="*/ T100 w 1455"/>
                                <a:gd name="T102" fmla="+- 0 1037 7"/>
                                <a:gd name="T103" fmla="*/ 1037 h 1349"/>
                                <a:gd name="T104" fmla="+- 0 182 7"/>
                                <a:gd name="T105" fmla="*/ T104 w 1455"/>
                                <a:gd name="T106" fmla="+- 0 1120 7"/>
                                <a:gd name="T107" fmla="*/ 1120 h 1349"/>
                                <a:gd name="T108" fmla="+- 0 261 7"/>
                                <a:gd name="T109" fmla="*/ T108 w 1455"/>
                                <a:gd name="T110" fmla="+- 0 1194 7"/>
                                <a:gd name="T111" fmla="*/ 1194 h 1349"/>
                                <a:gd name="T112" fmla="+- 0 351 7"/>
                                <a:gd name="T113" fmla="*/ T112 w 1455"/>
                                <a:gd name="T114" fmla="+- 0 1255 7"/>
                                <a:gd name="T115" fmla="*/ 1255 h 1349"/>
                                <a:gd name="T116" fmla="+- 0 451 7"/>
                                <a:gd name="T117" fmla="*/ T116 w 1455"/>
                                <a:gd name="T118" fmla="+- 0 1303 7"/>
                                <a:gd name="T119" fmla="*/ 1303 h 1349"/>
                                <a:gd name="T120" fmla="+- 0 559 7"/>
                                <a:gd name="T121" fmla="*/ T120 w 1455"/>
                                <a:gd name="T122" fmla="+- 0 1336 7"/>
                                <a:gd name="T123" fmla="*/ 1336 h 1349"/>
                                <a:gd name="T124" fmla="+- 0 675 7"/>
                                <a:gd name="T125" fmla="*/ T124 w 1455"/>
                                <a:gd name="T126" fmla="+- 0 1354 7"/>
                                <a:gd name="T127" fmla="*/ 1354 h 1349"/>
                                <a:gd name="T128" fmla="+- 0 734 7"/>
                                <a:gd name="T129" fmla="*/ T128 w 1455"/>
                                <a:gd name="T130" fmla="+- 0 1356 7"/>
                                <a:gd name="T131" fmla="*/ 1356 h 1349"/>
                                <a:gd name="T132" fmla="+- 0 794 7"/>
                                <a:gd name="T133" fmla="*/ T132 w 1455"/>
                                <a:gd name="T134" fmla="+- 0 1354 7"/>
                                <a:gd name="T135" fmla="*/ 1354 h 1349"/>
                                <a:gd name="T136" fmla="+- 0 909 7"/>
                                <a:gd name="T137" fmla="*/ T136 w 1455"/>
                                <a:gd name="T138" fmla="+- 0 1336 7"/>
                                <a:gd name="T139" fmla="*/ 1336 h 1349"/>
                                <a:gd name="T140" fmla="+- 0 1017 7"/>
                                <a:gd name="T141" fmla="*/ T140 w 1455"/>
                                <a:gd name="T142" fmla="+- 0 1303 7"/>
                                <a:gd name="T143" fmla="*/ 1303 h 1349"/>
                                <a:gd name="T144" fmla="+- 0 1117 7"/>
                                <a:gd name="T145" fmla="*/ T144 w 1455"/>
                                <a:gd name="T146" fmla="+- 0 1255 7"/>
                                <a:gd name="T147" fmla="*/ 1255 h 1349"/>
                                <a:gd name="T148" fmla="+- 0 1207 7"/>
                                <a:gd name="T149" fmla="*/ T148 w 1455"/>
                                <a:gd name="T150" fmla="+- 0 1194 7"/>
                                <a:gd name="T151" fmla="*/ 1194 h 1349"/>
                                <a:gd name="T152" fmla="+- 0 1286 7"/>
                                <a:gd name="T153" fmla="*/ T152 w 1455"/>
                                <a:gd name="T154" fmla="+- 0 1120 7"/>
                                <a:gd name="T155" fmla="*/ 1120 h 1349"/>
                                <a:gd name="T156" fmla="+- 0 1352 7"/>
                                <a:gd name="T157" fmla="*/ T156 w 1455"/>
                                <a:gd name="T158" fmla="+- 0 1037 7"/>
                                <a:gd name="T159" fmla="*/ 1037 h 1349"/>
                                <a:gd name="T160" fmla="+- 0 1404 7"/>
                                <a:gd name="T161" fmla="*/ T160 w 1455"/>
                                <a:gd name="T162" fmla="+- 0 944 7"/>
                                <a:gd name="T163" fmla="*/ 944 h 1349"/>
                                <a:gd name="T164" fmla="+- 0 1440 7"/>
                                <a:gd name="T165" fmla="*/ T164 w 1455"/>
                                <a:gd name="T166" fmla="+- 0 844 7"/>
                                <a:gd name="T167" fmla="*/ 844 h 1349"/>
                                <a:gd name="T168" fmla="+- 0 1459 7"/>
                                <a:gd name="T169" fmla="*/ T168 w 1455"/>
                                <a:gd name="T170" fmla="+- 0 737 7"/>
                                <a:gd name="T171" fmla="*/ 737 h 1349"/>
                                <a:gd name="T172" fmla="+- 0 1462 7"/>
                                <a:gd name="T173" fmla="*/ T172 w 1455"/>
                                <a:gd name="T174" fmla="+- 0 682 7"/>
                                <a:gd name="T175" fmla="*/ 682 h 13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455" h="1349">
                                  <a:moveTo>
                                    <a:pt x="1455" y="675"/>
                                  </a:moveTo>
                                  <a:lnTo>
                                    <a:pt x="1445" y="565"/>
                                  </a:lnTo>
                                  <a:lnTo>
                                    <a:pt x="1417" y="461"/>
                                  </a:lnTo>
                                  <a:lnTo>
                                    <a:pt x="1373" y="364"/>
                                  </a:lnTo>
                                  <a:lnTo>
                                    <a:pt x="1314" y="275"/>
                                  </a:lnTo>
                                  <a:lnTo>
                                    <a:pt x="1241" y="197"/>
                                  </a:lnTo>
                                  <a:lnTo>
                                    <a:pt x="1157" y="130"/>
                                  </a:lnTo>
                                  <a:lnTo>
                                    <a:pt x="1061" y="75"/>
                                  </a:lnTo>
                                  <a:lnTo>
                                    <a:pt x="957" y="34"/>
                                  </a:lnTo>
                                  <a:lnTo>
                                    <a:pt x="845" y="9"/>
                                  </a:lnTo>
                                  <a:lnTo>
                                    <a:pt x="727" y="0"/>
                                  </a:lnTo>
                                  <a:lnTo>
                                    <a:pt x="668" y="2"/>
                                  </a:lnTo>
                                  <a:lnTo>
                                    <a:pt x="552" y="20"/>
                                  </a:lnTo>
                                  <a:lnTo>
                                    <a:pt x="444" y="53"/>
                                  </a:lnTo>
                                  <a:lnTo>
                                    <a:pt x="344" y="101"/>
                                  </a:lnTo>
                                  <a:lnTo>
                                    <a:pt x="254" y="162"/>
                                  </a:lnTo>
                                  <a:lnTo>
                                    <a:pt x="175" y="235"/>
                                  </a:lnTo>
                                  <a:lnTo>
                                    <a:pt x="109" y="318"/>
                                  </a:lnTo>
                                  <a:lnTo>
                                    <a:pt x="57" y="411"/>
                                  </a:lnTo>
                                  <a:lnTo>
                                    <a:pt x="21" y="512"/>
                                  </a:lnTo>
                                  <a:lnTo>
                                    <a:pt x="3" y="619"/>
                                  </a:lnTo>
                                  <a:lnTo>
                                    <a:pt x="0" y="675"/>
                                  </a:lnTo>
                                  <a:lnTo>
                                    <a:pt x="3" y="730"/>
                                  </a:lnTo>
                                  <a:lnTo>
                                    <a:pt x="21" y="837"/>
                                  </a:lnTo>
                                  <a:lnTo>
                                    <a:pt x="57" y="937"/>
                                  </a:lnTo>
                                  <a:lnTo>
                                    <a:pt x="109" y="1030"/>
                                  </a:lnTo>
                                  <a:lnTo>
                                    <a:pt x="175" y="1113"/>
                                  </a:lnTo>
                                  <a:lnTo>
                                    <a:pt x="254" y="1187"/>
                                  </a:lnTo>
                                  <a:lnTo>
                                    <a:pt x="344" y="1248"/>
                                  </a:lnTo>
                                  <a:lnTo>
                                    <a:pt x="444" y="1296"/>
                                  </a:lnTo>
                                  <a:lnTo>
                                    <a:pt x="552" y="1329"/>
                                  </a:lnTo>
                                  <a:lnTo>
                                    <a:pt x="668" y="1347"/>
                                  </a:lnTo>
                                  <a:lnTo>
                                    <a:pt x="727" y="1349"/>
                                  </a:lnTo>
                                  <a:lnTo>
                                    <a:pt x="787" y="1347"/>
                                  </a:lnTo>
                                  <a:lnTo>
                                    <a:pt x="902" y="1329"/>
                                  </a:lnTo>
                                  <a:lnTo>
                                    <a:pt x="1010" y="1296"/>
                                  </a:lnTo>
                                  <a:lnTo>
                                    <a:pt x="1110" y="1248"/>
                                  </a:lnTo>
                                  <a:lnTo>
                                    <a:pt x="1200" y="1187"/>
                                  </a:lnTo>
                                  <a:lnTo>
                                    <a:pt x="1279" y="1113"/>
                                  </a:lnTo>
                                  <a:lnTo>
                                    <a:pt x="1345" y="1030"/>
                                  </a:lnTo>
                                  <a:lnTo>
                                    <a:pt x="1397" y="937"/>
                                  </a:lnTo>
                                  <a:lnTo>
                                    <a:pt x="1433" y="837"/>
                                  </a:lnTo>
                                  <a:lnTo>
                                    <a:pt x="1452" y="730"/>
                                  </a:lnTo>
                                  <a:lnTo>
                                    <a:pt x="1455" y="67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2" name="Group 237"/>
                        <wpg:cNvGrpSpPr>
                          <a:grpSpLocks/>
                        </wpg:cNvGrpSpPr>
                        <wpg:grpSpPr bwMode="auto">
                          <a:xfrm>
                            <a:off x="1103" y="202"/>
                            <a:ext cx="180" cy="178"/>
                            <a:chOff x="1103" y="202"/>
                            <a:chExt cx="180" cy="178"/>
                          </a:xfrm>
                        </wpg:grpSpPr>
                        <wps:wsp>
                          <wps:cNvPr id="3433" name="Freeform 238"/>
                          <wps:cNvSpPr>
                            <a:spLocks/>
                          </wps:cNvSpPr>
                          <wps:spPr bwMode="auto">
                            <a:xfrm>
                              <a:off x="1103" y="202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1282 1103"/>
                                <a:gd name="T1" fmla="*/ T0 w 180"/>
                                <a:gd name="T2" fmla="+- 0 290 202"/>
                                <a:gd name="T3" fmla="*/ 290 h 178"/>
                                <a:gd name="T4" fmla="+- 0 1258 1103"/>
                                <a:gd name="T5" fmla="*/ T4 w 180"/>
                                <a:gd name="T6" fmla="+- 0 230 202"/>
                                <a:gd name="T7" fmla="*/ 230 h 178"/>
                                <a:gd name="T8" fmla="+- 0 1199 1103"/>
                                <a:gd name="T9" fmla="*/ T8 w 180"/>
                                <a:gd name="T10" fmla="+- 0 202 202"/>
                                <a:gd name="T11" fmla="*/ 202 h 178"/>
                                <a:gd name="T12" fmla="+- 0 1174 1103"/>
                                <a:gd name="T13" fmla="*/ T12 w 180"/>
                                <a:gd name="T14" fmla="+- 0 204 202"/>
                                <a:gd name="T15" fmla="*/ 204 h 178"/>
                                <a:gd name="T16" fmla="+- 0 1118 1103"/>
                                <a:gd name="T17" fmla="*/ T16 w 180"/>
                                <a:gd name="T18" fmla="+- 0 238 202"/>
                                <a:gd name="T19" fmla="*/ 238 h 178"/>
                                <a:gd name="T20" fmla="+- 0 1103 1103"/>
                                <a:gd name="T21" fmla="*/ T20 w 180"/>
                                <a:gd name="T22" fmla="+- 0 277 202"/>
                                <a:gd name="T23" fmla="*/ 277 h 178"/>
                                <a:gd name="T24" fmla="+- 0 1105 1103"/>
                                <a:gd name="T25" fmla="*/ T24 w 180"/>
                                <a:gd name="T26" fmla="+- 0 303 202"/>
                                <a:gd name="T27" fmla="*/ 303 h 178"/>
                                <a:gd name="T28" fmla="+- 0 1135 1103"/>
                                <a:gd name="T29" fmla="*/ T28 w 180"/>
                                <a:gd name="T30" fmla="+- 0 361 202"/>
                                <a:gd name="T31" fmla="*/ 361 h 178"/>
                                <a:gd name="T32" fmla="+- 0 1171 1103"/>
                                <a:gd name="T33" fmla="*/ T32 w 180"/>
                                <a:gd name="T34" fmla="+- 0 380 202"/>
                                <a:gd name="T35" fmla="*/ 380 h 178"/>
                                <a:gd name="T36" fmla="+- 0 1199 1103"/>
                                <a:gd name="T37" fmla="*/ T36 w 180"/>
                                <a:gd name="T38" fmla="+- 0 378 202"/>
                                <a:gd name="T39" fmla="*/ 378 h 178"/>
                                <a:gd name="T40" fmla="+- 0 1258 1103"/>
                                <a:gd name="T41" fmla="*/ T40 w 180"/>
                                <a:gd name="T42" fmla="+- 0 349 202"/>
                                <a:gd name="T43" fmla="*/ 349 h 178"/>
                                <a:gd name="T44" fmla="+- 0 1282 1103"/>
                                <a:gd name="T45" fmla="*/ T44 w 180"/>
                                <a:gd name="T46" fmla="+- 0 290 202"/>
                                <a:gd name="T47" fmla="*/ 290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8"/>
                                  </a:moveTo>
                                  <a:lnTo>
                                    <a:pt x="155" y="28"/>
                                  </a:lnTo>
                                  <a:lnTo>
                                    <a:pt x="96" y="0"/>
                                  </a:lnTo>
                                  <a:lnTo>
                                    <a:pt x="71" y="2"/>
                                  </a:lnTo>
                                  <a:lnTo>
                                    <a:pt x="15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1"/>
                                  </a:lnTo>
                                  <a:lnTo>
                                    <a:pt x="32" y="159"/>
                                  </a:lnTo>
                                  <a:lnTo>
                                    <a:pt x="68" y="178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5" y="147"/>
                                  </a:lnTo>
                                  <a:lnTo>
                                    <a:pt x="179" y="8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4" name="Group 239"/>
                        <wpg:cNvGrpSpPr>
                          <a:grpSpLocks/>
                        </wpg:cNvGrpSpPr>
                        <wpg:grpSpPr bwMode="auto">
                          <a:xfrm>
                            <a:off x="654" y="8"/>
                            <a:ext cx="180" cy="178"/>
                            <a:chOff x="654" y="8"/>
                            <a:chExt cx="180" cy="178"/>
                          </a:xfrm>
                        </wpg:grpSpPr>
                        <wps:wsp>
                          <wps:cNvPr id="3435" name="Freeform 240"/>
                          <wps:cNvSpPr>
                            <a:spLocks/>
                          </wps:cNvSpPr>
                          <wps:spPr bwMode="auto">
                            <a:xfrm>
                              <a:off x="654" y="8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833 654"/>
                                <a:gd name="T1" fmla="*/ T0 w 180"/>
                                <a:gd name="T2" fmla="+- 0 96 8"/>
                                <a:gd name="T3" fmla="*/ 96 h 178"/>
                                <a:gd name="T4" fmla="+- 0 809 654"/>
                                <a:gd name="T5" fmla="*/ T4 w 180"/>
                                <a:gd name="T6" fmla="+- 0 35 8"/>
                                <a:gd name="T7" fmla="*/ 35 h 178"/>
                                <a:gd name="T8" fmla="+- 0 750 654"/>
                                <a:gd name="T9" fmla="*/ T8 w 180"/>
                                <a:gd name="T10" fmla="+- 0 8 8"/>
                                <a:gd name="T11" fmla="*/ 8 h 178"/>
                                <a:gd name="T12" fmla="+- 0 725 654"/>
                                <a:gd name="T13" fmla="*/ T12 w 180"/>
                                <a:gd name="T14" fmla="+- 0 10 8"/>
                                <a:gd name="T15" fmla="*/ 10 h 178"/>
                                <a:gd name="T16" fmla="+- 0 670 654"/>
                                <a:gd name="T17" fmla="*/ T16 w 180"/>
                                <a:gd name="T18" fmla="+- 0 44 8"/>
                                <a:gd name="T19" fmla="*/ 44 h 178"/>
                                <a:gd name="T20" fmla="+- 0 654 654"/>
                                <a:gd name="T21" fmla="*/ T20 w 180"/>
                                <a:gd name="T22" fmla="+- 0 83 8"/>
                                <a:gd name="T23" fmla="*/ 83 h 178"/>
                                <a:gd name="T24" fmla="+- 0 656 654"/>
                                <a:gd name="T25" fmla="*/ T24 w 180"/>
                                <a:gd name="T26" fmla="+- 0 109 8"/>
                                <a:gd name="T27" fmla="*/ 109 h 178"/>
                                <a:gd name="T28" fmla="+- 0 687 654"/>
                                <a:gd name="T29" fmla="*/ T28 w 180"/>
                                <a:gd name="T30" fmla="+- 0 167 8"/>
                                <a:gd name="T31" fmla="*/ 167 h 178"/>
                                <a:gd name="T32" fmla="+- 0 723 654"/>
                                <a:gd name="T33" fmla="*/ T32 w 180"/>
                                <a:gd name="T34" fmla="+- 0 185 8"/>
                                <a:gd name="T35" fmla="*/ 185 h 178"/>
                                <a:gd name="T36" fmla="+- 0 750 654"/>
                                <a:gd name="T37" fmla="*/ T36 w 180"/>
                                <a:gd name="T38" fmla="+- 0 184 8"/>
                                <a:gd name="T39" fmla="*/ 184 h 178"/>
                                <a:gd name="T40" fmla="+- 0 810 654"/>
                                <a:gd name="T41" fmla="*/ T40 w 180"/>
                                <a:gd name="T42" fmla="+- 0 155 8"/>
                                <a:gd name="T43" fmla="*/ 155 h 178"/>
                                <a:gd name="T44" fmla="+- 0 833 654"/>
                                <a:gd name="T45" fmla="*/ T44 w 180"/>
                                <a:gd name="T46" fmla="+- 0 96 8"/>
                                <a:gd name="T47" fmla="*/ 96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8"/>
                                  </a:moveTo>
                                  <a:lnTo>
                                    <a:pt x="155" y="27"/>
                                  </a:lnTo>
                                  <a:lnTo>
                                    <a:pt x="96" y="0"/>
                                  </a:lnTo>
                                  <a:lnTo>
                                    <a:pt x="71" y="2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1"/>
                                  </a:lnTo>
                                  <a:lnTo>
                                    <a:pt x="33" y="159"/>
                                  </a:lnTo>
                                  <a:lnTo>
                                    <a:pt x="69" y="177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6" y="147"/>
                                  </a:lnTo>
                                  <a:lnTo>
                                    <a:pt x="179" y="8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6" name="Group 241"/>
                        <wpg:cNvGrpSpPr>
                          <a:grpSpLocks/>
                        </wpg:cNvGrpSpPr>
                        <wpg:grpSpPr bwMode="auto">
                          <a:xfrm>
                            <a:off x="219" y="173"/>
                            <a:ext cx="180" cy="178"/>
                            <a:chOff x="219" y="173"/>
                            <a:chExt cx="180" cy="178"/>
                          </a:xfrm>
                        </wpg:grpSpPr>
                        <wps:wsp>
                          <wps:cNvPr id="3437" name="Freeform 242"/>
                          <wps:cNvSpPr>
                            <a:spLocks/>
                          </wps:cNvSpPr>
                          <wps:spPr bwMode="auto">
                            <a:xfrm>
                              <a:off x="219" y="173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398 219"/>
                                <a:gd name="T1" fmla="*/ T0 w 180"/>
                                <a:gd name="T2" fmla="+- 0 262 173"/>
                                <a:gd name="T3" fmla="*/ 262 h 178"/>
                                <a:gd name="T4" fmla="+- 0 374 219"/>
                                <a:gd name="T5" fmla="*/ T4 w 180"/>
                                <a:gd name="T6" fmla="+- 0 201 173"/>
                                <a:gd name="T7" fmla="*/ 201 h 178"/>
                                <a:gd name="T8" fmla="+- 0 316 219"/>
                                <a:gd name="T9" fmla="*/ T8 w 180"/>
                                <a:gd name="T10" fmla="+- 0 173 173"/>
                                <a:gd name="T11" fmla="*/ 173 h 178"/>
                                <a:gd name="T12" fmla="+- 0 290 219"/>
                                <a:gd name="T13" fmla="*/ T12 w 180"/>
                                <a:gd name="T14" fmla="+- 0 176 173"/>
                                <a:gd name="T15" fmla="*/ 176 h 178"/>
                                <a:gd name="T16" fmla="+- 0 235 219"/>
                                <a:gd name="T17" fmla="*/ T16 w 180"/>
                                <a:gd name="T18" fmla="+- 0 209 173"/>
                                <a:gd name="T19" fmla="*/ 209 h 178"/>
                                <a:gd name="T20" fmla="+- 0 219 219"/>
                                <a:gd name="T21" fmla="*/ T20 w 180"/>
                                <a:gd name="T22" fmla="+- 0 248 173"/>
                                <a:gd name="T23" fmla="*/ 248 h 178"/>
                                <a:gd name="T24" fmla="+- 0 221 219"/>
                                <a:gd name="T25" fmla="*/ T24 w 180"/>
                                <a:gd name="T26" fmla="+- 0 274 173"/>
                                <a:gd name="T27" fmla="*/ 274 h 178"/>
                                <a:gd name="T28" fmla="+- 0 252 219"/>
                                <a:gd name="T29" fmla="*/ T28 w 180"/>
                                <a:gd name="T30" fmla="+- 0 333 173"/>
                                <a:gd name="T31" fmla="*/ 333 h 178"/>
                                <a:gd name="T32" fmla="+- 0 288 219"/>
                                <a:gd name="T33" fmla="*/ T32 w 180"/>
                                <a:gd name="T34" fmla="+- 0 351 173"/>
                                <a:gd name="T35" fmla="*/ 351 h 178"/>
                                <a:gd name="T36" fmla="+- 0 315 219"/>
                                <a:gd name="T37" fmla="*/ T36 w 180"/>
                                <a:gd name="T38" fmla="+- 0 349 173"/>
                                <a:gd name="T39" fmla="*/ 349 h 178"/>
                                <a:gd name="T40" fmla="+- 0 375 219"/>
                                <a:gd name="T41" fmla="*/ T40 w 180"/>
                                <a:gd name="T42" fmla="+- 0 320 173"/>
                                <a:gd name="T43" fmla="*/ 320 h 178"/>
                                <a:gd name="T44" fmla="+- 0 398 219"/>
                                <a:gd name="T45" fmla="*/ T44 w 180"/>
                                <a:gd name="T46" fmla="+- 0 262 173"/>
                                <a:gd name="T47" fmla="*/ 262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9"/>
                                  </a:moveTo>
                                  <a:lnTo>
                                    <a:pt x="155" y="28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71" y="3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1"/>
                                  </a:lnTo>
                                  <a:lnTo>
                                    <a:pt x="33" y="160"/>
                                  </a:lnTo>
                                  <a:lnTo>
                                    <a:pt x="69" y="178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6" y="147"/>
                                  </a:lnTo>
                                  <a:lnTo>
                                    <a:pt x="179" y="8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8" name="Group 243"/>
                        <wpg:cNvGrpSpPr>
                          <a:grpSpLocks/>
                        </wpg:cNvGrpSpPr>
                        <wpg:grpSpPr bwMode="auto">
                          <a:xfrm>
                            <a:off x="8" y="576"/>
                            <a:ext cx="180" cy="178"/>
                            <a:chOff x="8" y="576"/>
                            <a:chExt cx="180" cy="178"/>
                          </a:xfrm>
                        </wpg:grpSpPr>
                        <wps:wsp>
                          <wps:cNvPr id="3439" name="Freeform 244"/>
                          <wps:cNvSpPr>
                            <a:spLocks/>
                          </wps:cNvSpPr>
                          <wps:spPr bwMode="auto">
                            <a:xfrm>
                              <a:off x="8" y="576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187 8"/>
                                <a:gd name="T1" fmla="*/ T0 w 180"/>
                                <a:gd name="T2" fmla="+- 0 665 576"/>
                                <a:gd name="T3" fmla="*/ 665 h 178"/>
                                <a:gd name="T4" fmla="+- 0 163 8"/>
                                <a:gd name="T5" fmla="*/ T4 w 180"/>
                                <a:gd name="T6" fmla="+- 0 604 576"/>
                                <a:gd name="T7" fmla="*/ 604 h 178"/>
                                <a:gd name="T8" fmla="+- 0 105 8"/>
                                <a:gd name="T9" fmla="*/ T8 w 180"/>
                                <a:gd name="T10" fmla="+- 0 576 576"/>
                                <a:gd name="T11" fmla="*/ 576 h 178"/>
                                <a:gd name="T12" fmla="+- 0 79 8"/>
                                <a:gd name="T13" fmla="*/ T12 w 180"/>
                                <a:gd name="T14" fmla="+- 0 579 576"/>
                                <a:gd name="T15" fmla="*/ 579 h 178"/>
                                <a:gd name="T16" fmla="+- 0 24 8"/>
                                <a:gd name="T17" fmla="*/ T16 w 180"/>
                                <a:gd name="T18" fmla="+- 0 612 576"/>
                                <a:gd name="T19" fmla="*/ 612 h 178"/>
                                <a:gd name="T20" fmla="+- 0 8 8"/>
                                <a:gd name="T21" fmla="*/ T20 w 180"/>
                                <a:gd name="T22" fmla="+- 0 651 576"/>
                                <a:gd name="T23" fmla="*/ 651 h 178"/>
                                <a:gd name="T24" fmla="+- 0 10 8"/>
                                <a:gd name="T25" fmla="*/ T24 w 180"/>
                                <a:gd name="T26" fmla="+- 0 678 576"/>
                                <a:gd name="T27" fmla="*/ 678 h 178"/>
                                <a:gd name="T28" fmla="+- 0 41 8"/>
                                <a:gd name="T29" fmla="*/ T28 w 180"/>
                                <a:gd name="T30" fmla="+- 0 736 576"/>
                                <a:gd name="T31" fmla="*/ 736 h 178"/>
                                <a:gd name="T32" fmla="+- 0 77 8"/>
                                <a:gd name="T33" fmla="*/ T32 w 180"/>
                                <a:gd name="T34" fmla="+- 0 754 576"/>
                                <a:gd name="T35" fmla="*/ 754 h 178"/>
                                <a:gd name="T36" fmla="+- 0 104 8"/>
                                <a:gd name="T37" fmla="*/ T36 w 180"/>
                                <a:gd name="T38" fmla="+- 0 752 576"/>
                                <a:gd name="T39" fmla="*/ 752 h 178"/>
                                <a:gd name="T40" fmla="+- 0 164 8"/>
                                <a:gd name="T41" fmla="*/ T40 w 180"/>
                                <a:gd name="T42" fmla="+- 0 724 576"/>
                                <a:gd name="T43" fmla="*/ 724 h 178"/>
                                <a:gd name="T44" fmla="+- 0 187 8"/>
                                <a:gd name="T45" fmla="*/ T44 w 180"/>
                                <a:gd name="T46" fmla="+- 0 665 576"/>
                                <a:gd name="T47" fmla="*/ 665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9"/>
                                  </a:moveTo>
                                  <a:lnTo>
                                    <a:pt x="155" y="28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71" y="3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2"/>
                                  </a:lnTo>
                                  <a:lnTo>
                                    <a:pt x="33" y="160"/>
                                  </a:lnTo>
                                  <a:lnTo>
                                    <a:pt x="69" y="178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6" y="148"/>
                                  </a:lnTo>
                                  <a:lnTo>
                                    <a:pt x="179" y="8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40" name="Group 245"/>
                        <wpg:cNvGrpSpPr>
                          <a:grpSpLocks/>
                        </wpg:cNvGrpSpPr>
                        <wpg:grpSpPr bwMode="auto">
                          <a:xfrm>
                            <a:off x="203" y="996"/>
                            <a:ext cx="180" cy="178"/>
                            <a:chOff x="203" y="996"/>
                            <a:chExt cx="180" cy="178"/>
                          </a:xfrm>
                        </wpg:grpSpPr>
                        <wps:wsp>
                          <wps:cNvPr id="3441" name="Freeform 246"/>
                          <wps:cNvSpPr>
                            <a:spLocks/>
                          </wps:cNvSpPr>
                          <wps:spPr bwMode="auto">
                            <a:xfrm>
                              <a:off x="203" y="996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382 203"/>
                                <a:gd name="T1" fmla="*/ T0 w 180"/>
                                <a:gd name="T2" fmla="+- 0 1085 996"/>
                                <a:gd name="T3" fmla="*/ 1085 h 178"/>
                                <a:gd name="T4" fmla="+- 0 358 203"/>
                                <a:gd name="T5" fmla="*/ T4 w 180"/>
                                <a:gd name="T6" fmla="+- 0 1024 996"/>
                                <a:gd name="T7" fmla="*/ 1024 h 178"/>
                                <a:gd name="T8" fmla="+- 0 299 203"/>
                                <a:gd name="T9" fmla="*/ T8 w 180"/>
                                <a:gd name="T10" fmla="+- 0 996 996"/>
                                <a:gd name="T11" fmla="*/ 996 h 178"/>
                                <a:gd name="T12" fmla="+- 0 274 203"/>
                                <a:gd name="T13" fmla="*/ T12 w 180"/>
                                <a:gd name="T14" fmla="+- 0 999 996"/>
                                <a:gd name="T15" fmla="*/ 999 h 178"/>
                                <a:gd name="T16" fmla="+- 0 218 203"/>
                                <a:gd name="T17" fmla="*/ T16 w 180"/>
                                <a:gd name="T18" fmla="+- 0 1032 996"/>
                                <a:gd name="T19" fmla="*/ 1032 h 178"/>
                                <a:gd name="T20" fmla="+- 0 203 203"/>
                                <a:gd name="T21" fmla="*/ T20 w 180"/>
                                <a:gd name="T22" fmla="+- 0 1071 996"/>
                                <a:gd name="T23" fmla="*/ 1071 h 178"/>
                                <a:gd name="T24" fmla="+- 0 205 203"/>
                                <a:gd name="T25" fmla="*/ T24 w 180"/>
                                <a:gd name="T26" fmla="+- 0 1098 996"/>
                                <a:gd name="T27" fmla="*/ 1098 h 178"/>
                                <a:gd name="T28" fmla="+- 0 235 203"/>
                                <a:gd name="T29" fmla="*/ T28 w 180"/>
                                <a:gd name="T30" fmla="+- 0 1156 996"/>
                                <a:gd name="T31" fmla="*/ 1156 h 178"/>
                                <a:gd name="T32" fmla="+- 0 271 203"/>
                                <a:gd name="T33" fmla="*/ T32 w 180"/>
                                <a:gd name="T34" fmla="+- 0 1174 996"/>
                                <a:gd name="T35" fmla="*/ 1174 h 178"/>
                                <a:gd name="T36" fmla="+- 0 299 203"/>
                                <a:gd name="T37" fmla="*/ T36 w 180"/>
                                <a:gd name="T38" fmla="+- 0 1172 996"/>
                                <a:gd name="T39" fmla="*/ 1172 h 178"/>
                                <a:gd name="T40" fmla="+- 0 358 203"/>
                                <a:gd name="T41" fmla="*/ T40 w 180"/>
                                <a:gd name="T42" fmla="+- 0 1144 996"/>
                                <a:gd name="T43" fmla="*/ 1144 h 178"/>
                                <a:gd name="T44" fmla="+- 0 382 203"/>
                                <a:gd name="T45" fmla="*/ T44 w 180"/>
                                <a:gd name="T46" fmla="+- 0 1085 996"/>
                                <a:gd name="T47" fmla="*/ 1085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9"/>
                                  </a:moveTo>
                                  <a:lnTo>
                                    <a:pt x="155" y="28"/>
                                  </a:lnTo>
                                  <a:lnTo>
                                    <a:pt x="96" y="0"/>
                                  </a:lnTo>
                                  <a:lnTo>
                                    <a:pt x="71" y="3"/>
                                  </a:lnTo>
                                  <a:lnTo>
                                    <a:pt x="15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2"/>
                                  </a:lnTo>
                                  <a:lnTo>
                                    <a:pt x="32" y="160"/>
                                  </a:lnTo>
                                  <a:lnTo>
                                    <a:pt x="68" y="178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5" y="148"/>
                                  </a:lnTo>
                                  <a:lnTo>
                                    <a:pt x="179" y="8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42" name="Group 247"/>
                        <wpg:cNvGrpSpPr>
                          <a:grpSpLocks/>
                        </wpg:cNvGrpSpPr>
                        <wpg:grpSpPr bwMode="auto">
                          <a:xfrm>
                            <a:off x="1268" y="593"/>
                            <a:ext cx="180" cy="178"/>
                            <a:chOff x="1268" y="593"/>
                            <a:chExt cx="180" cy="178"/>
                          </a:xfrm>
                        </wpg:grpSpPr>
                        <wps:wsp>
                          <wps:cNvPr id="3443" name="Freeform 248"/>
                          <wps:cNvSpPr>
                            <a:spLocks/>
                          </wps:cNvSpPr>
                          <wps:spPr bwMode="auto">
                            <a:xfrm>
                              <a:off x="1268" y="593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1447 1268"/>
                                <a:gd name="T1" fmla="*/ T0 w 180"/>
                                <a:gd name="T2" fmla="+- 0 682 593"/>
                                <a:gd name="T3" fmla="*/ 682 h 178"/>
                                <a:gd name="T4" fmla="+- 0 1423 1268"/>
                                <a:gd name="T5" fmla="*/ T4 w 180"/>
                                <a:gd name="T6" fmla="+- 0 621 593"/>
                                <a:gd name="T7" fmla="*/ 621 h 178"/>
                                <a:gd name="T8" fmla="+- 0 1365 1268"/>
                                <a:gd name="T9" fmla="*/ T8 w 180"/>
                                <a:gd name="T10" fmla="+- 0 593 593"/>
                                <a:gd name="T11" fmla="*/ 593 h 178"/>
                                <a:gd name="T12" fmla="+- 0 1339 1268"/>
                                <a:gd name="T13" fmla="*/ T12 w 180"/>
                                <a:gd name="T14" fmla="+- 0 596 593"/>
                                <a:gd name="T15" fmla="*/ 596 h 178"/>
                                <a:gd name="T16" fmla="+- 0 1284 1268"/>
                                <a:gd name="T17" fmla="*/ T16 w 180"/>
                                <a:gd name="T18" fmla="+- 0 629 593"/>
                                <a:gd name="T19" fmla="*/ 629 h 178"/>
                                <a:gd name="T20" fmla="+- 0 1268 1268"/>
                                <a:gd name="T21" fmla="*/ T20 w 180"/>
                                <a:gd name="T22" fmla="+- 0 668 593"/>
                                <a:gd name="T23" fmla="*/ 668 h 178"/>
                                <a:gd name="T24" fmla="+- 0 1270 1268"/>
                                <a:gd name="T25" fmla="*/ T24 w 180"/>
                                <a:gd name="T26" fmla="+- 0 694 593"/>
                                <a:gd name="T27" fmla="*/ 694 h 178"/>
                                <a:gd name="T28" fmla="+- 0 1301 1268"/>
                                <a:gd name="T29" fmla="*/ T28 w 180"/>
                                <a:gd name="T30" fmla="+- 0 753 593"/>
                                <a:gd name="T31" fmla="*/ 753 h 178"/>
                                <a:gd name="T32" fmla="+- 0 1337 1268"/>
                                <a:gd name="T33" fmla="*/ T32 w 180"/>
                                <a:gd name="T34" fmla="+- 0 771 593"/>
                                <a:gd name="T35" fmla="*/ 771 h 178"/>
                                <a:gd name="T36" fmla="+- 0 1364 1268"/>
                                <a:gd name="T37" fmla="*/ T36 w 180"/>
                                <a:gd name="T38" fmla="+- 0 769 593"/>
                                <a:gd name="T39" fmla="*/ 769 h 178"/>
                                <a:gd name="T40" fmla="+- 0 1424 1268"/>
                                <a:gd name="T41" fmla="*/ T40 w 180"/>
                                <a:gd name="T42" fmla="+- 0 740 593"/>
                                <a:gd name="T43" fmla="*/ 740 h 178"/>
                                <a:gd name="T44" fmla="+- 0 1447 1268"/>
                                <a:gd name="T45" fmla="*/ T44 w 180"/>
                                <a:gd name="T46" fmla="+- 0 682 593"/>
                                <a:gd name="T47" fmla="*/ 682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9"/>
                                  </a:moveTo>
                                  <a:lnTo>
                                    <a:pt x="155" y="28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71" y="3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1"/>
                                  </a:lnTo>
                                  <a:lnTo>
                                    <a:pt x="33" y="160"/>
                                  </a:lnTo>
                                  <a:lnTo>
                                    <a:pt x="69" y="178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6" y="147"/>
                                  </a:lnTo>
                                  <a:lnTo>
                                    <a:pt x="179" y="8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44" name="Group 249"/>
                        <wpg:cNvGrpSpPr>
                          <a:grpSpLocks/>
                        </wpg:cNvGrpSpPr>
                        <wpg:grpSpPr bwMode="auto">
                          <a:xfrm>
                            <a:off x="1088" y="1013"/>
                            <a:ext cx="180" cy="178"/>
                            <a:chOff x="1088" y="1013"/>
                            <a:chExt cx="180" cy="178"/>
                          </a:xfrm>
                        </wpg:grpSpPr>
                        <wps:wsp>
                          <wps:cNvPr id="3445" name="Freeform 250"/>
                          <wps:cNvSpPr>
                            <a:spLocks/>
                          </wps:cNvSpPr>
                          <wps:spPr bwMode="auto">
                            <a:xfrm>
                              <a:off x="1088" y="1013"/>
                              <a:ext cx="180" cy="178"/>
                            </a:xfrm>
                            <a:custGeom>
                              <a:avLst/>
                              <a:gdLst>
                                <a:gd name="T0" fmla="+- 0 1267 1088"/>
                                <a:gd name="T1" fmla="*/ T0 w 180"/>
                                <a:gd name="T2" fmla="+- 0 1102 1013"/>
                                <a:gd name="T3" fmla="*/ 1102 h 178"/>
                                <a:gd name="T4" fmla="+- 0 1243 1088"/>
                                <a:gd name="T5" fmla="*/ T4 w 180"/>
                                <a:gd name="T6" fmla="+- 0 1041 1013"/>
                                <a:gd name="T7" fmla="*/ 1041 h 178"/>
                                <a:gd name="T8" fmla="+- 0 1185 1088"/>
                                <a:gd name="T9" fmla="*/ T8 w 180"/>
                                <a:gd name="T10" fmla="+- 0 1013 1013"/>
                                <a:gd name="T11" fmla="*/ 1013 h 178"/>
                                <a:gd name="T12" fmla="+- 0 1159 1088"/>
                                <a:gd name="T13" fmla="*/ T12 w 180"/>
                                <a:gd name="T14" fmla="+- 0 1016 1013"/>
                                <a:gd name="T15" fmla="*/ 1016 h 178"/>
                                <a:gd name="T16" fmla="+- 0 1104 1088"/>
                                <a:gd name="T17" fmla="*/ T16 w 180"/>
                                <a:gd name="T18" fmla="+- 0 1049 1013"/>
                                <a:gd name="T19" fmla="*/ 1049 h 178"/>
                                <a:gd name="T20" fmla="+- 0 1088 1088"/>
                                <a:gd name="T21" fmla="*/ T20 w 180"/>
                                <a:gd name="T22" fmla="+- 0 1088 1013"/>
                                <a:gd name="T23" fmla="*/ 1088 h 178"/>
                                <a:gd name="T24" fmla="+- 0 1090 1088"/>
                                <a:gd name="T25" fmla="*/ T24 w 180"/>
                                <a:gd name="T26" fmla="+- 0 1114 1013"/>
                                <a:gd name="T27" fmla="*/ 1114 h 178"/>
                                <a:gd name="T28" fmla="+- 0 1121 1088"/>
                                <a:gd name="T29" fmla="*/ T28 w 180"/>
                                <a:gd name="T30" fmla="+- 0 1173 1013"/>
                                <a:gd name="T31" fmla="*/ 1173 h 178"/>
                                <a:gd name="T32" fmla="+- 0 1157 1088"/>
                                <a:gd name="T33" fmla="*/ T32 w 180"/>
                                <a:gd name="T34" fmla="+- 0 1191 1013"/>
                                <a:gd name="T35" fmla="*/ 1191 h 178"/>
                                <a:gd name="T36" fmla="+- 0 1184 1088"/>
                                <a:gd name="T37" fmla="*/ T36 w 180"/>
                                <a:gd name="T38" fmla="+- 0 1189 1013"/>
                                <a:gd name="T39" fmla="*/ 1189 h 178"/>
                                <a:gd name="T40" fmla="+- 0 1244 1088"/>
                                <a:gd name="T41" fmla="*/ T40 w 180"/>
                                <a:gd name="T42" fmla="+- 0 1160 1013"/>
                                <a:gd name="T43" fmla="*/ 1160 h 178"/>
                                <a:gd name="T44" fmla="+- 0 1267 1088"/>
                                <a:gd name="T45" fmla="*/ T44 w 180"/>
                                <a:gd name="T46" fmla="+- 0 1102 1013"/>
                                <a:gd name="T47" fmla="*/ 1102 h 1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80" h="178">
                                  <a:moveTo>
                                    <a:pt x="179" y="89"/>
                                  </a:moveTo>
                                  <a:lnTo>
                                    <a:pt x="155" y="28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71" y="3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0" y="75"/>
                                  </a:lnTo>
                                  <a:lnTo>
                                    <a:pt x="2" y="101"/>
                                  </a:lnTo>
                                  <a:lnTo>
                                    <a:pt x="33" y="160"/>
                                  </a:lnTo>
                                  <a:lnTo>
                                    <a:pt x="69" y="178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156" y="147"/>
                                  </a:lnTo>
                                  <a:lnTo>
                                    <a:pt x="179" y="8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46" name="Group 251"/>
                        <wpg:cNvGrpSpPr>
                          <a:grpSpLocks/>
                        </wpg:cNvGrpSpPr>
                        <wpg:grpSpPr bwMode="auto">
                          <a:xfrm>
                            <a:off x="742" y="696"/>
                            <a:ext cx="526" cy="1157"/>
                            <a:chOff x="742" y="696"/>
                            <a:chExt cx="526" cy="1157"/>
                          </a:xfrm>
                        </wpg:grpSpPr>
                        <wps:wsp>
                          <wps:cNvPr id="3447" name="Freeform 252"/>
                          <wps:cNvSpPr>
                            <a:spLocks/>
                          </wps:cNvSpPr>
                          <wps:spPr bwMode="auto">
                            <a:xfrm>
                              <a:off x="742" y="696"/>
                              <a:ext cx="526" cy="1157"/>
                            </a:xfrm>
                            <a:custGeom>
                              <a:avLst/>
                              <a:gdLst>
                                <a:gd name="T0" fmla="+- 0 742 742"/>
                                <a:gd name="T1" fmla="*/ T0 w 526"/>
                                <a:gd name="T2" fmla="+- 0 696 696"/>
                                <a:gd name="T3" fmla="*/ 696 h 1157"/>
                                <a:gd name="T4" fmla="+- 0 1267 742"/>
                                <a:gd name="T5" fmla="*/ T4 w 526"/>
                                <a:gd name="T6" fmla="+- 0 1853 696"/>
                                <a:gd name="T7" fmla="*/ 1853 h 11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26" h="1157">
                                  <a:moveTo>
                                    <a:pt x="0" y="0"/>
                                  </a:moveTo>
                                  <a:lnTo>
                                    <a:pt x="525" y="1157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48" name="Group 253"/>
                        <wpg:cNvGrpSpPr>
                          <a:grpSpLocks/>
                        </wpg:cNvGrpSpPr>
                        <wpg:grpSpPr bwMode="auto">
                          <a:xfrm>
                            <a:off x="727" y="713"/>
                            <a:ext cx="240" cy="1140"/>
                            <a:chOff x="727" y="713"/>
                            <a:chExt cx="240" cy="1140"/>
                          </a:xfrm>
                        </wpg:grpSpPr>
                        <wps:wsp>
                          <wps:cNvPr id="3449" name="Freeform 254"/>
                          <wps:cNvSpPr>
                            <a:spLocks/>
                          </wps:cNvSpPr>
                          <wps:spPr bwMode="auto">
                            <a:xfrm>
                              <a:off x="727" y="713"/>
                              <a:ext cx="240" cy="1140"/>
                            </a:xfrm>
                            <a:custGeom>
                              <a:avLst/>
                              <a:gdLst>
                                <a:gd name="T0" fmla="+- 0 727 727"/>
                                <a:gd name="T1" fmla="*/ T0 w 240"/>
                                <a:gd name="T2" fmla="+- 0 713 713"/>
                                <a:gd name="T3" fmla="*/ 713 h 1140"/>
                                <a:gd name="T4" fmla="+- 0 967 727"/>
                                <a:gd name="T5" fmla="*/ T4 w 240"/>
                                <a:gd name="T6" fmla="+- 0 1853 713"/>
                                <a:gd name="T7" fmla="*/ 1853 h 11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40" h="1140">
                                  <a:moveTo>
                                    <a:pt x="0" y="0"/>
                                  </a:moveTo>
                                  <a:lnTo>
                                    <a:pt x="240" y="114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0" name="Group 255"/>
                        <wpg:cNvGrpSpPr>
                          <a:grpSpLocks/>
                        </wpg:cNvGrpSpPr>
                        <wpg:grpSpPr bwMode="auto">
                          <a:xfrm>
                            <a:off x="998" y="1853"/>
                            <a:ext cx="269" cy="2"/>
                            <a:chOff x="998" y="1853"/>
                            <a:chExt cx="269" cy="2"/>
                          </a:xfrm>
                        </wpg:grpSpPr>
                        <wps:wsp>
                          <wps:cNvPr id="3451" name="Freeform 256"/>
                          <wps:cNvSpPr>
                            <a:spLocks/>
                          </wps:cNvSpPr>
                          <wps:spPr bwMode="auto">
                            <a:xfrm>
                              <a:off x="998" y="1853"/>
                              <a:ext cx="269" cy="2"/>
                            </a:xfrm>
                            <a:custGeom>
                              <a:avLst/>
                              <a:gdLst>
                                <a:gd name="T0" fmla="+- 0 998 998"/>
                                <a:gd name="T1" fmla="*/ T0 w 269"/>
                                <a:gd name="T2" fmla="+- 0 1267 998"/>
                                <a:gd name="T3" fmla="*/ T2 w 26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9">
                                  <a:moveTo>
                                    <a:pt x="0" y="0"/>
                                  </a:moveTo>
                                  <a:lnTo>
                                    <a:pt x="269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2" name="Group 257"/>
                        <wpg:cNvGrpSpPr>
                          <a:grpSpLocks/>
                        </wpg:cNvGrpSpPr>
                        <wpg:grpSpPr bwMode="auto">
                          <a:xfrm>
                            <a:off x="202" y="682"/>
                            <a:ext cx="526" cy="1155"/>
                            <a:chOff x="202" y="682"/>
                            <a:chExt cx="526" cy="1155"/>
                          </a:xfrm>
                        </wpg:grpSpPr>
                        <wps:wsp>
                          <wps:cNvPr id="3453" name="Freeform 258"/>
                          <wps:cNvSpPr>
                            <a:spLocks/>
                          </wps:cNvSpPr>
                          <wps:spPr bwMode="auto">
                            <a:xfrm>
                              <a:off x="202" y="682"/>
                              <a:ext cx="526" cy="1155"/>
                            </a:xfrm>
                            <a:custGeom>
                              <a:avLst/>
                              <a:gdLst>
                                <a:gd name="T0" fmla="+- 0 727 202"/>
                                <a:gd name="T1" fmla="*/ T0 w 526"/>
                                <a:gd name="T2" fmla="+- 0 682 682"/>
                                <a:gd name="T3" fmla="*/ 682 h 1155"/>
                                <a:gd name="T4" fmla="+- 0 202 202"/>
                                <a:gd name="T5" fmla="*/ T4 w 526"/>
                                <a:gd name="T6" fmla="+- 0 1836 682"/>
                                <a:gd name="T7" fmla="*/ 1836 h 11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26" h="1155">
                                  <a:moveTo>
                                    <a:pt x="525" y="0"/>
                                  </a:moveTo>
                                  <a:lnTo>
                                    <a:pt x="0" y="1154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4" name="Group 259"/>
                        <wpg:cNvGrpSpPr>
                          <a:grpSpLocks/>
                        </wpg:cNvGrpSpPr>
                        <wpg:grpSpPr bwMode="auto">
                          <a:xfrm>
                            <a:off x="502" y="696"/>
                            <a:ext cx="240" cy="1140"/>
                            <a:chOff x="502" y="696"/>
                            <a:chExt cx="240" cy="1140"/>
                          </a:xfrm>
                        </wpg:grpSpPr>
                        <wps:wsp>
                          <wps:cNvPr id="3455" name="Freeform 260"/>
                          <wps:cNvSpPr>
                            <a:spLocks/>
                          </wps:cNvSpPr>
                          <wps:spPr bwMode="auto">
                            <a:xfrm>
                              <a:off x="502" y="696"/>
                              <a:ext cx="240" cy="1140"/>
                            </a:xfrm>
                            <a:custGeom>
                              <a:avLst/>
                              <a:gdLst>
                                <a:gd name="T0" fmla="+- 0 742 502"/>
                                <a:gd name="T1" fmla="*/ T0 w 240"/>
                                <a:gd name="T2" fmla="+- 0 696 696"/>
                                <a:gd name="T3" fmla="*/ 696 h 1140"/>
                                <a:gd name="T4" fmla="+- 0 502 502"/>
                                <a:gd name="T5" fmla="*/ T4 w 240"/>
                                <a:gd name="T6" fmla="+- 0 1836 696"/>
                                <a:gd name="T7" fmla="*/ 1836 h 11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40" h="1140">
                                  <a:moveTo>
                                    <a:pt x="240" y="0"/>
                                  </a:moveTo>
                                  <a:lnTo>
                                    <a:pt x="0" y="114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6" name="Group 261"/>
                        <wpg:cNvGrpSpPr>
                          <a:grpSpLocks/>
                        </wpg:cNvGrpSpPr>
                        <wpg:grpSpPr bwMode="auto">
                          <a:xfrm>
                            <a:off x="202" y="1836"/>
                            <a:ext cx="272" cy="2"/>
                            <a:chOff x="202" y="1836"/>
                            <a:chExt cx="272" cy="2"/>
                          </a:xfrm>
                        </wpg:grpSpPr>
                        <wps:wsp>
                          <wps:cNvPr id="3457" name="Freeform 262"/>
                          <wps:cNvSpPr>
                            <a:spLocks/>
                          </wps:cNvSpPr>
                          <wps:spPr bwMode="auto">
                            <a:xfrm>
                              <a:off x="202" y="1836"/>
                              <a:ext cx="272" cy="2"/>
                            </a:xfrm>
                            <a:custGeom>
                              <a:avLst/>
                              <a:gdLst>
                                <a:gd name="T0" fmla="+- 0 473 202"/>
                                <a:gd name="T1" fmla="*/ T0 w 272"/>
                                <a:gd name="T2" fmla="+- 0 202 202"/>
                                <a:gd name="T3" fmla="*/ T2 w 27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">
                                  <a:moveTo>
                                    <a:pt x="271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8" name="Group 263"/>
                        <wpg:cNvGrpSpPr>
                          <a:grpSpLocks/>
                        </wpg:cNvGrpSpPr>
                        <wpg:grpSpPr bwMode="auto">
                          <a:xfrm>
                            <a:off x="578" y="574"/>
                            <a:ext cx="300" cy="272"/>
                            <a:chOff x="578" y="574"/>
                            <a:chExt cx="300" cy="272"/>
                          </a:xfrm>
                        </wpg:grpSpPr>
                        <wps:wsp>
                          <wps:cNvPr id="3459" name="Freeform 264"/>
                          <wps:cNvSpPr>
                            <a:spLocks/>
                          </wps:cNvSpPr>
                          <wps:spPr bwMode="auto">
                            <a:xfrm>
                              <a:off x="578" y="574"/>
                              <a:ext cx="300" cy="272"/>
                            </a:xfrm>
                            <a:custGeom>
                              <a:avLst/>
                              <a:gdLst>
                                <a:gd name="T0" fmla="+- 0 878 578"/>
                                <a:gd name="T1" fmla="*/ T0 w 300"/>
                                <a:gd name="T2" fmla="+- 0 708 574"/>
                                <a:gd name="T3" fmla="*/ 708 h 272"/>
                                <a:gd name="T4" fmla="+- 0 862 578"/>
                                <a:gd name="T5" fmla="*/ T4 w 300"/>
                                <a:gd name="T6" fmla="+- 0 647 574"/>
                                <a:gd name="T7" fmla="*/ 647 h 272"/>
                                <a:gd name="T8" fmla="+- 0 818 578"/>
                                <a:gd name="T9" fmla="*/ T8 w 300"/>
                                <a:gd name="T10" fmla="+- 0 600 574"/>
                                <a:gd name="T11" fmla="*/ 600 h 272"/>
                                <a:gd name="T12" fmla="+- 0 754 578"/>
                                <a:gd name="T13" fmla="*/ T12 w 300"/>
                                <a:gd name="T14" fmla="+- 0 576 574"/>
                                <a:gd name="T15" fmla="*/ 576 h 272"/>
                                <a:gd name="T16" fmla="+- 0 730 578"/>
                                <a:gd name="T17" fmla="*/ T16 w 300"/>
                                <a:gd name="T18" fmla="+- 0 574 574"/>
                                <a:gd name="T19" fmla="*/ 574 h 272"/>
                                <a:gd name="T20" fmla="+- 0 705 578"/>
                                <a:gd name="T21" fmla="*/ T20 w 300"/>
                                <a:gd name="T22" fmla="+- 0 575 574"/>
                                <a:gd name="T23" fmla="*/ 575 h 272"/>
                                <a:gd name="T24" fmla="+- 0 640 578"/>
                                <a:gd name="T25" fmla="*/ T24 w 300"/>
                                <a:gd name="T26" fmla="+- 0 599 574"/>
                                <a:gd name="T27" fmla="*/ 599 h 272"/>
                                <a:gd name="T28" fmla="+- 0 596 578"/>
                                <a:gd name="T29" fmla="*/ T28 w 300"/>
                                <a:gd name="T30" fmla="+- 0 644 574"/>
                                <a:gd name="T31" fmla="*/ 644 h 272"/>
                                <a:gd name="T32" fmla="+- 0 578 578"/>
                                <a:gd name="T33" fmla="*/ T32 w 300"/>
                                <a:gd name="T34" fmla="+- 0 705 574"/>
                                <a:gd name="T35" fmla="*/ 705 h 272"/>
                                <a:gd name="T36" fmla="+- 0 580 578"/>
                                <a:gd name="T37" fmla="*/ T36 w 300"/>
                                <a:gd name="T38" fmla="+- 0 727 574"/>
                                <a:gd name="T39" fmla="*/ 727 h 272"/>
                                <a:gd name="T40" fmla="+- 0 606 578"/>
                                <a:gd name="T41" fmla="*/ T40 w 300"/>
                                <a:gd name="T42" fmla="+- 0 786 574"/>
                                <a:gd name="T43" fmla="*/ 786 h 272"/>
                                <a:gd name="T44" fmla="+- 0 655 578"/>
                                <a:gd name="T45" fmla="*/ T44 w 300"/>
                                <a:gd name="T46" fmla="+- 0 828 574"/>
                                <a:gd name="T47" fmla="*/ 828 h 272"/>
                                <a:gd name="T48" fmla="+- 0 722 578"/>
                                <a:gd name="T49" fmla="*/ T48 w 300"/>
                                <a:gd name="T50" fmla="+- 0 845 574"/>
                                <a:gd name="T51" fmla="*/ 845 h 272"/>
                                <a:gd name="T52" fmla="+- 0 747 578"/>
                                <a:gd name="T53" fmla="*/ T52 w 300"/>
                                <a:gd name="T54" fmla="+- 0 843 574"/>
                                <a:gd name="T55" fmla="*/ 843 h 272"/>
                                <a:gd name="T56" fmla="+- 0 813 578"/>
                                <a:gd name="T57" fmla="*/ T56 w 300"/>
                                <a:gd name="T58" fmla="+- 0 820 574"/>
                                <a:gd name="T59" fmla="*/ 820 h 272"/>
                                <a:gd name="T60" fmla="+- 0 859 578"/>
                                <a:gd name="T61" fmla="*/ T60 w 300"/>
                                <a:gd name="T62" fmla="+- 0 775 574"/>
                                <a:gd name="T63" fmla="*/ 775 h 272"/>
                                <a:gd name="T64" fmla="+- 0 878 578"/>
                                <a:gd name="T65" fmla="*/ T64 w 300"/>
                                <a:gd name="T66" fmla="+- 0 716 574"/>
                                <a:gd name="T67" fmla="*/ 716 h 272"/>
                                <a:gd name="T68" fmla="+- 0 878 578"/>
                                <a:gd name="T69" fmla="*/ T68 w 300"/>
                                <a:gd name="T70" fmla="+- 0 708 574"/>
                                <a:gd name="T71" fmla="*/ 708 h 2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300" h="272">
                                  <a:moveTo>
                                    <a:pt x="300" y="134"/>
                                  </a:moveTo>
                                  <a:lnTo>
                                    <a:pt x="284" y="73"/>
                                  </a:lnTo>
                                  <a:lnTo>
                                    <a:pt x="240" y="26"/>
                                  </a:lnTo>
                                  <a:lnTo>
                                    <a:pt x="176" y="2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27" y="1"/>
                                  </a:lnTo>
                                  <a:lnTo>
                                    <a:pt x="62" y="25"/>
                                  </a:lnTo>
                                  <a:lnTo>
                                    <a:pt x="18" y="70"/>
                                  </a:lnTo>
                                  <a:lnTo>
                                    <a:pt x="0" y="131"/>
                                  </a:lnTo>
                                  <a:lnTo>
                                    <a:pt x="2" y="153"/>
                                  </a:lnTo>
                                  <a:lnTo>
                                    <a:pt x="28" y="212"/>
                                  </a:lnTo>
                                  <a:lnTo>
                                    <a:pt x="77" y="254"/>
                                  </a:lnTo>
                                  <a:lnTo>
                                    <a:pt x="144" y="271"/>
                                  </a:lnTo>
                                  <a:lnTo>
                                    <a:pt x="169" y="269"/>
                                  </a:lnTo>
                                  <a:lnTo>
                                    <a:pt x="235" y="246"/>
                                  </a:lnTo>
                                  <a:lnTo>
                                    <a:pt x="281" y="201"/>
                                  </a:lnTo>
                                  <a:lnTo>
                                    <a:pt x="300" y="142"/>
                                  </a:lnTo>
                                  <a:lnTo>
                                    <a:pt x="300" y="13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23D6A2BB" id="Группа 3427" o:spid="_x0000_s1026" style="position:absolute;margin-left:225.4pt;margin-top:5pt;width:73.45pt;height:93pt;z-index:251710464;mso-position-horizontal-relative:margin" coordsize="1469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">
                <v:group id="Group 233" o:spid="_x0000_s1027" style="position:absolute;left:199;top:173;width:1066;height:1035" coordorigin="199,173" coordsize="1066,1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cTtMQAAADdAAAADwAAAGRycy9kb3ducmV2LnhtbERPy2rCQBTdF/yH4Qrd&#10;NZOYVkrqKCJWXEhBI5TuLplrEszcCZkxj7/vLApdHs57tRlNI3rqXG1ZQRLFIIgLq2suFVzzz5d3&#10;EM4ja2wsk4KJHGzWs6cVZtoOfKb+4ksRQthlqKDyvs2kdEVFBl1kW+LA3Wxn0AfYlVJ3OIRw08hF&#10;HC+lwZpDQ4Ut7Soq7peHUXAYcNimyb4/3W+76Sd/+/o+JaTU83zcfoDwNPp/8Z/7qBWkr4swN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GcTtMQAAADdAAAA&#10;DwAAAAAAAAAAAAAAAACqAgAAZHJzL2Rvd25yZXYueG1sUEsFBgAAAAAEAAQA+gAAAJsDAAAAAA==&#10;">
                  <v:shape id="Freeform 234" o:spid="_x0000_s1028" style="position:absolute;left:199;top:173;width:1066;height:1035;visibility:visible;mso-wrap-style:square;v-text-anchor:top" coordsize="1066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e/PMkA&#10;AADdAAAADwAAAGRycy9kb3ducmV2LnhtbESPQWsCMRSE70L/Q3iF3jSrba1djaKFYj0U7CrY42Pz&#10;3N1287LdpJr66xtB8DjMzDfMZBZMLQ7Uusqygn4vAUGcW11xoWC7ee2OQDiPrLG2TAr+yMFsetOZ&#10;YKrtkT/okPlCRAi7FBWU3jeplC4vyaDr2YY4envbGvRRtoXULR4j3NRykCRDabDiuFBiQy8l5d/Z&#10;r1GwWmZPyar/s/4aPq63YbcJn++nhVJ3t2E+BuEp+Gv40n7TCu4fBs9wfhOfgJz+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be/PMkAAADdAAAADwAAAAAAAAAAAAAAAACYAgAA&#10;ZHJzL2Rvd25yZXYueG1sUEsFBgAAAAAEAAQA9QAAAI4DAAAAAA==&#10;" path="m1066,516r-7,-84l1038,352r-32,-74l963,211,909,151,847,99,777,57,701,26,619,7,533,,489,2,405,15,325,40,252,77r-66,47l128,180,80,244,42,315,16,392,2,473,,516r2,42l16,640r26,77l80,789r48,64l186,909r66,47l325,993r80,26l489,1032r44,2l577,1032r84,-13l740,993r73,-37l879,909r58,-56l986,789r38,-72l1050,640r14,-82l1066,516xe" filled="f" strokeweight=".72pt">
                    <v:path arrowok="t" o:connecttype="custom" o:connectlocs="1066,689;1059,605;1038,525;1006,451;963,384;909,324;847,272;777,230;701,199;619,180;533,173;489,175;405,188;325,213;252,250;186,297;128,353;80,417;42,488;16,565;2,646;0,689;2,731;16,813;42,890;80,962;128,1026;186,1082;252,1129;325,1166;405,1192;489,1205;533,1207;577,1205;661,1192;740,1166;813,1129;879,1082;937,1026;986,962;1024,890;1050,813;1064,731;1066,689" o:connectangles="0,0,0,0,0,0,0,0,0,0,0,0,0,0,0,0,0,0,0,0,0,0,0,0,0,0,0,0,0,0,0,0,0,0,0,0,0,0,0,0,0,0,0,0"/>
                  </v:shape>
                </v:group>
                <v:group id="Group 235" o:spid="_x0000_s1029" style="position:absolute;left:7;top:7;width:1455;height:1349" coordorigin="7,7" coordsize="1455,1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8iJb8QAAADdAAAADwAAAGRycy9kb3ducmV2LnhtbERPTWuDQBC9F/Iflink&#10;VldjW4J1IyE0IYdQaBIovQ3uREV3Vtytmn/fPRR6fLzvvJhNJ0YaXGNZQRLFIIhLqxuuFFwv+6c1&#10;COeRNXaWScGdHBSbxUOOmbYTf9J49pUIIewyVFB732dSurImgy6yPXHgbnYw6AMcKqkHnEK46eQq&#10;jl+lwYZDQ4097Woq2/OPUXCYcNqmyft4am+7+/fl5ePrlJBSy8d5+wbC0+z/xX/uo1aQPqd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8iJb8QAAADdAAAA&#10;DwAAAAAAAAAAAAAAAACqAgAAZHJzL2Rvd25yZXYueG1sUEsFBgAAAAAEAAQA+gAAAJsDAAAAAA==&#10;">
                  <v:shape id="Freeform 236" o:spid="_x0000_s1030" style="position:absolute;left:7;top:7;width:1455;height:1349;visibility:visible;mso-wrap-style:square;v-text-anchor:top" coordsize="1455,1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POpMUA&#10;AADdAAAADwAAAGRycy9kb3ducmV2LnhtbESPQWvCQBSE7wX/w/KEXopubIq1qauElmCvag8eH9ln&#10;Esy+jbvbJP77rlDocZiZb5j1djSt6Mn5xrKCxTwBQVxa3XCl4PtYzFYgfEDW2FomBTfysN1MHtaY&#10;aTvwnvpDqESEsM9QQR1Cl0npy5oM+rntiKN3ts5giNJVUjscIty08jlJltJgw3Ghxo4+aiovhx+j&#10;4M3Zqz+VK9zdnrq8KD5dOMtXpR6nY/4OItAY/sN/7S+tIH1JF3B/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486kxQAAAN0AAAAPAAAAAAAAAAAAAAAAAJgCAABkcnMv&#10;ZG93bnJldi54bWxQSwUGAAAAAAQABAD1AAAAigMAAAAA&#10;" path="m1455,675l1445,565,1417,461r-44,-97l1314,275r-73,-78l1157,130,1061,75,957,34,845,9,727,,668,2,552,20,444,53,344,101r-90,61l175,235r-66,83l57,411,21,512,3,619,,675r3,55l21,837,57,937r52,93l175,1113r79,74l344,1248r100,48l552,1329r116,18l727,1349r60,-2l902,1329r108,-33l1110,1248r90,-61l1279,1113r66,-83l1397,937r36,-100l1452,730r3,-55xe" filled="f" strokeweight=".72pt">
                    <v:path arrowok="t" o:connecttype="custom" o:connectlocs="1455,682;1445,572;1417,468;1373,371;1314,282;1241,204;1157,137;1061,82;957,41;845,16;727,7;668,9;552,27;444,60;344,108;254,169;175,242;109,325;57,418;21,519;3,626;0,682;3,737;21,844;57,944;109,1037;175,1120;254,1194;344,1255;444,1303;552,1336;668,1354;727,1356;787,1354;902,1336;1010,1303;1110,1255;1200,1194;1279,1120;1345,1037;1397,944;1433,844;1452,737;1455,682" o:connectangles="0,0,0,0,0,0,0,0,0,0,0,0,0,0,0,0,0,0,0,0,0,0,0,0,0,0,0,0,0,0,0,0,0,0,0,0,0,0,0,0,0,0,0,0"/>
                  </v:shape>
                </v:group>
                <v:group id="Group 237" o:spid="_x0000_s1031" style="position:absolute;left:1103;top:202;width:180;height:178" coordorigin="1103,202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ayg8YAAADdAAAADwAAAGRycy9kb3ducmV2LnhtbESPQWvCQBSE7wX/w/KE&#10;3uompi0SXUVESw8iVAXx9sg+k2D2bciuSfz3riD0OMzMN8xs0ZtKtNS40rKCeBSBIM6sLjlXcDxs&#10;PiYgnEfWWFkmBXdysJgP3maYatvxH7V7n4sAYZeigsL7OpXSZQUZdCNbEwfvYhuDPsgml7rBLsBN&#10;JcdR9C0NlhwWCqxpVVB23d+Mgp8Ou2USr9vt9bK6nw9fu9M2JqXeh/1yCsJT7//Dr/avVpB8Jm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rKDxgAAAN0A&#10;AAAPAAAAAAAAAAAAAAAAAKoCAABkcnMvZG93bnJldi54bWxQSwUGAAAAAAQABAD6AAAAnQMAAAAA&#10;">
                  <v:shape id="Freeform 238" o:spid="_x0000_s1032" style="position:absolute;left:1103;top:202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oMQ8UA&#10;AADdAAAADwAAAGRycy9kb3ducmV2LnhtbESPQWvCQBSE7wX/w/IEb3UTY6WkriJSIbda9ZDjI/ua&#10;hGbfht2tSfvru4LgcZiZb5j1djSduJLzrWUF6TwBQVxZ3XKt4HI+PL+C8AFZY2eZFPySh+1m8rTG&#10;XNuBP+l6CrWIEPY5KmhC6HMpfdWQQT+3PXH0vqwzGKJ0tdQOhwg3nVwkyUoabDkuNNjTvqHq+/Rj&#10;FLynxV+5s8eXIulceik/BluUR6Vm03H3BiLQGB7he7vQCrJllsHtTXwCcvM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WgxDxQAAAN0AAAAPAAAAAAAAAAAAAAAAAJgCAABkcnMv&#10;ZG93bnJldi54bWxQSwUGAAAAAAQABAD1AAAAigMAAAAA&#10;" path="m179,88l155,28,96,,71,2,15,36,,75r2,26l32,159r36,19l96,176r59,-29l179,88xe" filled="f" strokeweight=".72pt">
                    <v:path arrowok="t" o:connecttype="custom" o:connectlocs="179,290;155,230;96,202;71,204;15,238;0,277;2,303;32,361;68,380;96,378;155,349;179,290" o:connectangles="0,0,0,0,0,0,0,0,0,0,0,0"/>
                  </v:shape>
                </v:group>
                <v:group id="Group 239" o:spid="_x0000_s1033" style="position:absolute;left:654;top:8;width:180;height:178" coordorigin="654,8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POPbMYAAADdAAAADwAAAGRycy9kb3ducmV2LnhtbESPQWvCQBSE7wX/w/IE&#10;b3UTY4tEVxGp4kGEqiDeHtlnEsy+DdltEv99tyD0OMzMN8xi1ZtKtNS40rKCeByBIM6sLjlXcDlv&#10;32cgnEfWWFkmBU9ysFoO3haYatvxN7Unn4sAYZeigsL7OpXSZQUZdGNbEwfvbhuDPsgml7rBLsBN&#10;JSdR9CkNlhwWCqxpU1D2OP0YBbsOu3USf7WHx33zvJ0/jtdDTEqNhv16DsJT7//Dr/ZeK0imy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849sxgAAAN0A&#10;AAAPAAAAAAAAAAAAAAAAAKoCAABkcnMvZG93bnJldi54bWxQSwUGAAAAAAQABAD6AAAAnQMAAAAA&#10;">
                  <v:shape id="Freeform 240" o:spid="_x0000_s1034" style="position:absolute;left:654;top:8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8xrMYA&#10;AADdAAAADwAAAGRycy9kb3ducmV2LnhtbESPT2vCQBTE7wW/w/IKvdVN6h8kuoqIQm5a9ZDjI/tM&#10;QrNvw+7WpP30XUHocZiZ3zCrzWBacSfnG8sK0nECgri0uuFKwfVyeF+A8AFZY2uZFPyQh8169LLC&#10;TNueP+l+DpWIEPYZKqhD6DIpfVmTQT+2HXH0btYZDFG6SmqHfYSbVn4kyVwabDgu1NjRrqby6/xt&#10;FOzT/LfY2tMsT1qXXotjb/PipNTb67Bdggg0hP/ws51rBZPpZAaPN/EJ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8xrMYAAADdAAAADwAAAAAAAAAAAAAAAACYAgAAZHJz&#10;L2Rvd25yZXYueG1sUEsFBgAAAAAEAAQA9QAAAIsDAAAAAA==&#10;" path="m179,88l155,27,96,,71,2,16,36,,75r2,26l33,159r36,18l96,176r60,-29l179,88xe" filled="f" strokeweight=".72pt">
                    <v:path arrowok="t" o:connecttype="custom" o:connectlocs="179,96;155,35;96,8;71,10;16,44;0,83;2,109;33,167;69,185;96,184;156,155;179,96" o:connectangles="0,0,0,0,0,0,0,0,0,0,0,0"/>
                  </v:shape>
                </v:group>
                <v:group id="Group 241" o:spid="_x0000_s1035" style="position:absolute;left:219;top:173;width:180;height:178" coordorigin="219,173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20gMYAAADdAAAADwAAAGRycy9kb3ducmV2LnhtbESPQWvCQBSE7wX/w/IE&#10;b3UT04pEVxGp4kEKVUG8PbLPJJh9G7LbJP77riD0OMzMN8xi1ZtKtNS40rKCeByBIM6sLjlXcD5t&#10;32cgnEfWWFkmBQ9ysFoO3haYatvxD7VHn4sAYZeigsL7OpXSZQUZdGNbEwfvZhuDPsgml7rBLsBN&#10;JSdRNJUGSw4LBda0KSi7H3+Ngl2H3TqJv9rD/bZ5XE+f35dDTEqNhv16DsJT7//Dr/ZeK0g+ki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bbSAxgAAAN0A&#10;AAAPAAAAAAAAAAAAAAAAAKoCAABkcnMvZG93bnJldi54bWxQSwUGAAAAAAQABAD6AAAAnQMAAAAA&#10;">
                  <v:shape id="Freeform 242" o:spid="_x0000_s1036" style="position:absolute;left:219;top:173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EKQMYA&#10;AADdAAAADwAAAGRycy9kb3ducmV2LnhtbESPT2vCQBTE7wW/w/IEb3UTbVWiq0ixkFv9d8jxkX0m&#10;wezbsLs1aT99t1DocZiZ3zCb3WBa8SDnG8sK0mkCgri0uuFKwfXy/rwC4QOyxtYyKfgiD7vt6GmD&#10;mbY9n+hxDpWIEPYZKqhD6DIpfVmTQT+1HXH0btYZDFG6SmqHfYSbVs6SZCENNhwXauzorabyfv40&#10;Cg5p/l3s7fE1T1qXXouP3ubFUanJeNivQQQawn/4r51rBfOX+RJ+38QnIL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WEKQMYAAADdAAAADwAAAAAAAAAAAAAAAACYAgAAZHJz&#10;L2Rvd25yZXYueG1sUEsFBgAAAAAEAAQA9QAAAIsDAAAAAA==&#10;" path="m179,89l155,28,97,,71,3,16,36,,75r2,26l33,160r36,18l96,176r60,-29l179,89xe" filled="f" strokeweight=".72pt">
                    <v:path arrowok="t" o:connecttype="custom" o:connectlocs="179,262;155,201;97,173;71,176;16,209;0,248;2,274;33,333;69,351;96,349;156,320;179,262" o:connectangles="0,0,0,0,0,0,0,0,0,0,0,0"/>
                  </v:shape>
                </v:group>
                <v:group id="Group 243" o:spid="_x0000_s1037" style="position:absolute;left:8;top:576;width:180;height:178" coordorigin="8,576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b6FacQAAADdAAAADwAAAGRycy9kb3ducmV2LnhtbERPTWuDQBC9F/Iflink&#10;VldjW4J1IyE0IYdQaBIovQ3uREV3Vtytmn/fPRR6fLzvvJhNJ0YaXGNZQRLFIIhLqxuuFFwv+6c1&#10;COeRNXaWScGdHBSbxUOOmbYTf9J49pUIIewyVFB732dSurImgy6yPXHgbnYw6AMcKqkHnEK46eQq&#10;jl+lwYZDQ4097Woq2/OPUXCYcNqmyft4am+7+/fl5ePrlJBSy8d5+wbC0+z/xX/uo1aQPqdhbn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b6FacQAAADdAAAA&#10;DwAAAAAAAAAAAAAAAACqAgAAZHJzL2Rvd25yZXYueG1sUEsFBgAAAAAEAAQA+gAAAJsDAAAAAA==&#10;">
                  <v:shape id="Freeform 244" o:spid="_x0000_s1038" style="position:absolute;left:8;top:576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I7qcYA&#10;AADdAAAADwAAAGRycy9kb3ducmV2LnhtbESPT2vCQBTE7wW/w/IEb3UTbUWjq0ixkFv9d8jxkX0m&#10;wezbsLs1aT99t1DocZiZ3zCb3WBa8SDnG8sK0mkCgri0uuFKwfXy/rwE4QOyxtYyKfgiD7vt6GmD&#10;mbY9n+hxDpWIEPYZKqhD6DIpfVmTQT+1HXH0btYZDFG6SmqHfYSbVs6SZCENNhwXauzorabyfv40&#10;Cg5p/l3s7fE1T1qXXouP3ubFUanJeNivQQQawn/4r51rBfOX+Qp+38QnIL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I7qcYAAADdAAAADwAAAAAAAAAAAAAAAACYAgAAZHJz&#10;L2Rvd25yZXYueG1sUEsFBgAAAAAEAAQA9QAAAIsDAAAAAA==&#10;" path="m179,89l155,28,97,,71,3,16,36,,75r2,27l33,160r36,18l96,176r60,-28l179,89xe" filled="f" strokeweight=".72pt">
                    <v:path arrowok="t" o:connecttype="custom" o:connectlocs="179,665;155,604;97,576;71,579;16,612;0,651;2,678;33,736;69,754;96,752;156,724;179,665" o:connectangles="0,0,0,0,0,0,0,0,0,0,0,0"/>
                  </v:shape>
                </v:group>
                <v:group id="Group 245" o:spid="_x0000_s1039" style="position:absolute;left:203;top:996;width:180;height:178" coordorigin="203,996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76Es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C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O+hLCAAAA3QAAAA8A&#10;AAAAAAAAAAAAAAAAqgIAAGRycy9kb3ducmV2LnhtbFBLBQYAAAAABAAEAPoAAACZAwAAAAA=&#10;">
                  <v:shape id="Freeform 246" o:spid="_x0000_s1040" style="position:absolute;left:203;top:996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JE0sUA&#10;AADdAAAADwAAAGRycy9kb3ducmV2LnhtbESPQWvCQBSE7wX/w/KE3uomaotEVxFRyE1rPeT4yD6T&#10;YPZt2F1N2l/fFQo9DjPzDbPaDKYVD3K+sawgnSQgiEurG64UXL4ObwsQPiBrbC2Tgm/ysFmPXlaY&#10;advzJz3OoRIRwj5DBXUIXSalL2sy6Ce2I47e1TqDIUpXSe2wj3DTymmSfEiDDceFGjva1VTeznej&#10;YJ/mP8XWnt7zpHXppTj2Ni9OSr2Oh+0SRKAh/If/2rlWMJvPU3i+iU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wkTSxQAAAN0AAAAPAAAAAAAAAAAAAAAAAJgCAABkcnMv&#10;ZG93bnJldi54bWxQSwUGAAAAAAQABAD1AAAAigMAAAAA&#10;" path="m179,89l155,28,96,,71,3,15,36,,75r2,27l32,160r36,18l96,176r59,-28l179,89xe" filled="f" strokeweight=".72pt">
                    <v:path arrowok="t" o:connecttype="custom" o:connectlocs="179,1085;155,1024;96,996;71,999;15,1032;0,1071;2,1098;32,1156;68,1174;96,1172;155,1144;179,1085" o:connectangles="0,0,0,0,0,0,0,0,0,0,0,0"/>
                  </v:shape>
                </v:group>
                <v:group id="Group 247" o:spid="_x0000_s1041" style="position:absolute;left:1268;top:593;width:180;height:178" coordorigin="1268,593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DB/s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0Hg/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UMH+xgAAAN0A&#10;AAAPAAAAAAAAAAAAAAAAAKoCAABkcnMvZG93bnJldi54bWxQSwUGAAAAAAQABAD6AAAAnQMAAAAA&#10;">
                  <v:shape id="Freeform 248" o:spid="_x0000_s1042" style="position:absolute;left:1268;top:593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x/PsUA&#10;AADdAAAADwAAAGRycy9kb3ducmV2LnhtbESPQWvCQBSE7wX/w/IK3uom1YqkriKikJtWPeT4yL4m&#10;odm3YXdror/eFQo9DjPzDbNcD6YVV3K+sawgnSQgiEurG64UXM77twUIH5A1tpZJwY08rFejlyVm&#10;2vb8RddTqESEsM9QQR1Cl0npy5oM+ontiKP3bZ3BEKWrpHbYR7hp5XuSzKXBhuNCjR1tayp/Tr9G&#10;wS7N78XGHj/ypHXppTj0Ni+OSo1fh80niEBD+A//tXOtYDqbTeH5Jj4BuX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XH8+xQAAAN0AAAAPAAAAAAAAAAAAAAAAAJgCAABkcnMv&#10;ZG93bnJldi54bWxQSwUGAAAAAAQABAD1AAAAigMAAAAA&#10;" path="m179,89l155,28,97,,71,3,16,36,,75r2,26l33,160r36,18l96,176r60,-29l179,89xe" filled="f" strokeweight=".72pt">
                    <v:path arrowok="t" o:connecttype="custom" o:connectlocs="179,682;155,621;97,593;71,596;16,629;0,668;2,694;33,753;69,771;96,769;156,740;179,682" o:connectangles="0,0,0,0,0,0,0,0,0,0,0,0"/>
                  </v:shape>
                </v:group>
                <v:group id="Group 249" o:spid="_x0000_s1043" style="position:absolute;left:1088;top:1013;width:180;height:178" coordorigin="1088,1013" coordsize="18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X8EcYAAADdAAAADwAAAGRycy9kb3ducmV2LnhtbESPQWvCQBSE74L/YXkF&#10;b3UTTUtJXUWkigcRqgXx9sg+k2D2bchuk/jvXUHwOMzMN8xs0ZtKtNS40rKCeByBIM6sLjlX8Hdc&#10;v3+BcB5ZY2WZFNzIwWI+HMww1bbjX2oPPhcBwi5FBYX3dSqlywoy6Ma2Jg7exTYGfZBNLnWDXYCb&#10;Sk6i6FMaLDksFFjTqqDsevg3CjYddstp/NPurpfV7Xz82J92MSk1euuX3yA89f4Vfra3WsE0SRJ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9fwRxgAAAN0A&#10;AAAPAAAAAAAAAAAAAAAAAKoCAABkcnMvZG93bnJldi54bWxQSwUGAAAAAAQABAD6AAAAnQMAAAAA&#10;">
                  <v:shape id="Freeform 250" o:spid="_x0000_s1044" style="position:absolute;left:1088;top:1013;width:180;height:178;visibility:visible;mso-wrap-style:square;v-text-anchor:top" coordsize="180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lC0cUA&#10;AADdAAAADwAAAGRycy9kb3ducmV2LnhtbESPQWvCQBSE74L/YXmF3nSTVkWiq4go5FarHnJ8ZJ9J&#10;aPZt2N2atL++Kwg9DjPzDbPeDqYVd3K+sawgnSYgiEurG64UXC/HyRKED8gaW8uk4Ic8bDfj0Roz&#10;bXv+pPs5VCJC2GeooA6hy6T0ZU0G/dR2xNG7WWcwROkqqR32EW5a+ZYkC2mw4bhQY0f7msqv87dR&#10;cEjz32JnT/M8aV16LT56mxcnpV5fht0KRKAh/Ief7VwreJ/N5vB4E5+A3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+ULRxQAAAN0AAAAPAAAAAAAAAAAAAAAAAJgCAABkcnMv&#10;ZG93bnJldi54bWxQSwUGAAAAAAQABAD1AAAAigMAAAAA&#10;" path="m179,89l155,28,97,,71,3,16,36,,75r2,26l33,160r36,18l96,176r60,-29l179,89xe" filled="f" strokeweight=".72pt">
                    <v:path arrowok="t" o:connecttype="custom" o:connectlocs="179,1102;155,1041;97,1013;71,1016;16,1049;0,1088;2,1114;33,1173;69,1191;96,1189;156,1160;179,1102" o:connectangles="0,0,0,0,0,0,0,0,0,0,0,0"/>
                  </v:shape>
                </v:group>
                <v:group id="Group 251" o:spid="_x0000_s1045" style="position:absolute;left:742;top:696;width:526;height:1157" coordorigin="742,696" coordsize="526,1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vH/cYAAADdAAAADwAAAGRycy9kb3ducmV2LnhtbESPT4vCMBTE7wt+h/AE&#10;b2tadWWpRhFR2YMs+AcWb4/m2Rabl9LEtn77jSB4HGbmN8x82ZlSNFS7wrKCeBiBIE6tLjhTcD5t&#10;P79BOI+ssbRMCh7kYLnofcwx0bblAzVHn4kAYZeggtz7KpHSpTkZdENbEQfvamuDPsg6k7rGNsBN&#10;KUdRNJUGCw4LOVa0zim9He9Gwa7FdjWON83+dl0/Lqev3799TEoN+t1qBsJT59/hV/tHKxhPJl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a8f9xgAAAN0A&#10;AAAPAAAAAAAAAAAAAAAAAKoCAABkcnMvZG93bnJldi54bWxQSwUGAAAAAAQABAD6AAAAnQMAAAAA&#10;">
                  <v:shape id="Freeform 252" o:spid="_x0000_s1046" style="position:absolute;left:742;top:696;width:526;height:1157;visibility:visible;mso-wrap-style:square;v-text-anchor:top" coordsize="526,1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6CoscA&#10;AADdAAAADwAAAGRycy9kb3ducmV2LnhtbESPS2vDMBCE74X8B7GB3Go5D5rUjWJCII9DD61T6HVt&#10;bWwTa2UsxXH+fVUo9DjMzDfMOh1MI3rqXG1ZwTSKQRAXVtdcKvg6759XIJxH1thYJgUPcpBuRk9r&#10;TLS98yf1mS9FgLBLUEHlfZtI6YqKDLrItsTBu9jOoA+yK6Xu8B7gppGzOH6RBmsOCxW2tKuouGY3&#10;o8C8F01mDrc2P77mH3K1/Z6eZkelJuNh+wbC0+D/w3/tk1YwXyyW8PsmPAG5+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ugqLHAAAA3QAAAA8AAAAAAAAAAAAAAAAAmAIAAGRy&#10;cy9kb3ducmV2LnhtbFBLBQYAAAAABAAEAPUAAACMAwAAAAA=&#10;" path="m,l525,1157e" filled="f" strokeweight=".72pt">
                    <v:path arrowok="t" o:connecttype="custom" o:connectlocs="0,696;525,1853" o:connectangles="0,0"/>
                  </v:shape>
                </v:group>
                <v:group id="Group 253" o:spid="_x0000_s1047" style="position:absolute;left:727;top:713;width:240;height:1140" coordorigin="727,713" coordsize="2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j2FM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CXP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249hTCAAAA3QAAAA8A&#10;AAAAAAAAAAAAAAAAqgIAAGRycy9kb3ducmV2LnhtbFBLBQYAAAAABAAEAPoAAACZAwAAAAA=&#10;">
                  <v:shape id="Freeform 254" o:spid="_x0000_s1048" style="position:absolute;left:727;top:713;width:240;height:1140;visibility:visible;mso-wrap-style:square;v-text-anchor:top" coordsize="240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BtcMUA&#10;AADdAAAADwAAAGRycy9kb3ducmV2LnhtbESPW4vCMBSE3xf8D+EIvq2pFxatRhHRVfZB8PIDjs3p&#10;BZuT0sTa9dcbYWEfh5n5hpkvW1OKhmpXWFYw6EcgiBOrC84UXM7bzwkI55E1lpZJwS85WC46H3OM&#10;tX3wkZqTz0SAsItRQe59FUvpkpwMur6tiIOX2tqgD7LOpK7xEeCmlMMo+pIGCw4LOVa0zim5ne5G&#10;wcRcm0NafdNt97NbbTcjbdKnVqrXbVczEJ5a/x/+a++1gtF4PIX3m/A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gG1wxQAAAN0AAAAPAAAAAAAAAAAAAAAAAJgCAABkcnMv&#10;ZG93bnJldi54bWxQSwUGAAAAAAQABAD1AAAAigMAAAAA&#10;" path="m,l240,1140e" filled="f" strokeweight=".72pt">
                    <v:path arrowok="t" o:connecttype="custom" o:connectlocs="0,713;240,1853" o:connectangles="0,0"/>
                  </v:shape>
                </v:group>
                <v:group id="Group 255" o:spid="_x0000_s1049" style="position:absolute;left:998;top:1853;width:269;height:2" coordorigin="998,1853" coordsize="26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dsz8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D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YXbM/CAAAA3QAAAA8A&#10;AAAAAAAAAAAAAAAAqgIAAGRycy9kb3ducmV2LnhtbFBLBQYAAAAABAAEAPoAAACZAwAAAAA=&#10;">
                  <v:shape id="Freeform 256" o:spid="_x0000_s1050" style="position:absolute;left:998;top:1853;width:269;height:2;visibility:visible;mso-wrap-style:square;v-text-anchor:top" coordsize="26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y71cYA&#10;AADdAAAADwAAAGRycy9kb3ducmV2LnhtbESPQWvCQBSE74X+h+UVems2aWrR6CoqFnKLpiJ4e2Rf&#10;k9Ds25BdNf33XaHQ4zAz3zCL1Wg6caXBtZYVJFEMgriyuuVawfHz42UKwnlkjZ1lUvBDDlbLx4cF&#10;Ztre+EDX0tciQNhlqKDxvs+kdFVDBl1ke+LgfdnBoA9yqKUe8BbgppOvcfwuDbYcFhrsadtQ9V1e&#10;jIJNWpx3cotJ2tWzeHNy+7xI10o9P43rOQhPo/8P/7VzrSB9myRwfxOe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y71cYAAADdAAAADwAAAAAAAAAAAAAAAACYAgAAZHJz&#10;L2Rvd25yZXYueG1sUEsFBgAAAAAEAAQA9QAAAIsDAAAAAA==&#10;" path="m,l269,e" filled="f" strokeweight=".72pt">
                    <v:path arrowok="t" o:connecttype="custom" o:connectlocs="0,0;269,0" o:connectangles="0,0"/>
                  </v:shape>
                </v:group>
                <v:group id="Group 257" o:spid="_x0000_s1051" style="position:absolute;left:202;top:682;width:526;height:1155" coordorigin="202,682" coordsize="526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lXI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ng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iVcjxgAAAN0A&#10;AAAPAAAAAAAAAAAAAAAAAKoCAABkcnMvZG93bnJldi54bWxQSwUGAAAAAAQABAD6AAAAnQMAAAAA&#10;">
                  <v:shape id="Freeform 258" o:spid="_x0000_s1052" style="position:absolute;left:202;top:682;width:526;height:1155;visibility:visible;mso-wrap-style:square;v-text-anchor:top" coordsize="526,1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bfsQA&#10;AADdAAAADwAAAGRycy9kb3ducmV2LnhtbESPQWvCQBSE74X+h+UVeqsbTRWJrtKKgRZP2np/ZF+z&#10;obtvQ3aNyb/vFgSPw8x8w6y3g7Oipy40nhVMJxkI4srrhmsF31/lyxJEiMgarWdSMFKA7ebxYY2F&#10;9lc+Un+KtUgQDgUqMDG2hZShMuQwTHxLnLwf3zmMSXa11B1eE9xZOcuyhXTYcFow2NLOUPV7ujgF&#10;s2U9TN8PJjTzPaP9HEu7O5yVen4a3lYgIg3xHr61P7SC/HWew/+b9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4237EAAAA3QAAAA8AAAAAAAAAAAAAAAAAmAIAAGRycy9k&#10;b3ducmV2LnhtbFBLBQYAAAAABAAEAPUAAACJAwAAAAA=&#10;" path="m525,l,1154e" filled="f" strokeweight=".72pt">
                    <v:path arrowok="t" o:connecttype="custom" o:connectlocs="525,682;0,1836" o:connectangles="0,0"/>
                  </v:shape>
                </v:group>
                <v:group id="Group 259" o:spid="_x0000_s1053" style="position:absolute;left:502;top:696;width:240;height:1140" coordorigin="502,696" coordsize="2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xqzM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4Mp3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LGrMxgAAAN0A&#10;AAAPAAAAAAAAAAAAAAAAAKoCAABkcnMvZG93bnJldi54bWxQSwUGAAAAAAQABAD6AAAAnQMAAAAA&#10;">
                  <v:shape id="Freeform 260" o:spid="_x0000_s1054" style="position:absolute;left:502;top:696;width:240;height:1140;visibility:visible;mso-wrap-style:square;v-text-anchor:top" coordsize="240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TxqMUA&#10;AADdAAAADwAAAGRycy9kb3ducmV2LnhtbESPW4vCMBSE34X9D+EI+6apt0WqUWTxsvggrPoDjs3p&#10;BZuT0mRr9ddvBMHHYWa+YebL1pSiodoVlhUM+hEI4sTqgjMF59OmNwXhPLLG0jIpuJOD5eKjM8dY&#10;2xv/UnP0mQgQdjEqyL2vYildkpNB17cVcfBSWxv0QdaZ1DXeAtyUchhFX9JgwWEhx4q+c0quxz+j&#10;YGouzSGttnTd7XerzXqkTfrQSn1229UMhKfWv8Ov9o9WMBpPJvB8E56AX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FPGoxQAAAN0AAAAPAAAAAAAAAAAAAAAAAJgCAABkcnMv&#10;ZG93bnJldi54bWxQSwUGAAAAAAQABAD1AAAAigMAAAAA&#10;" path="m240,l,1140e" filled="f" strokeweight=".72pt">
                    <v:path arrowok="t" o:connecttype="custom" o:connectlocs="240,696;0,1836" o:connectangles="0,0"/>
                  </v:shape>
                </v:group>
                <v:group id="Group 261" o:spid="_x0000_s1055" style="position:absolute;left:202;top:1836;width:272;height:2" coordorigin="202,1836" coordsize="27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JRIM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haDyB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slEgxgAAAN0A&#10;AAAPAAAAAAAAAAAAAAAAAKoCAABkcnMvZG93bnJldi54bWxQSwUGAAAAAAQABAD6AAAAnQMAAAAA&#10;">
                  <v:shape id="Freeform 262" o:spid="_x0000_s1056" style="position:absolute;left:202;top:1836;width:272;height:2;visibility:visible;mso-wrap-style:square;v-text-anchor:top" coordsize="27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cAhscA&#10;AADdAAAADwAAAGRycy9kb3ducmV2LnhtbESPUUvDMBSF3wX/Q7jCXmRLNnWTumy4gSAIk3X7AXfN&#10;XVttbmoS2+7fG0Hw8XDO+Q5nuR5sIzryoXasYTpRIIgLZ2ouNRwPL+NHECEiG2wck4YLBVivrq+W&#10;mBnX8566PJYiQThkqKGKsc2kDEVFFsPEtcTJOztvMSbpS2k89gluGzlTai4t1pwWKmxpW1HxmX9b&#10;DXlXTG/f/eXt/MW92nzgQvHupPXoZnh+AhFpiP/hv/ar0XB3/7CA3zfpCc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HAIbHAAAA3QAAAA8AAAAAAAAAAAAAAAAAmAIAAGRy&#10;cy9kb3ducmV2LnhtbFBLBQYAAAAABAAEAPUAAACMAwAAAAA=&#10;" path="m271,l,e" filled="f" strokeweight=".72pt">
                    <v:path arrowok="t" o:connecttype="custom" o:connectlocs="271,0;0,0" o:connectangles="0,0"/>
                  </v:shape>
                </v:group>
                <v:group id="Group 263" o:spid="_x0000_s1057" style="position:absolute;left:578;top:574;width:300;height:272" coordorigin="578,574" coordsize="300,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Fgyc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DXP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hhYMnCAAAA3QAAAA8A&#10;AAAAAAAAAAAAAAAAqgIAAGRycy9kb3ducmV2LnhtbFBLBQYAAAAABAAEAPoAAACZAwAAAAA=&#10;">
                  <v:shape id="Freeform 264" o:spid="_x0000_s1058" style="position:absolute;left:578;top:574;width:300;height:272;visibility:visible;mso-wrap-style:square;v-text-anchor:top" coordsize="300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ReEsgA&#10;AADdAAAADwAAAGRycy9kb3ducmV2LnhtbESPQU8CMRSE7yb8h+aReJMuKgQXClHjJpqYKAgHbo/t&#10;Y7vQvm62FdZ/b01IPE5m5pvMbNE5K07UhtqzguEgA0Fcel1zpWD9VdxMQISIrNF6JgU/FGAx713N&#10;MNf+zEs6rWIlEoRDjgpMjE0uZSgNOQwD3xAnb+9bhzHJtpK6xXOCOytvs2wsHdacFgw29GyoPK6+&#10;nYKXw8gun7bFB75N9Odwl23eTWGVuu53j1MQkbr4H760X7WCu/vRA/y9SU9Az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lF4SyAAAAN0AAAAPAAAAAAAAAAAAAAAAAJgCAABk&#10;cnMvZG93bnJldi54bWxQSwUGAAAAAAQABAD1AAAAjQMAAAAA&#10;" path="m300,134l284,73,240,26,176,2,152,,127,1,62,25,18,70,,131r2,22l28,212r49,42l144,271r25,-2l235,246r46,-45l300,142r,-8xe" filled="f" strokeweight=".72pt">
                    <v:path arrowok="t" o:connecttype="custom" o:connectlocs="300,708;284,647;240,600;176,576;152,574;127,575;62,599;18,644;0,705;2,727;28,786;77,828;144,845;169,843;235,820;281,775;300,716;300,708" o:connectangles="0,0,0,0,0,0,0,0,0,0,0,0,0,0,0,0,0,0"/>
                  </v:shape>
                </v:group>
                <w10:wrap anchorx="margin"/>
              </v:group>
            </w:pict>
          </mc:Fallback>
        </mc:AlternateContent>
      </w:r>
      <w:r w:rsidR="007F5129" w:rsidRPr="00361687">
        <w:rPr>
          <w:noProof/>
          <w:position w:val="23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7D8574F1" wp14:editId="03E43E29">
                <wp:simplePos x="0" y="0"/>
                <wp:positionH relativeFrom="column">
                  <wp:posOffset>4278630</wp:posOffset>
                </wp:positionH>
                <wp:positionV relativeFrom="paragraph">
                  <wp:posOffset>103876</wp:posOffset>
                </wp:positionV>
                <wp:extent cx="1047115" cy="1038225"/>
                <wp:effectExtent l="0" t="0" r="635" b="0"/>
                <wp:wrapNone/>
                <wp:docPr id="3417" name="Группа 3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115" cy="1038225"/>
                          <a:chOff x="0" y="0"/>
                          <a:chExt cx="1649" cy="1635"/>
                        </a:xfrm>
                      </wpg:grpSpPr>
                      <pic:pic xmlns:pic="http://schemas.openxmlformats.org/drawingml/2006/picture">
                        <pic:nvPicPr>
                          <pic:cNvPr id="3418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9" cy="1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419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660" y="125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199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bookmarkStart w:id="4" w:name="_bookmark7"/>
                              <w:bookmarkEnd w:id="4"/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0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31" y="291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199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1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1020" y="154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199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2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1286" y="358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199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3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180" y="605"/>
                            <a:ext cx="100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204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6</w:t>
                              </w:r>
                            </w:p>
                            <w:p w:rsidR="00361687" w:rsidRDefault="00361687" w:rsidP="00D25411">
                              <w:pPr>
                                <w:spacing w:before="115" w:line="226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4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1411" y="711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199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5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06" y="1251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spacing w:line="199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6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354"/>
                            <a:ext cx="431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1687" w:rsidRDefault="00361687" w:rsidP="00D25411">
                              <w:pPr>
                                <w:tabs>
                                  <w:tab w:val="left" w:pos="331"/>
                                </w:tabs>
                                <w:spacing w:line="216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w w:val="95"/>
                                  <w:sz w:val="20"/>
                                </w:rPr>
                                <w:t>9</w:t>
                              </w:r>
                              <w:r>
                                <w:rPr>
                                  <w:w w:val="95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position w:val="2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8574F1" id="Группа 3417" o:spid="_x0000_s1155" style="position:absolute;left:0;text-align:left;margin-left:336.9pt;margin-top:8.2pt;width:82.45pt;height:81.75pt;z-index:251709440" coordsize="1649,16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">
                <v:shape id="Picture 223" o:spid="_x0000_s1156" type="#_x0000_t75" style="position:absolute;width:1649;height:16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cPauDEAAAA3QAAAA8AAABkcnMvZG93bnJldi54bWxEj01rAjEQhu+F/ocwBW816we1rEYRsSgU&#10;il/0PGzGzeJmsmxSXf995yB4HN55n3lmtuh8ra7UxiqwgUE/A0VcBFtxaeB0/Hr/BBUTssU6MBm4&#10;U4TF/PVlhrkNN97T9ZBKJRCOORpwKTW51rFw5DH2Q0Ms2Tm0HpOMbaltizeB+1oPs+xDe6xYLjhs&#10;aOWouBz+vGhMjr+0LKKrdtT9fG/o4oentTG9t245BZWoS8/lR3trDYzGA9GVbwQBev4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cPauDEAAAA3QAAAA8AAAAAAAAAAAAAAAAA&#10;nwIAAGRycy9kb3ducmV2LnhtbFBLBQYAAAAABAAEAPcAAACQAwAAAAA=&#10;">
                  <v:imagedata r:id="rId116" o:title=""/>
                </v:shape>
                <v:shape id="Text Box 224" o:spid="_x0000_s1157" type="#_x0000_t202" style="position:absolute;left:660;top:125;width:1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0ScYA&#10;AADdAAAADwAAAGRycy9kb3ducmV2LnhtbESPQWvCQBSE74L/YXmCN91Yi2h0FRGFQqE0xoPHZ/aZ&#10;LGbfptmtpv++Wyh4HGbmG2a16Wwt7tR641jBZJyAIC6cNlwqOOWH0RyED8gaa8ek4Ic8bNb93gpT&#10;7R6c0f0YShEh7FNUUIXQpFL6oiKLfuwa4uhdXWsxRNmWUrf4iHBby5ckmUmLhuNChQ3tKipux2+r&#10;YHvmbG++Pi6f2TUzeb5I+H12U2o46LZLEIG68Az/t9+0gunrZAF/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UV0Sc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199" w:lineRule="exact"/>
                          <w:rPr>
                            <w:sz w:val="20"/>
                            <w:szCs w:val="20"/>
                          </w:rPr>
                        </w:pPr>
                        <w:bookmarkStart w:id="4" w:name="_bookmark7"/>
                        <w:bookmarkEnd w:id="4"/>
                        <w:r>
                          <w:rPr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225" o:spid="_x0000_s1158" type="#_x0000_t202" style="position:absolute;left:331;top:291;width:1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MXacMA&#10;AADdAAAADwAAAGRycy9kb3ducmV2LnhtbERPz2vCMBS+C/sfwht403QqsnVGkaEgCMO2O+z41jzb&#10;YPNSm6j1v18OgseP7/di1dtGXKnzxrGCt3ECgrh02nCl4KfYjt5B+ICssXFMCu7kYbV8GSww1e7G&#10;GV3zUIkYwj5FBXUIbSqlL2uy6MeuJY7c0XUWQ4RdJXWHtxhuGzlJkrm0aDg21NjSV03lKb9YBetf&#10;zjbm/P13yI6ZKYqPhPfzk1LD1379CSJQH57ih3unFUxnk7g/volP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MXacMAAADdAAAADwAAAAAAAAAAAAAAAACYAgAAZHJzL2Rv&#10;d25yZXYueG1sUEsFBgAAAAAEAAQA9QAAAIg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199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226" o:spid="_x0000_s1159" type="#_x0000_t202" style="position:absolute;left:1020;top:154;width:1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+y8sYA&#10;AADdAAAADwAAAGRycy9kb3ducmV2LnhtbESPQWvCQBSE7wX/w/KE3upGW0Sjq4goCIXSGA8en9ln&#10;sph9G7Orpv++Wyh4HGbmG2a+7Gwt7tR641jBcJCAIC6cNlwqOOTbtwkIH5A11o5JwQ95WC56L3NM&#10;tXtwRvd9KEWEsE9RQRVCk0rpi4os+oFriKN3dq3FEGVbSt3iI8JtLUdJMpYWDceFChtaV1Rc9jer&#10;YHXkbGOuX6fv7JyZPJ8m/Dm+KPXa71YzEIG68Az/t3dawfvHaAh/b+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V+y8s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199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227" o:spid="_x0000_s1160" type="#_x0000_t202" style="position:absolute;left:1286;top:358;width:1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0shcYA&#10;AADdAAAADwAAAGRycy9kb3ducmV2LnhtbESPQWvCQBSE70L/w/IK3nTTWKRNXUWKglCQxvTg8Zl9&#10;JovZt2l21fjvXaHQ4zAz3zCzRW8bcaHOG8cKXsYJCOLSacOVgp9iPXoD4QOyxsYxKbiRh8X8aTDD&#10;TLsr53TZhUpECPsMFdQhtJmUvqzJoh+7ljh6R9dZDFF2ldQdXiPcNjJNkqm0aDgu1NjSZ03laXe2&#10;CpZ7zlfmd3v4zo+5KYr3hL+mJ6WGz/3yA0SgPvyH/9obrWDymqbweBOfgJ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0shc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199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28" o:spid="_x0000_s1161" type="#_x0000_t202" style="position:absolute;left:180;top:605;width:100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GJHsYA&#10;AADdAAAADwAAAGRycy9kb3ducmV2LnhtbESPQWvCQBSE7wX/w/IEb3WjFtHoKiIVCoXSGA8en9ln&#10;sph9m2a3Gv+9Wyh4HGbmG2a57mwtrtR641jBaJiAIC6cNlwqOOS71xkIH5A11o5JwZ08rFe9lyWm&#10;2t04o+s+lCJC2KeooAqhSaX0RUUW/dA1xNE7u9ZiiLItpW7xFuG2luMkmUqLhuNChQ1tKyou+1+r&#10;YHPk7N38fJ2+s3Nm8nye8Of0otSg320WIAJ14Rn+b39oBZO38QT+3sQnIF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sGJHs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204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6</w:t>
                        </w:r>
                      </w:p>
                      <w:p w:rsidR="00361687" w:rsidRDefault="00361687" w:rsidP="00D25411">
                        <w:pPr>
                          <w:spacing w:before="115" w:line="226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229" o:spid="_x0000_s1162" type="#_x0000_t202" style="position:absolute;left:1411;top:711;width:1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gRasYA&#10;AADdAAAADwAAAGRycy9kb3ducmV2LnhtbESPQWvCQBSE70L/w/KE3nSjFbHRVaRYEIRijIcen9ln&#10;sph9G7NbTf99tyB4HGbmG2ax6mwtbtR641jBaJiAIC6cNlwqOOafgxkIH5A11o5JwS95WC1fegtM&#10;tbtzRrdDKEWEsE9RQRVCk0rpi4os+qFriKN3dq3FEGVbSt3iPcJtLcdJMpUWDceFChv6qKi4HH6s&#10;gvU3Zxtz/Trts3Nm8vw94d30otRrv1vPQQTqwjP8aG+1grfJeAL/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SgRas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199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230" o:spid="_x0000_s1163" type="#_x0000_t202" style="position:absolute;left:406;top:1251;width:1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08cYA&#10;AADdAAAADwAAAGRycy9kb3ducmV2LnhtbESPQWvCQBSE7wX/w/KE3upGbUWjq4hYKBSKMR48PrPP&#10;ZDH7Nma3mv77bqHgcZiZb5jFqrO1uFHrjWMFw0ECgrhw2nCp4JC/v0xB+ICssXZMCn7Iw2rZe1pg&#10;qt2dM7rtQykihH2KCqoQmlRKX1Rk0Q9cQxy9s2sthijbUuoW7xFuazlKkom0aDguVNjQpqLisv+2&#10;CtZHzrbm+nXaZefM5Pks4c/JRannfreegwjUhUf4v/2hFYxfR2/w9yY+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S08c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spacing w:line="199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231" o:spid="_x0000_s1164" type="#_x0000_t202" style="position:absolute;left:720;top:1354;width:431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qhsYA&#10;AADdAAAADwAAAGRycy9kb3ducmV2LnhtbESPQWvCQBSE74X+h+UVvNVNVUKbuooUBUGQxvTg8Zl9&#10;JovZt2l21fjvXaHQ4zAz3zDTeW8bcaHOG8cK3oYJCOLSacOVgp9i9foOwgdkjY1jUnAjD/PZ89MU&#10;M+2unNNlFyoRIewzVFCH0GZS+rImi37oWuLoHV1nMUTZVVJ3eI1w28hRkqTSouG4UGNLXzWVp93Z&#10;KljsOV+a3+3hOz/mpig+Et6kJ6UGL/3iE0SgPvyH/9prrWA8GaXweB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rYqhsYAAADdAAAADwAAAAAAAAAAAAAAAACYAgAAZHJz&#10;L2Rvd25yZXYueG1sUEsFBgAAAAAEAAQA9QAAAIsDAAAAAA==&#10;" filled="f" stroked="f">
                  <v:textbox inset="0,0,0,0">
                    <w:txbxContent>
                      <w:p w:rsidR="00361687" w:rsidRDefault="00361687" w:rsidP="00D25411">
                        <w:pPr>
                          <w:tabs>
                            <w:tab w:val="left" w:pos="331"/>
                          </w:tabs>
                          <w:spacing w:line="216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w w:val="95"/>
                            <w:sz w:val="20"/>
                          </w:rPr>
                          <w:t>9</w:t>
                        </w:r>
                        <w:r>
                          <w:rPr>
                            <w:w w:val="95"/>
                            <w:sz w:val="20"/>
                          </w:rPr>
                          <w:tab/>
                        </w:r>
                        <w:r>
                          <w:rPr>
                            <w:position w:val="2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61687">
        <w:rPr>
          <w:rFonts w:eastAsiaTheme="minorHAnsi"/>
          <w:noProof/>
          <w:position w:val="22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7F36DD12" wp14:editId="76CBEFE6">
                <wp:simplePos x="0" y="0"/>
                <wp:positionH relativeFrom="column">
                  <wp:posOffset>523875</wp:posOffset>
                </wp:positionH>
                <wp:positionV relativeFrom="paragraph">
                  <wp:posOffset>139700</wp:posOffset>
                </wp:positionV>
                <wp:extent cx="1569720" cy="1038225"/>
                <wp:effectExtent l="0" t="0" r="11430" b="9525"/>
                <wp:wrapNone/>
                <wp:docPr id="3460" name="Группа 3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9720" cy="1038225"/>
                          <a:chOff x="0" y="0"/>
                          <a:chExt cx="2472" cy="1635"/>
                        </a:xfrm>
                      </wpg:grpSpPr>
                      <wpg:grpSp>
                        <wpg:cNvPr id="3461" name="Group 266"/>
                        <wpg:cNvGrpSpPr>
                          <a:grpSpLocks/>
                        </wpg:cNvGrpSpPr>
                        <wpg:grpSpPr bwMode="auto">
                          <a:xfrm>
                            <a:off x="1762" y="1267"/>
                            <a:ext cx="375" cy="2"/>
                            <a:chOff x="1762" y="1267"/>
                            <a:chExt cx="375" cy="2"/>
                          </a:xfrm>
                        </wpg:grpSpPr>
                        <wps:wsp>
                          <wps:cNvPr id="3462" name="Freeform 267"/>
                          <wps:cNvSpPr>
                            <a:spLocks/>
                          </wps:cNvSpPr>
                          <wps:spPr bwMode="auto">
                            <a:xfrm>
                              <a:off x="1762" y="1267"/>
                              <a:ext cx="375" cy="2"/>
                            </a:xfrm>
                            <a:custGeom>
                              <a:avLst/>
                              <a:gdLst>
                                <a:gd name="T0" fmla="+- 0 2136 1762"/>
                                <a:gd name="T1" fmla="*/ T0 w 375"/>
                                <a:gd name="T2" fmla="+- 0 1762 1762"/>
                                <a:gd name="T3" fmla="*/ T2 w 37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75">
                                  <a:moveTo>
                                    <a:pt x="37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63" name="Group 268"/>
                        <wpg:cNvGrpSpPr>
                          <a:grpSpLocks/>
                        </wpg:cNvGrpSpPr>
                        <wpg:grpSpPr bwMode="auto">
                          <a:xfrm>
                            <a:off x="838" y="631"/>
                            <a:ext cx="1095" cy="2"/>
                            <a:chOff x="838" y="631"/>
                            <a:chExt cx="1095" cy="2"/>
                          </a:xfrm>
                        </wpg:grpSpPr>
                        <wps:wsp>
                          <wps:cNvPr id="3464" name="Freeform 269"/>
                          <wps:cNvSpPr>
                            <a:spLocks/>
                          </wps:cNvSpPr>
                          <wps:spPr bwMode="auto">
                            <a:xfrm>
                              <a:off x="838" y="631"/>
                              <a:ext cx="1095" cy="2"/>
                            </a:xfrm>
                            <a:custGeom>
                              <a:avLst/>
                              <a:gdLst>
                                <a:gd name="T0" fmla="+- 0 838 838"/>
                                <a:gd name="T1" fmla="*/ T0 w 1095"/>
                                <a:gd name="T2" fmla="+- 0 1932 838"/>
                                <a:gd name="T3" fmla="*/ T2 w 109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5">
                                  <a:moveTo>
                                    <a:pt x="0" y="0"/>
                                  </a:moveTo>
                                  <a:lnTo>
                                    <a:pt x="1094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65" name="Group 270"/>
                        <wpg:cNvGrpSpPr>
                          <a:grpSpLocks/>
                        </wpg:cNvGrpSpPr>
                        <wpg:grpSpPr bwMode="auto">
                          <a:xfrm>
                            <a:off x="1850" y="367"/>
                            <a:ext cx="286" cy="900"/>
                            <a:chOff x="1850" y="367"/>
                            <a:chExt cx="286" cy="900"/>
                          </a:xfrm>
                        </wpg:grpSpPr>
                        <wps:wsp>
                          <wps:cNvPr id="3466" name="Freeform 271"/>
                          <wps:cNvSpPr>
                            <a:spLocks/>
                          </wps:cNvSpPr>
                          <wps:spPr bwMode="auto">
                            <a:xfrm>
                              <a:off x="1850" y="367"/>
                              <a:ext cx="286" cy="900"/>
                            </a:xfrm>
                            <a:custGeom>
                              <a:avLst/>
                              <a:gdLst>
                                <a:gd name="T0" fmla="+- 0 1850 1850"/>
                                <a:gd name="T1" fmla="*/ T0 w 286"/>
                                <a:gd name="T2" fmla="+- 0 367 367"/>
                                <a:gd name="T3" fmla="*/ 367 h 900"/>
                                <a:gd name="T4" fmla="+- 0 2136 1850"/>
                                <a:gd name="T5" fmla="*/ T4 w 286"/>
                                <a:gd name="T6" fmla="+- 0 1267 367"/>
                                <a:gd name="T7" fmla="*/ 1267 h 9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86" h="900">
                                  <a:moveTo>
                                    <a:pt x="0" y="0"/>
                                  </a:moveTo>
                                  <a:lnTo>
                                    <a:pt x="286" y="90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67" name="Group 272"/>
                        <wpg:cNvGrpSpPr>
                          <a:grpSpLocks/>
                        </wpg:cNvGrpSpPr>
                        <wpg:grpSpPr bwMode="auto">
                          <a:xfrm>
                            <a:off x="142" y="773"/>
                            <a:ext cx="284" cy="524"/>
                            <a:chOff x="142" y="773"/>
                            <a:chExt cx="284" cy="524"/>
                          </a:xfrm>
                        </wpg:grpSpPr>
                        <wps:wsp>
                          <wps:cNvPr id="3468" name="Freeform 273"/>
                          <wps:cNvSpPr>
                            <a:spLocks/>
                          </wps:cNvSpPr>
                          <wps:spPr bwMode="auto">
                            <a:xfrm>
                              <a:off x="142" y="773"/>
                              <a:ext cx="284" cy="524"/>
                            </a:xfrm>
                            <a:custGeom>
                              <a:avLst/>
                              <a:gdLst>
                                <a:gd name="T0" fmla="+- 0 142 142"/>
                                <a:gd name="T1" fmla="*/ T0 w 284"/>
                                <a:gd name="T2" fmla="+- 0 773 773"/>
                                <a:gd name="T3" fmla="*/ 773 h 524"/>
                                <a:gd name="T4" fmla="+- 0 425 142"/>
                                <a:gd name="T5" fmla="*/ T4 w 284"/>
                                <a:gd name="T6" fmla="+- 0 1296 773"/>
                                <a:gd name="T7" fmla="*/ 1296 h 5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84" h="524">
                                  <a:moveTo>
                                    <a:pt x="0" y="0"/>
                                  </a:moveTo>
                                  <a:lnTo>
                                    <a:pt x="283" y="523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69" name="Group 274"/>
                        <wpg:cNvGrpSpPr>
                          <a:grpSpLocks/>
                        </wpg:cNvGrpSpPr>
                        <wpg:grpSpPr bwMode="auto">
                          <a:xfrm>
                            <a:off x="82" y="1193"/>
                            <a:ext cx="329" cy="89"/>
                            <a:chOff x="82" y="1193"/>
                            <a:chExt cx="329" cy="89"/>
                          </a:xfrm>
                        </wpg:grpSpPr>
                        <wps:wsp>
                          <wps:cNvPr id="3470" name="Freeform 275"/>
                          <wps:cNvSpPr>
                            <a:spLocks/>
                          </wps:cNvSpPr>
                          <wps:spPr bwMode="auto">
                            <a:xfrm>
                              <a:off x="82" y="1193"/>
                              <a:ext cx="329" cy="89"/>
                            </a:xfrm>
                            <a:custGeom>
                              <a:avLst/>
                              <a:gdLst>
                                <a:gd name="T0" fmla="+- 0 410 82"/>
                                <a:gd name="T1" fmla="*/ T0 w 329"/>
                                <a:gd name="T2" fmla="+- 0 1282 1193"/>
                                <a:gd name="T3" fmla="*/ 1282 h 89"/>
                                <a:gd name="T4" fmla="+- 0 82 82"/>
                                <a:gd name="T5" fmla="*/ T4 w 329"/>
                                <a:gd name="T6" fmla="+- 0 1193 1193"/>
                                <a:gd name="T7" fmla="*/ 1193 h 8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29" h="89">
                                  <a:moveTo>
                                    <a:pt x="328" y="89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71" name="Group 276"/>
                        <wpg:cNvGrpSpPr>
                          <a:grpSpLocks/>
                        </wpg:cNvGrpSpPr>
                        <wpg:grpSpPr bwMode="auto">
                          <a:xfrm>
                            <a:off x="442" y="1296"/>
                            <a:ext cx="704" cy="2"/>
                            <a:chOff x="442" y="1296"/>
                            <a:chExt cx="704" cy="2"/>
                          </a:xfrm>
                        </wpg:grpSpPr>
                        <wps:wsp>
                          <wps:cNvPr id="3472" name="Freeform 277"/>
                          <wps:cNvSpPr>
                            <a:spLocks/>
                          </wps:cNvSpPr>
                          <wps:spPr bwMode="auto">
                            <a:xfrm>
                              <a:off x="442" y="1296"/>
                              <a:ext cx="704" cy="2"/>
                            </a:xfrm>
                            <a:custGeom>
                              <a:avLst/>
                              <a:gdLst>
                                <a:gd name="T0" fmla="+- 0 442 442"/>
                                <a:gd name="T1" fmla="*/ T0 w 704"/>
                                <a:gd name="T2" fmla="+- 0 1145 442"/>
                                <a:gd name="T3" fmla="*/ T2 w 70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04">
                                  <a:moveTo>
                                    <a:pt x="0" y="0"/>
                                  </a:moveTo>
                                  <a:lnTo>
                                    <a:pt x="703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73" name="Group 278"/>
                        <wpg:cNvGrpSpPr>
                          <a:grpSpLocks/>
                        </wpg:cNvGrpSpPr>
                        <wpg:grpSpPr bwMode="auto">
                          <a:xfrm>
                            <a:off x="410" y="636"/>
                            <a:ext cx="420" cy="632"/>
                            <a:chOff x="410" y="636"/>
                            <a:chExt cx="420" cy="632"/>
                          </a:xfrm>
                        </wpg:grpSpPr>
                        <wps:wsp>
                          <wps:cNvPr id="3474" name="Freeform 279"/>
                          <wps:cNvSpPr>
                            <a:spLocks/>
                          </wps:cNvSpPr>
                          <wps:spPr bwMode="auto">
                            <a:xfrm>
                              <a:off x="410" y="636"/>
                              <a:ext cx="420" cy="632"/>
                            </a:xfrm>
                            <a:custGeom>
                              <a:avLst/>
                              <a:gdLst>
                                <a:gd name="T0" fmla="+- 0 830 410"/>
                                <a:gd name="T1" fmla="*/ T0 w 420"/>
                                <a:gd name="T2" fmla="+- 0 636 636"/>
                                <a:gd name="T3" fmla="*/ 636 h 632"/>
                                <a:gd name="T4" fmla="+- 0 410 410"/>
                                <a:gd name="T5" fmla="*/ T4 w 420"/>
                                <a:gd name="T6" fmla="+- 0 1267 636"/>
                                <a:gd name="T7" fmla="*/ 1267 h 6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20" h="632">
                                  <a:moveTo>
                                    <a:pt x="420" y="0"/>
                                  </a:moveTo>
                                  <a:lnTo>
                                    <a:pt x="0" y="631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75" name="Group 280"/>
                        <wpg:cNvGrpSpPr>
                          <a:grpSpLocks/>
                        </wpg:cNvGrpSpPr>
                        <wpg:grpSpPr bwMode="auto">
                          <a:xfrm>
                            <a:off x="830" y="622"/>
                            <a:ext cx="315" cy="646"/>
                            <a:chOff x="830" y="622"/>
                            <a:chExt cx="315" cy="646"/>
                          </a:xfrm>
                        </wpg:grpSpPr>
                        <wps:wsp>
                          <wps:cNvPr id="3476" name="Freeform 281"/>
                          <wps:cNvSpPr>
                            <a:spLocks/>
                          </wps:cNvSpPr>
                          <wps:spPr bwMode="auto">
                            <a:xfrm>
                              <a:off x="830" y="622"/>
                              <a:ext cx="315" cy="646"/>
                            </a:xfrm>
                            <a:custGeom>
                              <a:avLst/>
                              <a:gdLst>
                                <a:gd name="T0" fmla="+- 0 830 830"/>
                                <a:gd name="T1" fmla="*/ T0 w 315"/>
                                <a:gd name="T2" fmla="+- 0 622 622"/>
                                <a:gd name="T3" fmla="*/ 622 h 646"/>
                                <a:gd name="T4" fmla="+- 0 1145 830"/>
                                <a:gd name="T5" fmla="*/ T4 w 315"/>
                                <a:gd name="T6" fmla="+- 0 1267 622"/>
                                <a:gd name="T7" fmla="*/ 1267 h 6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15" h="646">
                                  <a:moveTo>
                                    <a:pt x="0" y="0"/>
                                  </a:moveTo>
                                  <a:lnTo>
                                    <a:pt x="315" y="645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77" name="Group 282"/>
                        <wpg:cNvGrpSpPr>
                          <a:grpSpLocks/>
                        </wpg:cNvGrpSpPr>
                        <wpg:grpSpPr bwMode="auto">
                          <a:xfrm>
                            <a:off x="142" y="773"/>
                            <a:ext cx="600" cy="2"/>
                            <a:chOff x="142" y="773"/>
                            <a:chExt cx="600" cy="2"/>
                          </a:xfrm>
                        </wpg:grpSpPr>
                        <wps:wsp>
                          <wps:cNvPr id="3478" name="Freeform 283"/>
                          <wps:cNvSpPr>
                            <a:spLocks/>
                          </wps:cNvSpPr>
                          <wps:spPr bwMode="auto">
                            <a:xfrm>
                              <a:off x="142" y="773"/>
                              <a:ext cx="600" cy="2"/>
                            </a:xfrm>
                            <a:custGeom>
                              <a:avLst/>
                              <a:gdLst>
                                <a:gd name="T0" fmla="+- 0 742 142"/>
                                <a:gd name="T1" fmla="*/ T0 w 600"/>
                                <a:gd name="T2" fmla="+- 0 142 142"/>
                                <a:gd name="T3" fmla="*/ T2 w 6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00">
                                  <a:moveTo>
                                    <a:pt x="600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79" name="Group 284"/>
                        <wpg:cNvGrpSpPr>
                          <a:grpSpLocks/>
                        </wpg:cNvGrpSpPr>
                        <wpg:grpSpPr bwMode="auto">
                          <a:xfrm>
                            <a:off x="1162" y="773"/>
                            <a:ext cx="809" cy="509"/>
                            <a:chOff x="1162" y="773"/>
                            <a:chExt cx="809" cy="509"/>
                          </a:xfrm>
                        </wpg:grpSpPr>
                        <wps:wsp>
                          <wps:cNvPr id="3480" name="Freeform 285"/>
                          <wps:cNvSpPr>
                            <a:spLocks/>
                          </wps:cNvSpPr>
                          <wps:spPr bwMode="auto">
                            <a:xfrm>
                              <a:off x="1162" y="773"/>
                              <a:ext cx="809" cy="509"/>
                            </a:xfrm>
                            <a:custGeom>
                              <a:avLst/>
                              <a:gdLst>
                                <a:gd name="T0" fmla="+- 0 1970 1162"/>
                                <a:gd name="T1" fmla="*/ T0 w 809"/>
                                <a:gd name="T2" fmla="+- 0 773 773"/>
                                <a:gd name="T3" fmla="*/ 773 h 509"/>
                                <a:gd name="T4" fmla="+- 0 1162 1162"/>
                                <a:gd name="T5" fmla="*/ T4 w 809"/>
                                <a:gd name="T6" fmla="+- 0 1282 773"/>
                                <a:gd name="T7" fmla="*/ 1282 h 50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09" h="509">
                                  <a:moveTo>
                                    <a:pt x="808" y="0"/>
                                  </a:moveTo>
                                  <a:lnTo>
                                    <a:pt x="0" y="509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81" name="Group 286"/>
                        <wpg:cNvGrpSpPr>
                          <a:grpSpLocks/>
                        </wpg:cNvGrpSpPr>
                        <wpg:grpSpPr bwMode="auto">
                          <a:xfrm>
                            <a:off x="1112" y="1198"/>
                            <a:ext cx="95" cy="128"/>
                            <a:chOff x="1112" y="1198"/>
                            <a:chExt cx="95" cy="128"/>
                          </a:xfrm>
                        </wpg:grpSpPr>
                        <wps:wsp>
                          <wps:cNvPr id="3482" name="Freeform 287"/>
                          <wps:cNvSpPr>
                            <a:spLocks/>
                          </wps:cNvSpPr>
                          <wps:spPr bwMode="auto">
                            <a:xfrm>
                              <a:off x="1112" y="1198"/>
                              <a:ext cx="95" cy="128"/>
                            </a:xfrm>
                            <a:custGeom>
                              <a:avLst/>
                              <a:gdLst>
                                <a:gd name="T0" fmla="+- 0 1207 1112"/>
                                <a:gd name="T1" fmla="*/ T0 w 95"/>
                                <a:gd name="T2" fmla="+- 0 1260 1198"/>
                                <a:gd name="T3" fmla="*/ 1260 h 128"/>
                                <a:gd name="T4" fmla="+- 0 1203 1112"/>
                                <a:gd name="T5" fmla="*/ T4 w 95"/>
                                <a:gd name="T6" fmla="+- 0 1235 1198"/>
                                <a:gd name="T7" fmla="*/ 1235 h 128"/>
                                <a:gd name="T8" fmla="+- 0 1192 1112"/>
                                <a:gd name="T9" fmla="*/ T8 w 95"/>
                                <a:gd name="T10" fmla="+- 0 1215 1198"/>
                                <a:gd name="T11" fmla="*/ 1215 h 128"/>
                                <a:gd name="T12" fmla="+- 0 1176 1112"/>
                                <a:gd name="T13" fmla="*/ T12 w 95"/>
                                <a:gd name="T14" fmla="+- 0 1202 1198"/>
                                <a:gd name="T15" fmla="*/ 1202 h 128"/>
                                <a:gd name="T16" fmla="+- 0 1157 1112"/>
                                <a:gd name="T17" fmla="*/ T16 w 95"/>
                                <a:gd name="T18" fmla="+- 0 1198 1198"/>
                                <a:gd name="T19" fmla="*/ 1198 h 128"/>
                                <a:gd name="T20" fmla="+- 0 1138 1112"/>
                                <a:gd name="T21" fmla="*/ T20 w 95"/>
                                <a:gd name="T22" fmla="+- 0 1202 1198"/>
                                <a:gd name="T23" fmla="*/ 1202 h 128"/>
                                <a:gd name="T24" fmla="+- 0 1123 1112"/>
                                <a:gd name="T25" fmla="*/ T24 w 95"/>
                                <a:gd name="T26" fmla="+- 0 1216 1198"/>
                                <a:gd name="T27" fmla="*/ 1216 h 128"/>
                                <a:gd name="T28" fmla="+- 0 1112 1112"/>
                                <a:gd name="T29" fmla="*/ T28 w 95"/>
                                <a:gd name="T30" fmla="+- 0 1236 1198"/>
                                <a:gd name="T31" fmla="*/ 1236 h 128"/>
                                <a:gd name="T32" fmla="+- 0 1113 1112"/>
                                <a:gd name="T33" fmla="*/ T32 w 95"/>
                                <a:gd name="T34" fmla="+- 0 1268 1198"/>
                                <a:gd name="T35" fmla="*/ 1268 h 128"/>
                                <a:gd name="T36" fmla="+- 0 1118 1112"/>
                                <a:gd name="T37" fmla="*/ T36 w 95"/>
                                <a:gd name="T38" fmla="+- 0 1292 1198"/>
                                <a:gd name="T39" fmla="*/ 1292 h 128"/>
                                <a:gd name="T40" fmla="+- 0 1128 1112"/>
                                <a:gd name="T41" fmla="*/ T40 w 95"/>
                                <a:gd name="T42" fmla="+- 0 1310 1198"/>
                                <a:gd name="T43" fmla="*/ 1310 h 128"/>
                                <a:gd name="T44" fmla="+- 0 1140 1112"/>
                                <a:gd name="T45" fmla="*/ T44 w 95"/>
                                <a:gd name="T46" fmla="+- 0 1321 1198"/>
                                <a:gd name="T47" fmla="*/ 1321 h 128"/>
                                <a:gd name="T48" fmla="+- 0 1155 1112"/>
                                <a:gd name="T49" fmla="*/ T48 w 95"/>
                                <a:gd name="T50" fmla="+- 0 1325 1198"/>
                                <a:gd name="T51" fmla="*/ 1325 h 128"/>
                                <a:gd name="T52" fmla="+- 0 1174 1112"/>
                                <a:gd name="T53" fmla="*/ T52 w 95"/>
                                <a:gd name="T54" fmla="+- 0 1320 1198"/>
                                <a:gd name="T55" fmla="*/ 1320 h 128"/>
                                <a:gd name="T56" fmla="+- 0 1190 1112"/>
                                <a:gd name="T57" fmla="*/ T56 w 95"/>
                                <a:gd name="T58" fmla="+- 0 1307 1198"/>
                                <a:gd name="T59" fmla="*/ 1307 h 128"/>
                                <a:gd name="T60" fmla="+- 0 1202 1112"/>
                                <a:gd name="T61" fmla="*/ T60 w 95"/>
                                <a:gd name="T62" fmla="+- 0 1288 1198"/>
                                <a:gd name="T63" fmla="*/ 1288 h 128"/>
                                <a:gd name="T64" fmla="+- 0 1207 1112"/>
                                <a:gd name="T65" fmla="*/ T64 w 95"/>
                                <a:gd name="T66" fmla="+- 0 1264 1198"/>
                                <a:gd name="T67" fmla="*/ 1264 h 128"/>
                                <a:gd name="T68" fmla="+- 0 1207 1112"/>
                                <a:gd name="T69" fmla="*/ T68 w 95"/>
                                <a:gd name="T70" fmla="+- 0 1260 1198"/>
                                <a:gd name="T71" fmla="*/ 1260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95" h="128">
                                  <a:moveTo>
                                    <a:pt x="95" y="62"/>
                                  </a:moveTo>
                                  <a:lnTo>
                                    <a:pt x="91" y="37"/>
                                  </a:lnTo>
                                  <a:lnTo>
                                    <a:pt x="80" y="17"/>
                                  </a:lnTo>
                                  <a:lnTo>
                                    <a:pt x="64" y="4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26" y="4"/>
                                  </a:lnTo>
                                  <a:lnTo>
                                    <a:pt x="11" y="18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1" y="70"/>
                                  </a:lnTo>
                                  <a:lnTo>
                                    <a:pt x="6" y="94"/>
                                  </a:lnTo>
                                  <a:lnTo>
                                    <a:pt x="16" y="112"/>
                                  </a:lnTo>
                                  <a:lnTo>
                                    <a:pt x="28" y="123"/>
                                  </a:lnTo>
                                  <a:lnTo>
                                    <a:pt x="43" y="127"/>
                                  </a:lnTo>
                                  <a:lnTo>
                                    <a:pt x="62" y="122"/>
                                  </a:lnTo>
                                  <a:lnTo>
                                    <a:pt x="78" y="109"/>
                                  </a:lnTo>
                                  <a:lnTo>
                                    <a:pt x="90" y="90"/>
                                  </a:lnTo>
                                  <a:lnTo>
                                    <a:pt x="95" y="66"/>
                                  </a:lnTo>
                                  <a:lnTo>
                                    <a:pt x="95" y="6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83" name="Group 288"/>
                        <wpg:cNvGrpSpPr>
                          <a:grpSpLocks/>
                        </wpg:cNvGrpSpPr>
                        <wpg:grpSpPr bwMode="auto">
                          <a:xfrm>
                            <a:off x="684" y="458"/>
                            <a:ext cx="120" cy="180"/>
                            <a:chOff x="684" y="458"/>
                            <a:chExt cx="120" cy="180"/>
                          </a:xfrm>
                        </wpg:grpSpPr>
                        <wps:wsp>
                          <wps:cNvPr id="3484" name="Freeform 289"/>
                          <wps:cNvSpPr>
                            <a:spLocks/>
                          </wps:cNvSpPr>
                          <wps:spPr bwMode="auto">
                            <a:xfrm>
                              <a:off x="684" y="458"/>
                              <a:ext cx="120" cy="180"/>
                            </a:xfrm>
                            <a:custGeom>
                              <a:avLst/>
                              <a:gdLst>
                                <a:gd name="T0" fmla="+- 0 804 684"/>
                                <a:gd name="T1" fmla="*/ T0 w 120"/>
                                <a:gd name="T2" fmla="+- 0 638 458"/>
                                <a:gd name="T3" fmla="*/ 638 h 180"/>
                                <a:gd name="T4" fmla="+- 0 684 684"/>
                                <a:gd name="T5" fmla="*/ T4 w 120"/>
                                <a:gd name="T6" fmla="+- 0 458 458"/>
                                <a:gd name="T7" fmla="*/ 458 h 1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20" h="180">
                                  <a:moveTo>
                                    <a:pt x="120" y="18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85" name="Group 290"/>
                        <wpg:cNvGrpSpPr>
                          <a:grpSpLocks/>
                        </wpg:cNvGrpSpPr>
                        <wpg:grpSpPr bwMode="auto">
                          <a:xfrm>
                            <a:off x="1790" y="907"/>
                            <a:ext cx="675" cy="706"/>
                            <a:chOff x="1790" y="907"/>
                            <a:chExt cx="675" cy="706"/>
                          </a:xfrm>
                        </wpg:grpSpPr>
                        <wps:wsp>
                          <wps:cNvPr id="3486" name="Freeform 291"/>
                          <wps:cNvSpPr>
                            <a:spLocks/>
                          </wps:cNvSpPr>
                          <wps:spPr bwMode="auto">
                            <a:xfrm>
                              <a:off x="1790" y="907"/>
                              <a:ext cx="675" cy="706"/>
                            </a:xfrm>
                            <a:custGeom>
                              <a:avLst/>
                              <a:gdLst>
                                <a:gd name="T0" fmla="+- 0 2465 1790"/>
                                <a:gd name="T1" fmla="*/ T0 w 675"/>
                                <a:gd name="T2" fmla="+- 0 1260 907"/>
                                <a:gd name="T3" fmla="*/ 1260 h 706"/>
                                <a:gd name="T4" fmla="+- 0 2455 1790"/>
                                <a:gd name="T5" fmla="*/ T4 w 675"/>
                                <a:gd name="T6" fmla="+- 0 1175 907"/>
                                <a:gd name="T7" fmla="*/ 1175 h 706"/>
                                <a:gd name="T8" fmla="+- 0 2427 1790"/>
                                <a:gd name="T9" fmla="*/ T8 w 675"/>
                                <a:gd name="T10" fmla="+- 0 1097 907"/>
                                <a:gd name="T11" fmla="*/ 1097 h 706"/>
                                <a:gd name="T12" fmla="+- 0 2383 1790"/>
                                <a:gd name="T13" fmla="*/ T12 w 675"/>
                                <a:gd name="T14" fmla="+- 0 1030 907"/>
                                <a:gd name="T15" fmla="*/ 1030 h 706"/>
                                <a:gd name="T16" fmla="+- 0 2326 1790"/>
                                <a:gd name="T17" fmla="*/ T16 w 675"/>
                                <a:gd name="T18" fmla="+- 0 975 907"/>
                                <a:gd name="T19" fmla="*/ 975 h 706"/>
                                <a:gd name="T20" fmla="+- 0 2258 1790"/>
                                <a:gd name="T21" fmla="*/ T20 w 675"/>
                                <a:gd name="T22" fmla="+- 0 935 907"/>
                                <a:gd name="T23" fmla="*/ 935 h 706"/>
                                <a:gd name="T24" fmla="+- 0 2181 1790"/>
                                <a:gd name="T25" fmla="*/ T24 w 675"/>
                                <a:gd name="T26" fmla="+- 0 912 907"/>
                                <a:gd name="T27" fmla="*/ 912 h 706"/>
                                <a:gd name="T28" fmla="+- 0 2126 1790"/>
                                <a:gd name="T29" fmla="*/ T28 w 675"/>
                                <a:gd name="T30" fmla="+- 0 907 907"/>
                                <a:gd name="T31" fmla="*/ 907 h 706"/>
                                <a:gd name="T32" fmla="+- 0 2099 1790"/>
                                <a:gd name="T33" fmla="*/ T32 w 675"/>
                                <a:gd name="T34" fmla="+- 0 908 907"/>
                                <a:gd name="T35" fmla="*/ 908 h 706"/>
                                <a:gd name="T36" fmla="+- 0 2020 1790"/>
                                <a:gd name="T37" fmla="*/ T36 w 675"/>
                                <a:gd name="T38" fmla="+- 0 925 907"/>
                                <a:gd name="T39" fmla="*/ 925 h 706"/>
                                <a:gd name="T40" fmla="+- 0 1949 1790"/>
                                <a:gd name="T41" fmla="*/ T40 w 675"/>
                                <a:gd name="T42" fmla="+- 0 960 907"/>
                                <a:gd name="T43" fmla="*/ 960 h 706"/>
                                <a:gd name="T44" fmla="+- 0 1888 1790"/>
                                <a:gd name="T45" fmla="*/ T44 w 675"/>
                                <a:gd name="T46" fmla="+- 0 1010 907"/>
                                <a:gd name="T47" fmla="*/ 1010 h 706"/>
                                <a:gd name="T48" fmla="+- 0 1840 1790"/>
                                <a:gd name="T49" fmla="*/ T48 w 675"/>
                                <a:gd name="T50" fmla="+- 0 1073 907"/>
                                <a:gd name="T51" fmla="*/ 1073 h 706"/>
                                <a:gd name="T52" fmla="+- 0 1807 1790"/>
                                <a:gd name="T53" fmla="*/ T52 w 675"/>
                                <a:gd name="T54" fmla="+- 0 1148 907"/>
                                <a:gd name="T55" fmla="*/ 1148 h 706"/>
                                <a:gd name="T56" fmla="+- 0 1792 1790"/>
                                <a:gd name="T57" fmla="*/ T56 w 675"/>
                                <a:gd name="T58" fmla="+- 0 1231 907"/>
                                <a:gd name="T59" fmla="*/ 1231 h 706"/>
                                <a:gd name="T60" fmla="+- 0 1790 1790"/>
                                <a:gd name="T61" fmla="*/ T60 w 675"/>
                                <a:gd name="T62" fmla="+- 0 1260 907"/>
                                <a:gd name="T63" fmla="*/ 1260 h 706"/>
                                <a:gd name="T64" fmla="+- 0 1792 1790"/>
                                <a:gd name="T65" fmla="*/ T64 w 675"/>
                                <a:gd name="T66" fmla="+- 0 1289 907"/>
                                <a:gd name="T67" fmla="*/ 1289 h 706"/>
                                <a:gd name="T68" fmla="+- 0 1807 1790"/>
                                <a:gd name="T69" fmla="*/ T68 w 675"/>
                                <a:gd name="T70" fmla="+- 0 1371 907"/>
                                <a:gd name="T71" fmla="*/ 1371 h 706"/>
                                <a:gd name="T72" fmla="+- 0 1840 1790"/>
                                <a:gd name="T73" fmla="*/ T72 w 675"/>
                                <a:gd name="T74" fmla="+- 0 1446 907"/>
                                <a:gd name="T75" fmla="*/ 1446 h 706"/>
                                <a:gd name="T76" fmla="+- 0 1888 1790"/>
                                <a:gd name="T77" fmla="*/ T76 w 675"/>
                                <a:gd name="T78" fmla="+- 0 1509 907"/>
                                <a:gd name="T79" fmla="*/ 1509 h 706"/>
                                <a:gd name="T80" fmla="+- 0 1949 1790"/>
                                <a:gd name="T81" fmla="*/ T80 w 675"/>
                                <a:gd name="T82" fmla="+- 0 1560 907"/>
                                <a:gd name="T83" fmla="*/ 1560 h 706"/>
                                <a:gd name="T84" fmla="+- 0 2020 1790"/>
                                <a:gd name="T85" fmla="*/ T84 w 675"/>
                                <a:gd name="T86" fmla="+- 0 1595 907"/>
                                <a:gd name="T87" fmla="*/ 1595 h 706"/>
                                <a:gd name="T88" fmla="+- 0 2099 1790"/>
                                <a:gd name="T89" fmla="*/ T88 w 675"/>
                                <a:gd name="T90" fmla="+- 0 1612 907"/>
                                <a:gd name="T91" fmla="*/ 1612 h 706"/>
                                <a:gd name="T92" fmla="+- 0 2126 1790"/>
                                <a:gd name="T93" fmla="*/ T92 w 675"/>
                                <a:gd name="T94" fmla="+- 0 1613 907"/>
                                <a:gd name="T95" fmla="*/ 1613 h 706"/>
                                <a:gd name="T96" fmla="+- 0 2154 1790"/>
                                <a:gd name="T97" fmla="*/ T96 w 675"/>
                                <a:gd name="T98" fmla="+- 0 1612 907"/>
                                <a:gd name="T99" fmla="*/ 1612 h 706"/>
                                <a:gd name="T100" fmla="+- 0 2233 1790"/>
                                <a:gd name="T101" fmla="*/ T100 w 675"/>
                                <a:gd name="T102" fmla="+- 0 1595 907"/>
                                <a:gd name="T103" fmla="*/ 1595 h 706"/>
                                <a:gd name="T104" fmla="+- 0 2305 1790"/>
                                <a:gd name="T105" fmla="*/ T104 w 675"/>
                                <a:gd name="T106" fmla="+- 0 1560 907"/>
                                <a:gd name="T107" fmla="*/ 1560 h 706"/>
                                <a:gd name="T108" fmla="+- 0 2366 1790"/>
                                <a:gd name="T109" fmla="*/ T108 w 675"/>
                                <a:gd name="T110" fmla="+- 0 1509 907"/>
                                <a:gd name="T111" fmla="*/ 1509 h 706"/>
                                <a:gd name="T112" fmla="+- 0 2414 1790"/>
                                <a:gd name="T113" fmla="*/ T112 w 675"/>
                                <a:gd name="T114" fmla="+- 0 1446 907"/>
                                <a:gd name="T115" fmla="*/ 1446 h 706"/>
                                <a:gd name="T116" fmla="+- 0 2448 1790"/>
                                <a:gd name="T117" fmla="*/ T116 w 675"/>
                                <a:gd name="T118" fmla="+- 0 1371 907"/>
                                <a:gd name="T119" fmla="*/ 1371 h 706"/>
                                <a:gd name="T120" fmla="+- 0 2464 1790"/>
                                <a:gd name="T121" fmla="*/ T120 w 675"/>
                                <a:gd name="T122" fmla="+- 0 1289 907"/>
                                <a:gd name="T123" fmla="*/ 1289 h 706"/>
                                <a:gd name="T124" fmla="+- 0 2465 1790"/>
                                <a:gd name="T125" fmla="*/ T124 w 675"/>
                                <a:gd name="T126" fmla="+- 0 1260 907"/>
                                <a:gd name="T127" fmla="*/ 1260 h 7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675" h="706">
                                  <a:moveTo>
                                    <a:pt x="675" y="353"/>
                                  </a:moveTo>
                                  <a:lnTo>
                                    <a:pt x="665" y="268"/>
                                  </a:lnTo>
                                  <a:lnTo>
                                    <a:pt x="637" y="190"/>
                                  </a:lnTo>
                                  <a:lnTo>
                                    <a:pt x="593" y="123"/>
                                  </a:lnTo>
                                  <a:lnTo>
                                    <a:pt x="536" y="68"/>
                                  </a:lnTo>
                                  <a:lnTo>
                                    <a:pt x="468" y="28"/>
                                  </a:lnTo>
                                  <a:lnTo>
                                    <a:pt x="391" y="5"/>
                                  </a:lnTo>
                                  <a:lnTo>
                                    <a:pt x="336" y="0"/>
                                  </a:lnTo>
                                  <a:lnTo>
                                    <a:pt x="309" y="1"/>
                                  </a:lnTo>
                                  <a:lnTo>
                                    <a:pt x="230" y="18"/>
                                  </a:lnTo>
                                  <a:lnTo>
                                    <a:pt x="159" y="53"/>
                                  </a:lnTo>
                                  <a:lnTo>
                                    <a:pt x="98" y="103"/>
                                  </a:lnTo>
                                  <a:lnTo>
                                    <a:pt x="50" y="166"/>
                                  </a:lnTo>
                                  <a:lnTo>
                                    <a:pt x="17" y="241"/>
                                  </a:lnTo>
                                  <a:lnTo>
                                    <a:pt x="2" y="324"/>
                                  </a:lnTo>
                                  <a:lnTo>
                                    <a:pt x="0" y="353"/>
                                  </a:lnTo>
                                  <a:lnTo>
                                    <a:pt x="2" y="382"/>
                                  </a:lnTo>
                                  <a:lnTo>
                                    <a:pt x="17" y="464"/>
                                  </a:lnTo>
                                  <a:lnTo>
                                    <a:pt x="50" y="539"/>
                                  </a:lnTo>
                                  <a:lnTo>
                                    <a:pt x="98" y="602"/>
                                  </a:lnTo>
                                  <a:lnTo>
                                    <a:pt x="159" y="653"/>
                                  </a:lnTo>
                                  <a:lnTo>
                                    <a:pt x="230" y="688"/>
                                  </a:lnTo>
                                  <a:lnTo>
                                    <a:pt x="309" y="705"/>
                                  </a:lnTo>
                                  <a:lnTo>
                                    <a:pt x="336" y="706"/>
                                  </a:lnTo>
                                  <a:lnTo>
                                    <a:pt x="364" y="705"/>
                                  </a:lnTo>
                                  <a:lnTo>
                                    <a:pt x="443" y="688"/>
                                  </a:lnTo>
                                  <a:lnTo>
                                    <a:pt x="515" y="653"/>
                                  </a:lnTo>
                                  <a:lnTo>
                                    <a:pt x="576" y="602"/>
                                  </a:lnTo>
                                  <a:lnTo>
                                    <a:pt x="624" y="539"/>
                                  </a:lnTo>
                                  <a:lnTo>
                                    <a:pt x="658" y="464"/>
                                  </a:lnTo>
                                  <a:lnTo>
                                    <a:pt x="674" y="382"/>
                                  </a:lnTo>
                                  <a:lnTo>
                                    <a:pt x="675" y="3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87" name="Group 292"/>
                        <wpg:cNvGrpSpPr>
                          <a:grpSpLocks/>
                        </wpg:cNvGrpSpPr>
                        <wpg:grpSpPr bwMode="auto">
                          <a:xfrm>
                            <a:off x="65" y="922"/>
                            <a:ext cx="677" cy="706"/>
                            <a:chOff x="65" y="922"/>
                            <a:chExt cx="677" cy="706"/>
                          </a:xfrm>
                        </wpg:grpSpPr>
                        <wps:wsp>
                          <wps:cNvPr id="3488" name="Freeform 293"/>
                          <wps:cNvSpPr>
                            <a:spLocks/>
                          </wps:cNvSpPr>
                          <wps:spPr bwMode="auto">
                            <a:xfrm>
                              <a:off x="65" y="922"/>
                              <a:ext cx="677" cy="706"/>
                            </a:xfrm>
                            <a:custGeom>
                              <a:avLst/>
                              <a:gdLst>
                                <a:gd name="T0" fmla="+- 0 742 65"/>
                                <a:gd name="T1" fmla="*/ T0 w 677"/>
                                <a:gd name="T2" fmla="+- 0 1274 922"/>
                                <a:gd name="T3" fmla="*/ 1274 h 706"/>
                                <a:gd name="T4" fmla="+- 0 732 65"/>
                                <a:gd name="T5" fmla="*/ T4 w 677"/>
                                <a:gd name="T6" fmla="+- 0 1189 922"/>
                                <a:gd name="T7" fmla="*/ 1189 h 706"/>
                                <a:gd name="T8" fmla="+- 0 703 65"/>
                                <a:gd name="T9" fmla="*/ T8 w 677"/>
                                <a:gd name="T10" fmla="+- 0 1111 922"/>
                                <a:gd name="T11" fmla="*/ 1111 h 706"/>
                                <a:gd name="T12" fmla="+- 0 659 65"/>
                                <a:gd name="T13" fmla="*/ T12 w 677"/>
                                <a:gd name="T14" fmla="+- 0 1044 922"/>
                                <a:gd name="T15" fmla="*/ 1044 h 706"/>
                                <a:gd name="T16" fmla="+- 0 602 65"/>
                                <a:gd name="T17" fmla="*/ T16 w 677"/>
                                <a:gd name="T18" fmla="+- 0 989 922"/>
                                <a:gd name="T19" fmla="*/ 989 h 706"/>
                                <a:gd name="T20" fmla="+- 0 534 65"/>
                                <a:gd name="T21" fmla="*/ T20 w 677"/>
                                <a:gd name="T22" fmla="+- 0 949 922"/>
                                <a:gd name="T23" fmla="*/ 949 h 706"/>
                                <a:gd name="T24" fmla="+- 0 458 65"/>
                                <a:gd name="T25" fmla="*/ T24 w 677"/>
                                <a:gd name="T26" fmla="+- 0 926 922"/>
                                <a:gd name="T27" fmla="*/ 926 h 706"/>
                                <a:gd name="T28" fmla="+- 0 403 65"/>
                                <a:gd name="T29" fmla="*/ T28 w 677"/>
                                <a:gd name="T30" fmla="+- 0 922 922"/>
                                <a:gd name="T31" fmla="*/ 922 h 706"/>
                                <a:gd name="T32" fmla="+- 0 375 65"/>
                                <a:gd name="T33" fmla="*/ T32 w 677"/>
                                <a:gd name="T34" fmla="+- 0 923 922"/>
                                <a:gd name="T35" fmla="*/ 923 h 706"/>
                                <a:gd name="T36" fmla="+- 0 296 65"/>
                                <a:gd name="T37" fmla="*/ T36 w 677"/>
                                <a:gd name="T38" fmla="+- 0 939 922"/>
                                <a:gd name="T39" fmla="*/ 939 h 706"/>
                                <a:gd name="T40" fmla="+- 0 225 65"/>
                                <a:gd name="T41" fmla="*/ T40 w 677"/>
                                <a:gd name="T42" fmla="+- 0 974 922"/>
                                <a:gd name="T43" fmla="*/ 974 h 706"/>
                                <a:gd name="T44" fmla="+- 0 164 65"/>
                                <a:gd name="T45" fmla="*/ T44 w 677"/>
                                <a:gd name="T46" fmla="+- 0 1024 922"/>
                                <a:gd name="T47" fmla="*/ 1024 h 706"/>
                                <a:gd name="T48" fmla="+- 0 115 65"/>
                                <a:gd name="T49" fmla="*/ T48 w 677"/>
                                <a:gd name="T50" fmla="+- 0 1088 922"/>
                                <a:gd name="T51" fmla="*/ 1088 h 706"/>
                                <a:gd name="T52" fmla="+- 0 82 65"/>
                                <a:gd name="T53" fmla="*/ T52 w 677"/>
                                <a:gd name="T54" fmla="+- 0 1162 922"/>
                                <a:gd name="T55" fmla="*/ 1162 h 706"/>
                                <a:gd name="T56" fmla="+- 0 66 65"/>
                                <a:gd name="T57" fmla="*/ T56 w 677"/>
                                <a:gd name="T58" fmla="+- 0 1245 922"/>
                                <a:gd name="T59" fmla="*/ 1245 h 706"/>
                                <a:gd name="T60" fmla="+- 0 65 65"/>
                                <a:gd name="T61" fmla="*/ T60 w 677"/>
                                <a:gd name="T62" fmla="+- 0 1274 922"/>
                                <a:gd name="T63" fmla="*/ 1274 h 706"/>
                                <a:gd name="T64" fmla="+- 0 66 65"/>
                                <a:gd name="T65" fmla="*/ T64 w 677"/>
                                <a:gd name="T66" fmla="+- 0 1303 922"/>
                                <a:gd name="T67" fmla="*/ 1303 h 706"/>
                                <a:gd name="T68" fmla="+- 0 82 65"/>
                                <a:gd name="T69" fmla="*/ T68 w 677"/>
                                <a:gd name="T70" fmla="+- 0 1386 922"/>
                                <a:gd name="T71" fmla="*/ 1386 h 706"/>
                                <a:gd name="T72" fmla="+- 0 115 65"/>
                                <a:gd name="T73" fmla="*/ T72 w 677"/>
                                <a:gd name="T74" fmla="+- 0 1460 922"/>
                                <a:gd name="T75" fmla="*/ 1460 h 706"/>
                                <a:gd name="T76" fmla="+- 0 164 65"/>
                                <a:gd name="T77" fmla="*/ T76 w 677"/>
                                <a:gd name="T78" fmla="+- 0 1524 922"/>
                                <a:gd name="T79" fmla="*/ 1524 h 706"/>
                                <a:gd name="T80" fmla="+- 0 225 65"/>
                                <a:gd name="T81" fmla="*/ T80 w 677"/>
                                <a:gd name="T82" fmla="+- 0 1574 922"/>
                                <a:gd name="T83" fmla="*/ 1574 h 706"/>
                                <a:gd name="T84" fmla="+- 0 296 65"/>
                                <a:gd name="T85" fmla="*/ T84 w 677"/>
                                <a:gd name="T86" fmla="+- 0 1609 922"/>
                                <a:gd name="T87" fmla="*/ 1609 h 706"/>
                                <a:gd name="T88" fmla="+- 0 375 65"/>
                                <a:gd name="T89" fmla="*/ T88 w 677"/>
                                <a:gd name="T90" fmla="+- 0 1626 922"/>
                                <a:gd name="T91" fmla="*/ 1626 h 706"/>
                                <a:gd name="T92" fmla="+- 0 403 65"/>
                                <a:gd name="T93" fmla="*/ T92 w 677"/>
                                <a:gd name="T94" fmla="+- 0 1627 922"/>
                                <a:gd name="T95" fmla="*/ 1627 h 706"/>
                                <a:gd name="T96" fmla="+- 0 431 65"/>
                                <a:gd name="T97" fmla="*/ T96 w 677"/>
                                <a:gd name="T98" fmla="+- 0 1626 922"/>
                                <a:gd name="T99" fmla="*/ 1626 h 706"/>
                                <a:gd name="T100" fmla="+- 0 509 65"/>
                                <a:gd name="T101" fmla="*/ T100 w 677"/>
                                <a:gd name="T102" fmla="+- 0 1609 922"/>
                                <a:gd name="T103" fmla="*/ 1609 h 706"/>
                                <a:gd name="T104" fmla="+- 0 581 65"/>
                                <a:gd name="T105" fmla="*/ T104 w 677"/>
                                <a:gd name="T106" fmla="+- 0 1574 922"/>
                                <a:gd name="T107" fmla="*/ 1574 h 706"/>
                                <a:gd name="T108" fmla="+- 0 642 65"/>
                                <a:gd name="T109" fmla="*/ T108 w 677"/>
                                <a:gd name="T110" fmla="+- 0 1524 922"/>
                                <a:gd name="T111" fmla="*/ 1524 h 706"/>
                                <a:gd name="T112" fmla="+- 0 690 65"/>
                                <a:gd name="T113" fmla="*/ T112 w 677"/>
                                <a:gd name="T114" fmla="+- 0 1460 922"/>
                                <a:gd name="T115" fmla="*/ 1460 h 706"/>
                                <a:gd name="T116" fmla="+- 0 724 65"/>
                                <a:gd name="T117" fmla="*/ T116 w 677"/>
                                <a:gd name="T118" fmla="+- 0 1386 922"/>
                                <a:gd name="T119" fmla="*/ 1386 h 706"/>
                                <a:gd name="T120" fmla="+- 0 740 65"/>
                                <a:gd name="T121" fmla="*/ T120 w 677"/>
                                <a:gd name="T122" fmla="+- 0 1303 922"/>
                                <a:gd name="T123" fmla="*/ 1303 h 706"/>
                                <a:gd name="T124" fmla="+- 0 742 65"/>
                                <a:gd name="T125" fmla="*/ T124 w 677"/>
                                <a:gd name="T126" fmla="+- 0 1274 922"/>
                                <a:gd name="T127" fmla="*/ 1274 h 7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677" h="706">
                                  <a:moveTo>
                                    <a:pt x="677" y="352"/>
                                  </a:moveTo>
                                  <a:lnTo>
                                    <a:pt x="667" y="267"/>
                                  </a:lnTo>
                                  <a:lnTo>
                                    <a:pt x="638" y="189"/>
                                  </a:lnTo>
                                  <a:lnTo>
                                    <a:pt x="594" y="122"/>
                                  </a:lnTo>
                                  <a:lnTo>
                                    <a:pt x="537" y="67"/>
                                  </a:lnTo>
                                  <a:lnTo>
                                    <a:pt x="469" y="27"/>
                                  </a:lnTo>
                                  <a:lnTo>
                                    <a:pt x="393" y="4"/>
                                  </a:lnTo>
                                  <a:lnTo>
                                    <a:pt x="338" y="0"/>
                                  </a:lnTo>
                                  <a:lnTo>
                                    <a:pt x="310" y="1"/>
                                  </a:lnTo>
                                  <a:lnTo>
                                    <a:pt x="231" y="17"/>
                                  </a:lnTo>
                                  <a:lnTo>
                                    <a:pt x="160" y="52"/>
                                  </a:lnTo>
                                  <a:lnTo>
                                    <a:pt x="99" y="102"/>
                                  </a:lnTo>
                                  <a:lnTo>
                                    <a:pt x="50" y="166"/>
                                  </a:lnTo>
                                  <a:lnTo>
                                    <a:pt x="17" y="240"/>
                                  </a:lnTo>
                                  <a:lnTo>
                                    <a:pt x="1" y="323"/>
                                  </a:lnTo>
                                  <a:lnTo>
                                    <a:pt x="0" y="352"/>
                                  </a:lnTo>
                                  <a:lnTo>
                                    <a:pt x="1" y="381"/>
                                  </a:lnTo>
                                  <a:lnTo>
                                    <a:pt x="17" y="464"/>
                                  </a:lnTo>
                                  <a:lnTo>
                                    <a:pt x="50" y="538"/>
                                  </a:lnTo>
                                  <a:lnTo>
                                    <a:pt x="99" y="602"/>
                                  </a:lnTo>
                                  <a:lnTo>
                                    <a:pt x="160" y="652"/>
                                  </a:lnTo>
                                  <a:lnTo>
                                    <a:pt x="231" y="687"/>
                                  </a:lnTo>
                                  <a:lnTo>
                                    <a:pt x="310" y="704"/>
                                  </a:lnTo>
                                  <a:lnTo>
                                    <a:pt x="338" y="705"/>
                                  </a:lnTo>
                                  <a:lnTo>
                                    <a:pt x="366" y="704"/>
                                  </a:lnTo>
                                  <a:lnTo>
                                    <a:pt x="444" y="687"/>
                                  </a:lnTo>
                                  <a:lnTo>
                                    <a:pt x="516" y="652"/>
                                  </a:lnTo>
                                  <a:lnTo>
                                    <a:pt x="577" y="602"/>
                                  </a:lnTo>
                                  <a:lnTo>
                                    <a:pt x="625" y="538"/>
                                  </a:lnTo>
                                  <a:lnTo>
                                    <a:pt x="659" y="464"/>
                                  </a:lnTo>
                                  <a:lnTo>
                                    <a:pt x="675" y="381"/>
                                  </a:lnTo>
                                  <a:lnTo>
                                    <a:pt x="677" y="3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89" name="Group 294"/>
                        <wpg:cNvGrpSpPr>
                          <a:grpSpLocks/>
                        </wpg:cNvGrpSpPr>
                        <wpg:grpSpPr bwMode="auto">
                          <a:xfrm>
                            <a:off x="325" y="1193"/>
                            <a:ext cx="139" cy="140"/>
                            <a:chOff x="325" y="1193"/>
                            <a:chExt cx="139" cy="140"/>
                          </a:xfrm>
                        </wpg:grpSpPr>
                        <wps:wsp>
                          <wps:cNvPr id="3490" name="Freeform 295"/>
                          <wps:cNvSpPr>
                            <a:spLocks/>
                          </wps:cNvSpPr>
                          <wps:spPr bwMode="auto">
                            <a:xfrm>
                              <a:off x="325" y="1193"/>
                              <a:ext cx="139" cy="140"/>
                            </a:xfrm>
                            <a:custGeom>
                              <a:avLst/>
                              <a:gdLst>
                                <a:gd name="T0" fmla="+- 0 463 325"/>
                                <a:gd name="T1" fmla="*/ T0 w 139"/>
                                <a:gd name="T2" fmla="+- 0 1262 1193"/>
                                <a:gd name="T3" fmla="*/ 1262 h 140"/>
                                <a:gd name="T4" fmla="+- 0 433 325"/>
                                <a:gd name="T5" fmla="*/ T4 w 139"/>
                                <a:gd name="T6" fmla="+- 0 1206 1193"/>
                                <a:gd name="T7" fmla="*/ 1206 h 140"/>
                                <a:gd name="T8" fmla="+- 0 391 325"/>
                                <a:gd name="T9" fmla="*/ T8 w 139"/>
                                <a:gd name="T10" fmla="+- 0 1193 1193"/>
                                <a:gd name="T11" fmla="*/ 1193 h 140"/>
                                <a:gd name="T12" fmla="+- 0 369 325"/>
                                <a:gd name="T13" fmla="*/ T12 w 139"/>
                                <a:gd name="T14" fmla="+- 0 1196 1193"/>
                                <a:gd name="T15" fmla="*/ 1196 h 140"/>
                                <a:gd name="T16" fmla="+- 0 350 325"/>
                                <a:gd name="T17" fmla="*/ T16 w 139"/>
                                <a:gd name="T18" fmla="+- 0 1207 1193"/>
                                <a:gd name="T19" fmla="*/ 1207 h 140"/>
                                <a:gd name="T20" fmla="+- 0 334 325"/>
                                <a:gd name="T21" fmla="*/ T20 w 139"/>
                                <a:gd name="T22" fmla="+- 0 1222 1193"/>
                                <a:gd name="T23" fmla="*/ 1222 h 140"/>
                                <a:gd name="T24" fmla="+- 0 325 325"/>
                                <a:gd name="T25" fmla="*/ T24 w 139"/>
                                <a:gd name="T26" fmla="+- 0 1242 1193"/>
                                <a:gd name="T27" fmla="*/ 1242 h 140"/>
                                <a:gd name="T28" fmla="+- 0 326 325"/>
                                <a:gd name="T29" fmla="*/ T28 w 139"/>
                                <a:gd name="T30" fmla="+- 0 1270 1193"/>
                                <a:gd name="T31" fmla="*/ 1270 h 140"/>
                                <a:gd name="T32" fmla="+- 0 332 325"/>
                                <a:gd name="T33" fmla="*/ T32 w 139"/>
                                <a:gd name="T34" fmla="+- 0 1293 1193"/>
                                <a:gd name="T35" fmla="*/ 1293 h 140"/>
                                <a:gd name="T36" fmla="+- 0 343 325"/>
                                <a:gd name="T37" fmla="*/ T36 w 139"/>
                                <a:gd name="T38" fmla="+- 0 1311 1193"/>
                                <a:gd name="T39" fmla="*/ 1311 h 140"/>
                                <a:gd name="T40" fmla="+- 0 357 325"/>
                                <a:gd name="T41" fmla="*/ T40 w 139"/>
                                <a:gd name="T42" fmla="+- 0 1324 1193"/>
                                <a:gd name="T43" fmla="*/ 1324 h 140"/>
                                <a:gd name="T44" fmla="+- 0 374 325"/>
                                <a:gd name="T45" fmla="*/ T44 w 139"/>
                                <a:gd name="T46" fmla="+- 0 1332 1193"/>
                                <a:gd name="T47" fmla="*/ 1332 h 140"/>
                                <a:gd name="T48" fmla="+- 0 401 325"/>
                                <a:gd name="T49" fmla="*/ T48 w 139"/>
                                <a:gd name="T50" fmla="+- 0 1330 1193"/>
                                <a:gd name="T51" fmla="*/ 1330 h 140"/>
                                <a:gd name="T52" fmla="+- 0 454 325"/>
                                <a:gd name="T53" fmla="*/ T52 w 139"/>
                                <a:gd name="T54" fmla="+- 0 1296 1193"/>
                                <a:gd name="T55" fmla="*/ 1296 h 140"/>
                                <a:gd name="T56" fmla="+- 0 463 325"/>
                                <a:gd name="T57" fmla="*/ T56 w 139"/>
                                <a:gd name="T58" fmla="+- 0 1262 1193"/>
                                <a:gd name="T59" fmla="*/ 1262 h 1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39" h="140">
                                  <a:moveTo>
                                    <a:pt x="138" y="69"/>
                                  </a:moveTo>
                                  <a:lnTo>
                                    <a:pt x="108" y="13"/>
                                  </a:lnTo>
                                  <a:lnTo>
                                    <a:pt x="66" y="0"/>
                                  </a:lnTo>
                                  <a:lnTo>
                                    <a:pt x="44" y="3"/>
                                  </a:lnTo>
                                  <a:lnTo>
                                    <a:pt x="25" y="14"/>
                                  </a:lnTo>
                                  <a:lnTo>
                                    <a:pt x="9" y="2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1" y="77"/>
                                  </a:lnTo>
                                  <a:lnTo>
                                    <a:pt x="7" y="100"/>
                                  </a:lnTo>
                                  <a:lnTo>
                                    <a:pt x="18" y="118"/>
                                  </a:lnTo>
                                  <a:lnTo>
                                    <a:pt x="32" y="131"/>
                                  </a:lnTo>
                                  <a:lnTo>
                                    <a:pt x="49" y="139"/>
                                  </a:lnTo>
                                  <a:lnTo>
                                    <a:pt x="76" y="137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38" y="6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91" name="Group 296"/>
                        <wpg:cNvGrpSpPr>
                          <a:grpSpLocks/>
                        </wpg:cNvGrpSpPr>
                        <wpg:grpSpPr bwMode="auto">
                          <a:xfrm>
                            <a:off x="2045" y="1207"/>
                            <a:ext cx="144" cy="144"/>
                            <a:chOff x="2045" y="1207"/>
                            <a:chExt cx="144" cy="144"/>
                          </a:xfrm>
                        </wpg:grpSpPr>
                        <wps:wsp>
                          <wps:cNvPr id="3492" name="Freeform 297"/>
                          <wps:cNvSpPr>
                            <a:spLocks/>
                          </wps:cNvSpPr>
                          <wps:spPr bwMode="auto">
                            <a:xfrm>
                              <a:off x="2045" y="1207"/>
                              <a:ext cx="144" cy="144"/>
                            </a:xfrm>
                            <a:custGeom>
                              <a:avLst/>
                              <a:gdLst>
                                <a:gd name="T0" fmla="+- 0 2189 2045"/>
                                <a:gd name="T1" fmla="*/ T0 w 144"/>
                                <a:gd name="T2" fmla="+- 0 1279 1207"/>
                                <a:gd name="T3" fmla="*/ 1279 h 144"/>
                                <a:gd name="T4" fmla="+- 0 2160 2045"/>
                                <a:gd name="T5" fmla="*/ T4 w 144"/>
                                <a:gd name="T6" fmla="+- 0 1221 1207"/>
                                <a:gd name="T7" fmla="*/ 1221 h 144"/>
                                <a:gd name="T8" fmla="+- 0 2119 2045"/>
                                <a:gd name="T9" fmla="*/ T8 w 144"/>
                                <a:gd name="T10" fmla="+- 0 1207 1207"/>
                                <a:gd name="T11" fmla="*/ 1207 h 144"/>
                                <a:gd name="T12" fmla="+- 0 2095 2045"/>
                                <a:gd name="T13" fmla="*/ T12 w 144"/>
                                <a:gd name="T14" fmla="+- 0 1211 1207"/>
                                <a:gd name="T15" fmla="*/ 1211 h 144"/>
                                <a:gd name="T16" fmla="+- 0 2075 2045"/>
                                <a:gd name="T17" fmla="*/ T16 w 144"/>
                                <a:gd name="T18" fmla="+- 0 1220 1207"/>
                                <a:gd name="T19" fmla="*/ 1220 h 144"/>
                                <a:gd name="T20" fmla="+- 0 2060 2045"/>
                                <a:gd name="T21" fmla="*/ T20 w 144"/>
                                <a:gd name="T22" fmla="+- 0 1235 1207"/>
                                <a:gd name="T23" fmla="*/ 1235 h 144"/>
                                <a:gd name="T24" fmla="+- 0 2049 2045"/>
                                <a:gd name="T25" fmla="*/ T24 w 144"/>
                                <a:gd name="T26" fmla="+- 0 1253 1207"/>
                                <a:gd name="T27" fmla="*/ 1253 h 144"/>
                                <a:gd name="T28" fmla="+- 0 2045 2045"/>
                                <a:gd name="T29" fmla="*/ T28 w 144"/>
                                <a:gd name="T30" fmla="+- 0 1275 1207"/>
                                <a:gd name="T31" fmla="*/ 1275 h 144"/>
                                <a:gd name="T32" fmla="+- 0 2048 2045"/>
                                <a:gd name="T33" fmla="*/ T32 w 144"/>
                                <a:gd name="T34" fmla="+- 0 1298 1207"/>
                                <a:gd name="T35" fmla="*/ 1298 h 144"/>
                                <a:gd name="T36" fmla="+- 0 2057 2045"/>
                                <a:gd name="T37" fmla="*/ T36 w 144"/>
                                <a:gd name="T38" fmla="+- 0 1319 1207"/>
                                <a:gd name="T39" fmla="*/ 1319 h 144"/>
                                <a:gd name="T40" fmla="+- 0 2071 2045"/>
                                <a:gd name="T41" fmla="*/ T40 w 144"/>
                                <a:gd name="T42" fmla="+- 0 1335 1207"/>
                                <a:gd name="T43" fmla="*/ 1335 h 144"/>
                                <a:gd name="T44" fmla="+- 0 2090 2045"/>
                                <a:gd name="T45" fmla="*/ T44 w 144"/>
                                <a:gd name="T46" fmla="+- 0 1346 1207"/>
                                <a:gd name="T47" fmla="*/ 1346 h 144"/>
                                <a:gd name="T48" fmla="+- 0 2111 2045"/>
                                <a:gd name="T49" fmla="*/ T48 w 144"/>
                                <a:gd name="T50" fmla="+- 0 1351 1207"/>
                                <a:gd name="T51" fmla="*/ 1351 h 144"/>
                                <a:gd name="T52" fmla="+- 0 2135 2045"/>
                                <a:gd name="T53" fmla="*/ T52 w 144"/>
                                <a:gd name="T54" fmla="+- 0 1348 1207"/>
                                <a:gd name="T55" fmla="*/ 1348 h 144"/>
                                <a:gd name="T56" fmla="+- 0 2183 2045"/>
                                <a:gd name="T57" fmla="*/ T56 w 144"/>
                                <a:gd name="T58" fmla="+- 0 1306 1207"/>
                                <a:gd name="T59" fmla="*/ 1306 h 144"/>
                                <a:gd name="T60" fmla="+- 0 2189 2045"/>
                                <a:gd name="T61" fmla="*/ T60 w 144"/>
                                <a:gd name="T62" fmla="+- 0 1279 1207"/>
                                <a:gd name="T63" fmla="*/ 1279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44" h="144">
                                  <a:moveTo>
                                    <a:pt x="144" y="72"/>
                                  </a:moveTo>
                                  <a:lnTo>
                                    <a:pt x="115" y="14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30" y="13"/>
                                  </a:lnTo>
                                  <a:lnTo>
                                    <a:pt x="15" y="28"/>
                                  </a:lnTo>
                                  <a:lnTo>
                                    <a:pt x="4" y="46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3" y="91"/>
                                  </a:lnTo>
                                  <a:lnTo>
                                    <a:pt x="12" y="112"/>
                                  </a:lnTo>
                                  <a:lnTo>
                                    <a:pt x="26" y="128"/>
                                  </a:lnTo>
                                  <a:lnTo>
                                    <a:pt x="45" y="139"/>
                                  </a:lnTo>
                                  <a:lnTo>
                                    <a:pt x="66" y="144"/>
                                  </a:lnTo>
                                  <a:lnTo>
                                    <a:pt x="90" y="141"/>
                                  </a:lnTo>
                                  <a:lnTo>
                                    <a:pt x="138" y="99"/>
                                  </a:lnTo>
                                  <a:lnTo>
                                    <a:pt x="144" y="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93" name="Group 298"/>
                        <wpg:cNvGrpSpPr>
                          <a:grpSpLocks/>
                        </wpg:cNvGrpSpPr>
                        <wpg:grpSpPr bwMode="auto">
                          <a:xfrm>
                            <a:off x="965" y="1068"/>
                            <a:ext cx="406" cy="405"/>
                            <a:chOff x="965" y="1068"/>
                            <a:chExt cx="406" cy="405"/>
                          </a:xfrm>
                        </wpg:grpSpPr>
                        <wps:wsp>
                          <wps:cNvPr id="3494" name="Freeform 299"/>
                          <wps:cNvSpPr>
                            <a:spLocks/>
                          </wps:cNvSpPr>
                          <wps:spPr bwMode="auto">
                            <a:xfrm>
                              <a:off x="965" y="1068"/>
                              <a:ext cx="406" cy="405"/>
                            </a:xfrm>
                            <a:custGeom>
                              <a:avLst/>
                              <a:gdLst>
                                <a:gd name="T0" fmla="+- 0 1370 965"/>
                                <a:gd name="T1" fmla="*/ T0 w 406"/>
                                <a:gd name="T2" fmla="+- 0 1270 1068"/>
                                <a:gd name="T3" fmla="*/ 1270 h 405"/>
                                <a:gd name="T4" fmla="+- 0 1359 965"/>
                                <a:gd name="T5" fmla="*/ T4 w 406"/>
                                <a:gd name="T6" fmla="+- 0 1203 1068"/>
                                <a:gd name="T7" fmla="*/ 1203 h 405"/>
                                <a:gd name="T8" fmla="+- 0 1328 965"/>
                                <a:gd name="T9" fmla="*/ T8 w 406"/>
                                <a:gd name="T10" fmla="+- 0 1145 1068"/>
                                <a:gd name="T11" fmla="*/ 1145 h 405"/>
                                <a:gd name="T12" fmla="+- 0 1280 965"/>
                                <a:gd name="T13" fmla="*/ T12 w 406"/>
                                <a:gd name="T14" fmla="+- 0 1102 1068"/>
                                <a:gd name="T15" fmla="*/ 1102 h 405"/>
                                <a:gd name="T16" fmla="+- 0 1220 965"/>
                                <a:gd name="T17" fmla="*/ T16 w 406"/>
                                <a:gd name="T18" fmla="+- 0 1075 1068"/>
                                <a:gd name="T19" fmla="*/ 1075 h 405"/>
                                <a:gd name="T20" fmla="+- 0 1174 965"/>
                                <a:gd name="T21" fmla="*/ T20 w 406"/>
                                <a:gd name="T22" fmla="+- 0 1068 1068"/>
                                <a:gd name="T23" fmla="*/ 1068 h 405"/>
                                <a:gd name="T24" fmla="+- 0 1150 965"/>
                                <a:gd name="T25" fmla="*/ T24 w 406"/>
                                <a:gd name="T26" fmla="+- 0 1069 1068"/>
                                <a:gd name="T27" fmla="*/ 1069 h 405"/>
                                <a:gd name="T28" fmla="+- 0 1083 965"/>
                                <a:gd name="T29" fmla="*/ T28 w 406"/>
                                <a:gd name="T30" fmla="+- 0 1087 1068"/>
                                <a:gd name="T31" fmla="*/ 1087 h 405"/>
                                <a:gd name="T32" fmla="+- 0 1029 965"/>
                                <a:gd name="T33" fmla="*/ T32 w 406"/>
                                <a:gd name="T34" fmla="+- 0 1122 1068"/>
                                <a:gd name="T35" fmla="*/ 1122 h 405"/>
                                <a:gd name="T36" fmla="+- 0 989 965"/>
                                <a:gd name="T37" fmla="*/ T36 w 406"/>
                                <a:gd name="T38" fmla="+- 0 1173 1068"/>
                                <a:gd name="T39" fmla="*/ 1173 h 405"/>
                                <a:gd name="T40" fmla="+- 0 968 965"/>
                                <a:gd name="T41" fmla="*/ T40 w 406"/>
                                <a:gd name="T42" fmla="+- 0 1235 1068"/>
                                <a:gd name="T43" fmla="*/ 1235 h 405"/>
                                <a:gd name="T44" fmla="+- 0 965 965"/>
                                <a:gd name="T45" fmla="*/ T44 w 406"/>
                                <a:gd name="T46" fmla="+- 0 1257 1068"/>
                                <a:gd name="T47" fmla="*/ 1257 h 405"/>
                                <a:gd name="T48" fmla="+- 0 966 965"/>
                                <a:gd name="T49" fmla="*/ T48 w 406"/>
                                <a:gd name="T50" fmla="+- 0 1282 1068"/>
                                <a:gd name="T51" fmla="*/ 1282 h 405"/>
                                <a:gd name="T52" fmla="+- 0 983 965"/>
                                <a:gd name="T53" fmla="*/ T52 w 406"/>
                                <a:gd name="T54" fmla="+- 0 1350 1068"/>
                                <a:gd name="T55" fmla="*/ 1350 h 405"/>
                                <a:gd name="T56" fmla="+- 0 1018 965"/>
                                <a:gd name="T57" fmla="*/ T56 w 406"/>
                                <a:gd name="T58" fmla="+- 0 1406 1068"/>
                                <a:gd name="T59" fmla="*/ 1406 h 405"/>
                                <a:gd name="T60" fmla="+- 0 1066 965"/>
                                <a:gd name="T61" fmla="*/ T60 w 406"/>
                                <a:gd name="T62" fmla="+- 0 1447 1068"/>
                                <a:gd name="T63" fmla="*/ 1447 h 405"/>
                                <a:gd name="T64" fmla="+- 0 1126 965"/>
                                <a:gd name="T65" fmla="*/ T64 w 406"/>
                                <a:gd name="T66" fmla="+- 0 1470 1068"/>
                                <a:gd name="T67" fmla="*/ 1470 h 405"/>
                                <a:gd name="T68" fmla="+- 0 1148 965"/>
                                <a:gd name="T69" fmla="*/ T68 w 406"/>
                                <a:gd name="T70" fmla="+- 0 1473 1068"/>
                                <a:gd name="T71" fmla="*/ 1473 h 405"/>
                                <a:gd name="T72" fmla="+- 0 1174 965"/>
                                <a:gd name="T73" fmla="*/ T72 w 406"/>
                                <a:gd name="T74" fmla="+- 0 1472 1068"/>
                                <a:gd name="T75" fmla="*/ 1472 h 405"/>
                                <a:gd name="T76" fmla="+- 0 1243 965"/>
                                <a:gd name="T77" fmla="*/ T76 w 406"/>
                                <a:gd name="T78" fmla="+- 0 1455 1068"/>
                                <a:gd name="T79" fmla="*/ 1455 h 405"/>
                                <a:gd name="T80" fmla="+- 0 1300 965"/>
                                <a:gd name="T81" fmla="*/ T80 w 406"/>
                                <a:gd name="T82" fmla="+- 0 1422 1068"/>
                                <a:gd name="T83" fmla="*/ 1422 h 405"/>
                                <a:gd name="T84" fmla="+- 0 1341 965"/>
                                <a:gd name="T85" fmla="*/ T84 w 406"/>
                                <a:gd name="T86" fmla="+- 0 1374 1068"/>
                                <a:gd name="T87" fmla="*/ 1374 h 405"/>
                                <a:gd name="T88" fmla="+- 0 1365 965"/>
                                <a:gd name="T89" fmla="*/ T88 w 406"/>
                                <a:gd name="T90" fmla="+- 0 1315 1068"/>
                                <a:gd name="T91" fmla="*/ 1315 h 405"/>
                                <a:gd name="T92" fmla="+- 0 1370 965"/>
                                <a:gd name="T93" fmla="*/ T92 w 406"/>
                                <a:gd name="T94" fmla="+- 0 1270 1068"/>
                                <a:gd name="T95" fmla="*/ 1270 h 4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406" h="405">
                                  <a:moveTo>
                                    <a:pt x="405" y="202"/>
                                  </a:moveTo>
                                  <a:lnTo>
                                    <a:pt x="394" y="135"/>
                                  </a:lnTo>
                                  <a:lnTo>
                                    <a:pt x="363" y="77"/>
                                  </a:lnTo>
                                  <a:lnTo>
                                    <a:pt x="315" y="34"/>
                                  </a:lnTo>
                                  <a:lnTo>
                                    <a:pt x="255" y="7"/>
                                  </a:lnTo>
                                  <a:lnTo>
                                    <a:pt x="209" y="0"/>
                                  </a:lnTo>
                                  <a:lnTo>
                                    <a:pt x="185" y="1"/>
                                  </a:lnTo>
                                  <a:lnTo>
                                    <a:pt x="118" y="19"/>
                                  </a:lnTo>
                                  <a:lnTo>
                                    <a:pt x="64" y="54"/>
                                  </a:lnTo>
                                  <a:lnTo>
                                    <a:pt x="24" y="105"/>
                                  </a:lnTo>
                                  <a:lnTo>
                                    <a:pt x="3" y="167"/>
                                  </a:lnTo>
                                  <a:lnTo>
                                    <a:pt x="0" y="189"/>
                                  </a:lnTo>
                                  <a:lnTo>
                                    <a:pt x="1" y="214"/>
                                  </a:lnTo>
                                  <a:lnTo>
                                    <a:pt x="18" y="282"/>
                                  </a:lnTo>
                                  <a:lnTo>
                                    <a:pt x="53" y="338"/>
                                  </a:lnTo>
                                  <a:lnTo>
                                    <a:pt x="101" y="379"/>
                                  </a:lnTo>
                                  <a:lnTo>
                                    <a:pt x="161" y="402"/>
                                  </a:lnTo>
                                  <a:lnTo>
                                    <a:pt x="183" y="405"/>
                                  </a:lnTo>
                                  <a:lnTo>
                                    <a:pt x="209" y="404"/>
                                  </a:lnTo>
                                  <a:lnTo>
                                    <a:pt x="278" y="387"/>
                                  </a:lnTo>
                                  <a:lnTo>
                                    <a:pt x="335" y="354"/>
                                  </a:lnTo>
                                  <a:lnTo>
                                    <a:pt x="376" y="306"/>
                                  </a:lnTo>
                                  <a:lnTo>
                                    <a:pt x="400" y="247"/>
                                  </a:lnTo>
                                  <a:lnTo>
                                    <a:pt x="405" y="20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95" name="Group 300"/>
                        <wpg:cNvGrpSpPr>
                          <a:grpSpLocks/>
                        </wpg:cNvGrpSpPr>
                        <wpg:grpSpPr bwMode="auto">
                          <a:xfrm>
                            <a:off x="982" y="1013"/>
                            <a:ext cx="344" cy="524"/>
                            <a:chOff x="982" y="1013"/>
                            <a:chExt cx="344" cy="524"/>
                          </a:xfrm>
                        </wpg:grpSpPr>
                        <wps:wsp>
                          <wps:cNvPr id="3496" name="Freeform 301"/>
                          <wps:cNvSpPr>
                            <a:spLocks/>
                          </wps:cNvSpPr>
                          <wps:spPr bwMode="auto">
                            <a:xfrm>
                              <a:off x="982" y="1013"/>
                              <a:ext cx="344" cy="524"/>
                            </a:xfrm>
                            <a:custGeom>
                              <a:avLst/>
                              <a:gdLst>
                                <a:gd name="T0" fmla="+- 0 1325 982"/>
                                <a:gd name="T1" fmla="*/ T0 w 344"/>
                                <a:gd name="T2" fmla="+- 0 1013 1013"/>
                                <a:gd name="T3" fmla="*/ 1013 h 524"/>
                                <a:gd name="T4" fmla="+- 0 982 982"/>
                                <a:gd name="T5" fmla="*/ T4 w 344"/>
                                <a:gd name="T6" fmla="+- 0 1536 1013"/>
                                <a:gd name="T7" fmla="*/ 1536 h 5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44" h="524">
                                  <a:moveTo>
                                    <a:pt x="343" y="0"/>
                                  </a:moveTo>
                                  <a:lnTo>
                                    <a:pt x="0" y="523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97" name="Group 302"/>
                        <wpg:cNvGrpSpPr>
                          <a:grpSpLocks/>
                        </wpg:cNvGrpSpPr>
                        <wpg:grpSpPr bwMode="auto">
                          <a:xfrm>
                            <a:off x="1310" y="1013"/>
                            <a:ext cx="135" cy="2"/>
                            <a:chOff x="1310" y="1013"/>
                            <a:chExt cx="135" cy="2"/>
                          </a:xfrm>
                        </wpg:grpSpPr>
                        <wps:wsp>
                          <wps:cNvPr id="3498" name="Freeform 303"/>
                          <wps:cNvSpPr>
                            <a:spLocks/>
                          </wps:cNvSpPr>
                          <wps:spPr bwMode="auto">
                            <a:xfrm>
                              <a:off x="1310" y="1013"/>
                              <a:ext cx="135" cy="2"/>
                            </a:xfrm>
                            <a:custGeom>
                              <a:avLst/>
                              <a:gdLst>
                                <a:gd name="T0" fmla="+- 0 1310 1310"/>
                                <a:gd name="T1" fmla="*/ T0 w 135"/>
                                <a:gd name="T2" fmla="+- 0 1445 1310"/>
                                <a:gd name="T3" fmla="*/ T2 w 13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5">
                                  <a:moveTo>
                                    <a:pt x="0" y="0"/>
                                  </a:moveTo>
                                  <a:lnTo>
                                    <a:pt x="135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99" name="Group 304"/>
                        <wpg:cNvGrpSpPr>
                          <a:grpSpLocks/>
                        </wpg:cNvGrpSpPr>
                        <wpg:grpSpPr bwMode="auto">
                          <a:xfrm>
                            <a:off x="876" y="1536"/>
                            <a:ext cx="106" cy="2"/>
                            <a:chOff x="876" y="1536"/>
                            <a:chExt cx="106" cy="2"/>
                          </a:xfrm>
                        </wpg:grpSpPr>
                        <wps:wsp>
                          <wps:cNvPr id="3500" name="Freeform 305"/>
                          <wps:cNvSpPr>
                            <a:spLocks/>
                          </wps:cNvSpPr>
                          <wps:spPr bwMode="auto">
                            <a:xfrm>
                              <a:off x="876" y="1536"/>
                              <a:ext cx="106" cy="2"/>
                            </a:xfrm>
                            <a:custGeom>
                              <a:avLst/>
                              <a:gdLst>
                                <a:gd name="T0" fmla="+- 0 982 876"/>
                                <a:gd name="T1" fmla="*/ T0 w 106"/>
                                <a:gd name="T2" fmla="+- 0 876 876"/>
                                <a:gd name="T3" fmla="*/ T2 w 10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6">
                                  <a:moveTo>
                                    <a:pt x="10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1" name="Group 306"/>
                        <wpg:cNvGrpSpPr>
                          <a:grpSpLocks/>
                        </wpg:cNvGrpSpPr>
                        <wpg:grpSpPr bwMode="auto">
                          <a:xfrm>
                            <a:off x="502" y="432"/>
                            <a:ext cx="425" cy="2"/>
                            <a:chOff x="502" y="432"/>
                            <a:chExt cx="425" cy="2"/>
                          </a:xfrm>
                        </wpg:grpSpPr>
                        <wps:wsp>
                          <wps:cNvPr id="3502" name="Freeform 307"/>
                          <wps:cNvSpPr>
                            <a:spLocks/>
                          </wps:cNvSpPr>
                          <wps:spPr bwMode="auto">
                            <a:xfrm>
                              <a:off x="502" y="432"/>
                              <a:ext cx="425" cy="2"/>
                            </a:xfrm>
                            <a:custGeom>
                              <a:avLst/>
                              <a:gdLst>
                                <a:gd name="T0" fmla="+- 0 502 502"/>
                                <a:gd name="T1" fmla="*/ T0 w 425"/>
                                <a:gd name="T2" fmla="+- 0 926 502"/>
                                <a:gd name="T3" fmla="*/ T2 w 4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5">
                                  <a:moveTo>
                                    <a:pt x="0" y="0"/>
                                  </a:moveTo>
                                  <a:lnTo>
                                    <a:pt x="424" y="0"/>
                                  </a:lnTo>
                                </a:path>
                              </a:pathLst>
                            </a:custGeom>
                            <a:noFill/>
                            <a:ln w="56134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3" name="Group 308"/>
                        <wpg:cNvGrpSpPr>
                          <a:grpSpLocks/>
                        </wpg:cNvGrpSpPr>
                        <wpg:grpSpPr bwMode="auto">
                          <a:xfrm>
                            <a:off x="502" y="389"/>
                            <a:ext cx="425" cy="87"/>
                            <a:chOff x="502" y="389"/>
                            <a:chExt cx="425" cy="87"/>
                          </a:xfrm>
                        </wpg:grpSpPr>
                        <wps:wsp>
                          <wps:cNvPr id="3504" name="Freeform 309"/>
                          <wps:cNvSpPr>
                            <a:spLocks/>
                          </wps:cNvSpPr>
                          <wps:spPr bwMode="auto">
                            <a:xfrm>
                              <a:off x="502" y="389"/>
                              <a:ext cx="425" cy="87"/>
                            </a:xfrm>
                            <a:custGeom>
                              <a:avLst/>
                              <a:gdLst>
                                <a:gd name="T0" fmla="+- 0 502 502"/>
                                <a:gd name="T1" fmla="*/ T0 w 425"/>
                                <a:gd name="T2" fmla="+- 0 475 389"/>
                                <a:gd name="T3" fmla="*/ 475 h 87"/>
                                <a:gd name="T4" fmla="+- 0 926 502"/>
                                <a:gd name="T5" fmla="*/ T4 w 425"/>
                                <a:gd name="T6" fmla="+- 0 475 389"/>
                                <a:gd name="T7" fmla="*/ 475 h 87"/>
                                <a:gd name="T8" fmla="+- 0 926 502"/>
                                <a:gd name="T9" fmla="*/ T8 w 425"/>
                                <a:gd name="T10" fmla="+- 0 389 389"/>
                                <a:gd name="T11" fmla="*/ 389 h 87"/>
                                <a:gd name="T12" fmla="+- 0 502 502"/>
                                <a:gd name="T13" fmla="*/ T12 w 425"/>
                                <a:gd name="T14" fmla="+- 0 389 389"/>
                                <a:gd name="T15" fmla="*/ 389 h 87"/>
                                <a:gd name="T16" fmla="+- 0 502 502"/>
                                <a:gd name="T17" fmla="*/ T16 w 425"/>
                                <a:gd name="T18" fmla="+- 0 475 389"/>
                                <a:gd name="T19" fmla="*/ 475 h 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5" h="87">
                                  <a:moveTo>
                                    <a:pt x="0" y="86"/>
                                  </a:moveTo>
                                  <a:lnTo>
                                    <a:pt x="424" y="86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5" name="Group 310"/>
                        <wpg:cNvGrpSpPr>
                          <a:grpSpLocks/>
                        </wpg:cNvGrpSpPr>
                        <wpg:grpSpPr bwMode="auto">
                          <a:xfrm>
                            <a:off x="1836" y="7"/>
                            <a:ext cx="180" cy="346"/>
                            <a:chOff x="1836" y="7"/>
                            <a:chExt cx="180" cy="346"/>
                          </a:xfrm>
                        </wpg:grpSpPr>
                        <wps:wsp>
                          <wps:cNvPr id="3506" name="Freeform 311"/>
                          <wps:cNvSpPr>
                            <a:spLocks/>
                          </wps:cNvSpPr>
                          <wps:spPr bwMode="auto">
                            <a:xfrm>
                              <a:off x="1836" y="7"/>
                              <a:ext cx="180" cy="346"/>
                            </a:xfrm>
                            <a:custGeom>
                              <a:avLst/>
                              <a:gdLst>
                                <a:gd name="T0" fmla="+- 0 1836 1836"/>
                                <a:gd name="T1" fmla="*/ T0 w 180"/>
                                <a:gd name="T2" fmla="+- 0 353 7"/>
                                <a:gd name="T3" fmla="*/ 353 h 346"/>
                                <a:gd name="T4" fmla="+- 0 2016 1836"/>
                                <a:gd name="T5" fmla="*/ T4 w 180"/>
                                <a:gd name="T6" fmla="+- 0 7 7"/>
                                <a:gd name="T7" fmla="*/ 7 h 3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80" h="346">
                                  <a:moveTo>
                                    <a:pt x="0" y="346"/>
                                  </a:moveTo>
                                  <a:lnTo>
                                    <a:pt x="18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7" name="Group 312"/>
                        <wpg:cNvGrpSpPr>
                          <a:grpSpLocks/>
                        </wpg:cNvGrpSpPr>
                        <wpg:grpSpPr bwMode="auto">
                          <a:xfrm>
                            <a:off x="1536" y="353"/>
                            <a:ext cx="300" cy="180"/>
                            <a:chOff x="1536" y="353"/>
                            <a:chExt cx="300" cy="180"/>
                          </a:xfrm>
                        </wpg:grpSpPr>
                        <wps:wsp>
                          <wps:cNvPr id="3508" name="Freeform 313"/>
                          <wps:cNvSpPr>
                            <a:spLocks/>
                          </wps:cNvSpPr>
                          <wps:spPr bwMode="auto">
                            <a:xfrm>
                              <a:off x="1536" y="353"/>
                              <a:ext cx="300" cy="180"/>
                            </a:xfrm>
                            <a:custGeom>
                              <a:avLst/>
                              <a:gdLst>
                                <a:gd name="T0" fmla="+- 0 1836 1536"/>
                                <a:gd name="T1" fmla="*/ T0 w 300"/>
                                <a:gd name="T2" fmla="+- 0 353 353"/>
                                <a:gd name="T3" fmla="*/ 353 h 180"/>
                                <a:gd name="T4" fmla="+- 0 1536 1536"/>
                                <a:gd name="T5" fmla="*/ T4 w 300"/>
                                <a:gd name="T6" fmla="+- 0 533 353"/>
                                <a:gd name="T7" fmla="*/ 533 h 1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0" h="180">
                                  <a:moveTo>
                                    <a:pt x="300" y="0"/>
                                  </a:moveTo>
                                  <a:lnTo>
                                    <a:pt x="0" y="18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9" name="Group 314"/>
                        <wpg:cNvGrpSpPr>
                          <a:grpSpLocks/>
                        </wpg:cNvGrpSpPr>
                        <wpg:grpSpPr bwMode="auto">
                          <a:xfrm>
                            <a:off x="1416" y="533"/>
                            <a:ext cx="135" cy="2"/>
                            <a:chOff x="1416" y="533"/>
                            <a:chExt cx="135" cy="2"/>
                          </a:xfrm>
                        </wpg:grpSpPr>
                        <wps:wsp>
                          <wps:cNvPr id="3510" name="Freeform 315"/>
                          <wps:cNvSpPr>
                            <a:spLocks/>
                          </wps:cNvSpPr>
                          <wps:spPr bwMode="auto">
                            <a:xfrm>
                              <a:off x="1416" y="533"/>
                              <a:ext cx="135" cy="2"/>
                            </a:xfrm>
                            <a:custGeom>
                              <a:avLst/>
                              <a:gdLst>
                                <a:gd name="T0" fmla="+- 0 1550 1416"/>
                                <a:gd name="T1" fmla="*/ T0 w 135"/>
                                <a:gd name="T2" fmla="+- 0 1416 1416"/>
                                <a:gd name="T3" fmla="*/ T2 w 13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5">
                                  <a:moveTo>
                                    <a:pt x="13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11" name="Group 316"/>
                        <wpg:cNvGrpSpPr>
                          <a:grpSpLocks/>
                        </wpg:cNvGrpSpPr>
                        <wpg:grpSpPr bwMode="auto">
                          <a:xfrm>
                            <a:off x="1882" y="7"/>
                            <a:ext cx="135" cy="2"/>
                            <a:chOff x="1882" y="7"/>
                            <a:chExt cx="135" cy="2"/>
                          </a:xfrm>
                        </wpg:grpSpPr>
                        <wps:wsp>
                          <wps:cNvPr id="3512" name="Freeform 317"/>
                          <wps:cNvSpPr>
                            <a:spLocks/>
                          </wps:cNvSpPr>
                          <wps:spPr bwMode="auto">
                            <a:xfrm>
                              <a:off x="1882" y="7"/>
                              <a:ext cx="135" cy="2"/>
                            </a:xfrm>
                            <a:custGeom>
                              <a:avLst/>
                              <a:gdLst>
                                <a:gd name="T0" fmla="+- 0 2016 1882"/>
                                <a:gd name="T1" fmla="*/ T0 w 135"/>
                                <a:gd name="T2" fmla="+- 0 1882 1882"/>
                                <a:gd name="T3" fmla="*/ T2 w 13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5">
                                  <a:moveTo>
                                    <a:pt x="13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13" name="Group 318"/>
                        <wpg:cNvGrpSpPr>
                          <a:grpSpLocks/>
                        </wpg:cNvGrpSpPr>
                        <wpg:grpSpPr bwMode="auto">
                          <a:xfrm>
                            <a:off x="7" y="888"/>
                            <a:ext cx="768" cy="413"/>
                            <a:chOff x="7" y="888"/>
                            <a:chExt cx="768" cy="413"/>
                          </a:xfrm>
                        </wpg:grpSpPr>
                        <wps:wsp>
                          <wps:cNvPr id="3514" name="Freeform 319"/>
                          <wps:cNvSpPr>
                            <a:spLocks/>
                          </wps:cNvSpPr>
                          <wps:spPr bwMode="auto">
                            <a:xfrm>
                              <a:off x="7" y="888"/>
                              <a:ext cx="768" cy="413"/>
                            </a:xfrm>
                            <a:custGeom>
                              <a:avLst/>
                              <a:gdLst>
                                <a:gd name="T0" fmla="+- 0 7 7"/>
                                <a:gd name="T1" fmla="*/ T0 w 768"/>
                                <a:gd name="T2" fmla="+- 0 1301 888"/>
                                <a:gd name="T3" fmla="*/ 1301 h 413"/>
                                <a:gd name="T4" fmla="+- 0 7 7"/>
                                <a:gd name="T5" fmla="*/ T4 w 768"/>
                                <a:gd name="T6" fmla="+- 0 1267 888"/>
                                <a:gd name="T7" fmla="*/ 1267 h 413"/>
                                <a:gd name="T8" fmla="+- 0 12 7"/>
                                <a:gd name="T9" fmla="*/ T8 w 768"/>
                                <a:gd name="T10" fmla="+- 0 1234 888"/>
                                <a:gd name="T11" fmla="*/ 1234 h 413"/>
                                <a:gd name="T12" fmla="+- 0 26 7"/>
                                <a:gd name="T13" fmla="*/ T12 w 768"/>
                                <a:gd name="T14" fmla="+- 0 1169 888"/>
                                <a:gd name="T15" fmla="*/ 1169 h 413"/>
                                <a:gd name="T16" fmla="+- 0 50 7"/>
                                <a:gd name="T17" fmla="*/ T16 w 768"/>
                                <a:gd name="T18" fmla="+- 0 1109 888"/>
                                <a:gd name="T19" fmla="*/ 1109 h 413"/>
                                <a:gd name="T20" fmla="+- 0 86 7"/>
                                <a:gd name="T21" fmla="*/ T20 w 768"/>
                                <a:gd name="T22" fmla="+- 0 1051 888"/>
                                <a:gd name="T23" fmla="*/ 1051 h 413"/>
                                <a:gd name="T24" fmla="+- 0 139 7"/>
                                <a:gd name="T25" fmla="*/ T24 w 768"/>
                                <a:gd name="T26" fmla="+- 0 994 888"/>
                                <a:gd name="T27" fmla="*/ 994 h 413"/>
                                <a:gd name="T28" fmla="+- 0 202 7"/>
                                <a:gd name="T29" fmla="*/ T28 w 768"/>
                                <a:gd name="T30" fmla="+- 0 946 888"/>
                                <a:gd name="T31" fmla="*/ 946 h 413"/>
                                <a:gd name="T32" fmla="+- 0 269 7"/>
                                <a:gd name="T33" fmla="*/ T32 w 768"/>
                                <a:gd name="T34" fmla="+- 0 914 888"/>
                                <a:gd name="T35" fmla="*/ 914 h 413"/>
                                <a:gd name="T36" fmla="+- 0 341 7"/>
                                <a:gd name="T37" fmla="*/ T36 w 768"/>
                                <a:gd name="T38" fmla="+- 0 895 888"/>
                                <a:gd name="T39" fmla="*/ 895 h 413"/>
                                <a:gd name="T40" fmla="+- 0 413 7"/>
                                <a:gd name="T41" fmla="*/ T40 w 768"/>
                                <a:gd name="T42" fmla="+- 0 888 888"/>
                                <a:gd name="T43" fmla="*/ 888 h 413"/>
                                <a:gd name="T44" fmla="+- 0 451 7"/>
                                <a:gd name="T45" fmla="*/ T44 w 768"/>
                                <a:gd name="T46" fmla="+- 0 890 888"/>
                                <a:gd name="T47" fmla="*/ 890 h 413"/>
                                <a:gd name="T48" fmla="+- 0 523 7"/>
                                <a:gd name="T49" fmla="*/ T48 w 768"/>
                                <a:gd name="T50" fmla="+- 0 907 888"/>
                                <a:gd name="T51" fmla="*/ 907 h 413"/>
                                <a:gd name="T52" fmla="+- 0 593 7"/>
                                <a:gd name="T53" fmla="*/ T52 w 768"/>
                                <a:gd name="T54" fmla="+- 0 938 888"/>
                                <a:gd name="T55" fmla="*/ 938 h 413"/>
                                <a:gd name="T56" fmla="+- 0 662 7"/>
                                <a:gd name="T57" fmla="*/ T56 w 768"/>
                                <a:gd name="T58" fmla="+- 0 991 888"/>
                                <a:gd name="T59" fmla="*/ 991 h 413"/>
                                <a:gd name="T60" fmla="+- 0 720 7"/>
                                <a:gd name="T61" fmla="*/ T60 w 768"/>
                                <a:gd name="T62" fmla="+- 0 1066 888"/>
                                <a:gd name="T63" fmla="*/ 1066 h 413"/>
                                <a:gd name="T64" fmla="+- 0 758 7"/>
                                <a:gd name="T65" fmla="*/ T64 w 768"/>
                                <a:gd name="T66" fmla="+- 0 1154 888"/>
                                <a:gd name="T67" fmla="*/ 1154 h 413"/>
                                <a:gd name="T68" fmla="+- 0 775 7"/>
                                <a:gd name="T69" fmla="*/ T68 w 768"/>
                                <a:gd name="T70" fmla="+- 0 1250 888"/>
                                <a:gd name="T71" fmla="*/ 1250 h 413"/>
                                <a:gd name="T72" fmla="+- 0 773 7"/>
                                <a:gd name="T73" fmla="*/ T72 w 768"/>
                                <a:gd name="T74" fmla="+- 0 1301 888"/>
                                <a:gd name="T75" fmla="*/ 1301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68" h="413">
                                  <a:moveTo>
                                    <a:pt x="0" y="413"/>
                                  </a:moveTo>
                                  <a:lnTo>
                                    <a:pt x="0" y="379"/>
                                  </a:lnTo>
                                  <a:lnTo>
                                    <a:pt x="5" y="346"/>
                                  </a:lnTo>
                                  <a:lnTo>
                                    <a:pt x="19" y="281"/>
                                  </a:lnTo>
                                  <a:lnTo>
                                    <a:pt x="43" y="221"/>
                                  </a:lnTo>
                                  <a:lnTo>
                                    <a:pt x="79" y="163"/>
                                  </a:lnTo>
                                  <a:lnTo>
                                    <a:pt x="132" y="106"/>
                                  </a:lnTo>
                                  <a:lnTo>
                                    <a:pt x="195" y="58"/>
                                  </a:lnTo>
                                  <a:lnTo>
                                    <a:pt x="262" y="26"/>
                                  </a:lnTo>
                                  <a:lnTo>
                                    <a:pt x="334" y="7"/>
                                  </a:lnTo>
                                  <a:lnTo>
                                    <a:pt x="406" y="0"/>
                                  </a:lnTo>
                                  <a:lnTo>
                                    <a:pt x="444" y="2"/>
                                  </a:lnTo>
                                  <a:lnTo>
                                    <a:pt x="516" y="19"/>
                                  </a:lnTo>
                                  <a:lnTo>
                                    <a:pt x="586" y="50"/>
                                  </a:lnTo>
                                  <a:lnTo>
                                    <a:pt x="655" y="103"/>
                                  </a:lnTo>
                                  <a:lnTo>
                                    <a:pt x="713" y="178"/>
                                  </a:lnTo>
                                  <a:lnTo>
                                    <a:pt x="751" y="266"/>
                                  </a:lnTo>
                                  <a:lnTo>
                                    <a:pt x="768" y="362"/>
                                  </a:lnTo>
                                  <a:lnTo>
                                    <a:pt x="766" y="413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15" name="Group 320"/>
                        <wpg:cNvGrpSpPr>
                          <a:grpSpLocks/>
                        </wpg:cNvGrpSpPr>
                        <wpg:grpSpPr bwMode="auto">
                          <a:xfrm>
                            <a:off x="1733" y="876"/>
                            <a:ext cx="365" cy="411"/>
                            <a:chOff x="1733" y="876"/>
                            <a:chExt cx="365" cy="411"/>
                          </a:xfrm>
                        </wpg:grpSpPr>
                        <wps:wsp>
                          <wps:cNvPr id="3516" name="Freeform 321"/>
                          <wps:cNvSpPr>
                            <a:spLocks/>
                          </wps:cNvSpPr>
                          <wps:spPr bwMode="auto">
                            <a:xfrm>
                              <a:off x="1733" y="876"/>
                              <a:ext cx="365" cy="411"/>
                            </a:xfrm>
                            <a:custGeom>
                              <a:avLst/>
                              <a:gdLst>
                                <a:gd name="T0" fmla="+- 0 1733 1733"/>
                                <a:gd name="T1" fmla="*/ T0 w 365"/>
                                <a:gd name="T2" fmla="+- 0 1286 876"/>
                                <a:gd name="T3" fmla="*/ 1286 h 411"/>
                                <a:gd name="T4" fmla="+- 0 1733 1733"/>
                                <a:gd name="T5" fmla="*/ T4 w 365"/>
                                <a:gd name="T6" fmla="+- 0 1255 876"/>
                                <a:gd name="T7" fmla="*/ 1255 h 411"/>
                                <a:gd name="T8" fmla="+- 0 1738 1733"/>
                                <a:gd name="T9" fmla="*/ T8 w 365"/>
                                <a:gd name="T10" fmla="+- 0 1222 876"/>
                                <a:gd name="T11" fmla="*/ 1222 h 411"/>
                                <a:gd name="T12" fmla="+- 0 1752 1733"/>
                                <a:gd name="T13" fmla="*/ T12 w 365"/>
                                <a:gd name="T14" fmla="+- 0 1157 876"/>
                                <a:gd name="T15" fmla="*/ 1157 h 411"/>
                                <a:gd name="T16" fmla="+- 0 1776 1733"/>
                                <a:gd name="T17" fmla="*/ T16 w 365"/>
                                <a:gd name="T18" fmla="+- 0 1097 876"/>
                                <a:gd name="T19" fmla="*/ 1097 h 411"/>
                                <a:gd name="T20" fmla="+- 0 1812 1733"/>
                                <a:gd name="T21" fmla="*/ T20 w 365"/>
                                <a:gd name="T22" fmla="+- 0 1039 876"/>
                                <a:gd name="T23" fmla="*/ 1039 h 411"/>
                                <a:gd name="T24" fmla="+- 0 1870 1733"/>
                                <a:gd name="T25" fmla="*/ T24 w 365"/>
                                <a:gd name="T26" fmla="+- 0 977 876"/>
                                <a:gd name="T27" fmla="*/ 977 h 411"/>
                                <a:gd name="T28" fmla="+- 0 1937 1733"/>
                                <a:gd name="T29" fmla="*/ T28 w 365"/>
                                <a:gd name="T30" fmla="+- 0 926 876"/>
                                <a:gd name="T31" fmla="*/ 926 h 411"/>
                                <a:gd name="T32" fmla="+- 0 2016 1733"/>
                                <a:gd name="T33" fmla="*/ T32 w 365"/>
                                <a:gd name="T34" fmla="+- 0 893 876"/>
                                <a:gd name="T35" fmla="*/ 893 h 411"/>
                                <a:gd name="T36" fmla="+- 0 2057 1733"/>
                                <a:gd name="T37" fmla="*/ T36 w 365"/>
                                <a:gd name="T38" fmla="+- 0 883 876"/>
                                <a:gd name="T39" fmla="*/ 883 h 411"/>
                                <a:gd name="T40" fmla="+- 0 2098 1733"/>
                                <a:gd name="T41" fmla="*/ T40 w 365"/>
                                <a:gd name="T42" fmla="+- 0 876 876"/>
                                <a:gd name="T43" fmla="*/ 876 h 4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365" h="411">
                                  <a:moveTo>
                                    <a:pt x="0" y="410"/>
                                  </a:moveTo>
                                  <a:lnTo>
                                    <a:pt x="0" y="379"/>
                                  </a:lnTo>
                                  <a:lnTo>
                                    <a:pt x="5" y="346"/>
                                  </a:lnTo>
                                  <a:lnTo>
                                    <a:pt x="19" y="281"/>
                                  </a:lnTo>
                                  <a:lnTo>
                                    <a:pt x="43" y="221"/>
                                  </a:lnTo>
                                  <a:lnTo>
                                    <a:pt x="79" y="163"/>
                                  </a:lnTo>
                                  <a:lnTo>
                                    <a:pt x="137" y="101"/>
                                  </a:lnTo>
                                  <a:lnTo>
                                    <a:pt x="204" y="50"/>
                                  </a:lnTo>
                                  <a:lnTo>
                                    <a:pt x="283" y="17"/>
                                  </a:lnTo>
                                  <a:lnTo>
                                    <a:pt x="324" y="7"/>
                                  </a:lnTo>
                                  <a:lnTo>
                                    <a:pt x="365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3477B730" id="Группа 3460" o:spid="_x0000_s1026" style="position:absolute;margin-left:41.25pt;margin-top:11pt;width:123.6pt;height:81.75pt;z-index:251711488" coordsize="2472,1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">
                <v:group id="Group 266" o:spid="_x0000_s1027" style="position:absolute;left:1762;top:1267;width:375;height:2" coordorigin="1762,1267" coordsize="37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cD6ccAAADd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c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zcD6ccAAADd&#10;AAAADwAAAAAAAAAAAAAAAACqAgAAZHJzL2Rvd25yZXYueG1sUEsFBgAAAAAEAAQA+gAAAJ4DAAAA&#10;AA==&#10;">
                  <v:shape id="Freeform 267" o:spid="_x0000_s1028" style="position:absolute;left:1762;top:1267;width:375;height:2;visibility:visible;mso-wrap-style:square;v-text-anchor:top" coordsize="3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hXocIA&#10;AADdAAAADwAAAGRycy9kb3ducmV2LnhtbESP3YrCMBSE74V9h3AWvNN01YpbjbIsLOiVvw9waM62&#10;xeakJKmtb28EwcthZr5hVpve1OJGzleWFXyNExDEudUVFwou57/RAoQPyBpry6TgTh4264/BCjNt&#10;Oz7S7RQKESHsM1RQhtBkUvq8JIN+bBvi6P1bZzBE6QqpHXYRbmo5SZK5NFhxXCixod+S8uupNQq+&#10;2zTsOu3yA+/PC582LVVpq9Tws/9ZggjUh3f41d5qBdPZfALPN/EJ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+FehwgAAAN0AAAAPAAAAAAAAAAAAAAAAAJgCAABkcnMvZG93&#10;bnJldi54bWxQSwUGAAAAAAQABAD1AAAAhwMAAAAA&#10;" path="m374,l,e" filled="f" strokeweight=".72pt">
                    <v:path arrowok="t" o:connecttype="custom" o:connectlocs="374,0;0,0" o:connectangles="0,0"/>
                  </v:shape>
                </v:group>
                <v:group id="Group 268" o:spid="_x0000_s1029" style="position:absolute;left:838;top:631;width:1095;height:2" coordorigin="838,631" coordsize="109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Kk4BcYAAADdAAAADwAAAGRycy9kb3ducmV2LnhtbESPQWvCQBSE7wX/w/IE&#10;b3UT04pEVxGp4kEKVUG8PbLPJJh9G7LbJP77riD0OMzMN8xi1ZtKtNS40rKCeByBIM6sLjlXcD5t&#10;32cgnEfWWFkmBQ9ysFoO3haYatvxD7VHn4sAYZeigsL7OpXSZQUZdGNbEwfvZhuDPsgml7rBLsBN&#10;JSdRNJUGSw4LBda0KSi7H3+Ngl2H3TqJv9rD/bZ5XE+f35dDTEqNhv16DsJT7//Dr/ZeK0g+pg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qTgFxgAAAN0A&#10;AAAPAAAAAAAAAAAAAAAAAKoCAABkcnMvZG93bnJldi54bWxQSwUGAAAAAAQABAD6AAAAnQMAAAAA&#10;">
                  <v:shape id="Freeform 269" o:spid="_x0000_s1030" style="position:absolute;left:838;top:631;width:1095;height:2;visibility:visible;mso-wrap-style:square;v-text-anchor:top" coordsize="109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rUdsgA&#10;AADdAAAADwAAAGRycy9kb3ducmV2LnhtbESPQUvDQBSE74L/YXmCl2I3tbFq7LYUoaUWD1oFPT6y&#10;zyQ0+zbsvrbpv3cLgsdhZr5hpvPetepAITaeDYyGGSji0tuGKwOfH8ubB1BRkC22nsnAiSLMZ5cX&#10;UyysP/I7HbZSqQThWKCBWqQrtI5lTQ7j0HfEyfvxwaEkGSptAx4T3LX6Nssm2mHDaaHGjp5rKnfb&#10;vTOw/NayH1SP2eL1LV+Fu6+NvNxvjLm+6hdPoIR6+Q//tdfWwDif5HB+k56Anv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9utR2yAAAAN0AAAAPAAAAAAAAAAAAAAAAAJgCAABk&#10;cnMvZG93bnJldi54bWxQSwUGAAAAAAQABAD1AAAAjQMAAAAA&#10;" path="m,l1094,e" filled="f" strokeweight=".72pt">
                    <v:path arrowok="t" o:connecttype="custom" o:connectlocs="0,0;1094,0" o:connectangles="0,0"/>
                  </v:shape>
                </v:group>
                <v:group id="Group 270" o:spid="_x0000_s1031" style="position:absolute;left:1850;top:367;width:286;height:900" coordorigin="1850,367" coordsize="2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wF6s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haDKG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DAXqxgAAAN0A&#10;AAAPAAAAAAAAAAAAAAAAAKoCAABkcnMvZG93bnJldi54bWxQSwUGAAAAAAQABAD6AAAAnQMAAAAA&#10;">
                  <v:shape id="Freeform 271" o:spid="_x0000_s1032" style="position:absolute;left:1850;top:367;width:286;height:900;visibility:visible;mso-wrap-style:square;v-text-anchor:top" coordsize="286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EJNcQA&#10;AADdAAAADwAAAGRycy9kb3ducmV2LnhtbESPUUsDMRCE34X+h7AF32yuVo56Ni1FFAXB0vZ+wHLZ&#10;Xo5eNkeytue/N4Lg4zAz3zCrzeh7daGYusAG5rMCFHETbMetgfr4ercElQTZYh+YDHxTgs16crPC&#10;yoYr7+lykFZlCKcKDTiRodI6NY48plkYiLN3CtGjZBlbbSNeM9z3+r4oSu2x47zgcKBnR8358OUN&#10;yOfgto9R9ILrt2P9wfpl50/G3E7H7RMooVH+w3/td2tg8VCW8PsmPwG9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RCTXEAAAA3QAAAA8AAAAAAAAAAAAAAAAAmAIAAGRycy9k&#10;b3ducmV2LnhtbFBLBQYAAAAABAAEAPUAAACJAwAAAAA=&#10;" path="m,l286,900e" filled="f" strokeweight=".72pt">
                    <v:path arrowok="t" o:connecttype="custom" o:connectlocs="0,367;286,1267" o:connectangles="0,0"/>
                  </v:shape>
                </v:group>
                <v:group id="Group 272" o:spid="_x0000_s1033" style="position:absolute;left:142;top:773;width:284;height:524" coordorigin="142,773" coordsize="284,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I+B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4YzK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5I+BscAAADd&#10;AAAADwAAAAAAAAAAAAAAAACqAgAAZHJzL2Rvd25yZXYueG1sUEsFBgAAAAAEAAQA+gAAAJ4DAAAA&#10;AA==&#10;">
                  <v:shape id="Freeform 273" o:spid="_x0000_s1034" style="position:absolute;left:142;top:773;width:284;height:524;visibility:visible;mso-wrap-style:square;v-text-anchor:top" coordsize="284,5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3Z48EA&#10;AADdAAAADwAAAGRycy9kb3ducmV2LnhtbERPy4rCMBTdC/5DuIIbGVMdqWM1ihQEl+MDnOWd5toW&#10;m5vSRI1/P1kMuDyc92oTTCMe1LnasoLJOAFBXFhdc6ngfNp9fIFwHlljY5kUvMjBZt3vrTDT9skH&#10;ehx9KWIIuwwVVN63mZSuqMigG9uWOHJX2xn0EXal1B0+Y7hp5DRJUmmw5thQYUt5RcXteDcK5vvf&#10;Wapfub+U+DOy4VvnLiyUGg7CdgnCU/Bv8b97rxV8ztI4N76JT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t2ePBAAAA3QAAAA8AAAAAAAAAAAAAAAAAmAIAAGRycy9kb3du&#10;cmV2LnhtbFBLBQYAAAAABAAEAPUAAACGAwAAAAA=&#10;" path="m,l283,523e" filled="f" strokeweight=".72pt">
                    <v:path arrowok="t" o:connecttype="custom" o:connectlocs="0,773;283,1296" o:connectangles="0,0"/>
                  </v:shape>
                </v:group>
                <v:group id="Group 274" o:spid="_x0000_s1035" style="position:absolute;left:82;top:1193;width:329;height:89" coordorigin="82,1193" coordsize="329,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EP78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4YzK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EP78cAAADd&#10;AAAADwAAAAAAAAAAAAAAAACqAgAAZHJzL2Rvd25yZXYueG1sUEsFBgAAAAAEAAQA+gAAAJ4DAAAA&#10;AA==&#10;">
                  <v:shape id="Freeform 275" o:spid="_x0000_s1036" style="position:absolute;left:82;top:1193;width:329;height:89;visibility:visible;mso-wrap-style:square;v-text-anchor:top" coordsize="329,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A/IsIA&#10;AADdAAAADwAAAGRycy9kb3ducmV2LnhtbERPPW/CMBDdkfofrKvUrXFKES0BJ6IIBFPVUgbGIz6S&#10;qPE5tQ2Ef4+HSoxP73tW9KYVZ3K+sazgJUlBEJdWN1wp2P2snt9B+ICssbVMCq7kocgfBjPMtL3w&#10;N523oRIxhH2GCuoQukxKX9Zk0Ce2I47c0TqDIUJXSe3wEsNNK4dpOpYGG44NNXa0qKn83Z6Mgs1y&#10;PXKT5hOlXR78fvGHH/4LlXp67OdTEIH6cBf/uzdawevoLe6Pb+IT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MD8iwgAAAN0AAAAPAAAAAAAAAAAAAAAAAJgCAABkcnMvZG93&#10;bnJldi54bWxQSwUGAAAAAAQABAD1AAAAhwMAAAAA&#10;" path="m328,89l,e" filled="f" strokeweight=".72pt">
                    <v:path arrowok="t" o:connecttype="custom" o:connectlocs="328,1282;0,1193" o:connectangles="0,0"/>
                  </v:shape>
                </v:group>
                <v:group id="Group 276" o:spid="_x0000_s1037" style="position:absolute;left:442;top:1296;width:704;height:2" coordorigin="442,1296" coordsize="70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6VNM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m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7pU0xgAAAN0A&#10;AAAPAAAAAAAAAAAAAAAAAKoCAABkcnMvZG93bnJldi54bWxQSwUGAAAAAAQABAD6AAAAnQMAAAAA&#10;">
                  <v:shape id="Freeform 277" o:spid="_x0000_s1038" style="position:absolute;left:442;top:1296;width:704;height:2;visibility:visible;mso-wrap-style:square;v-text-anchor:top" coordsize="70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Q7d8cA&#10;AADdAAAADwAAAGRycy9kb3ducmV2LnhtbESP0WrCQBRE34X+w3ILfRHdmFq1aTYipQVBoWj8gEv2&#10;NgnN3g3ZrUn79a4g+DjMzBkmXQ+mEWfqXG1ZwWwagSAurK65VHDKPycrEM4ja2wsk4I/crDOHkYp&#10;Jtr2fKDz0ZciQNglqKDyvk2kdEVFBt3UtsTB+7adQR9kV0rdYR/gppFxFC2kwZrDQoUtvVdU/Bx/&#10;jYKPzctsvHVfh92Set7Fr/97medKPT0OmzcQngZ/D9/aW63geb6M4fomPAGZX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0kO3fHAAAA3QAAAA8AAAAAAAAAAAAAAAAAmAIAAGRy&#10;cy9kb3ducmV2LnhtbFBLBQYAAAAABAAEAPUAAACMAwAAAAA=&#10;" path="m,l703,e" filled="f" strokeweight=".72pt">
                    <v:path arrowok="t" o:connecttype="custom" o:connectlocs="0,0;703,0" o:connectangles="0,0"/>
                  </v:shape>
                </v:group>
                <v:group id="Group 278" o:spid="_x0000_s1039" style="position:absolute;left:410;top:636;width:420;height:632" coordorigin="410,636" coordsize="420,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Cu2MYAAADdAAAADwAAAGRycy9kb3ducmV2LnhtbESPQWvCQBSE74X+h+UV&#10;vOkmTW0ldRURLR5EUAvF2yP7TILZtyG7JvHfu4LQ4zAz3zDTeW8q0VLjSssK4lEEgjizuuRcwe9x&#10;PZyAcB5ZY2WZFNzIwXz2+jLFVNuO99QefC4ChF2KCgrv61RKlxVk0I1sTRy8s20M+iCbXOoGuwA3&#10;lXyPok9psOSwUGBNy4Kyy+FqFPx02C2SeNVuL+fl7XQc7/62MSk1eOsX3yA89f4//GxvtILk4yu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cK7YxgAAAN0A&#10;AAAPAAAAAAAAAAAAAAAAAKoCAABkcnMvZG93bnJldi54bWxQSwUGAAAAAAQABAD6AAAAnQMAAAAA&#10;">
                  <v:shape id="Freeform 279" o:spid="_x0000_s1040" style="position:absolute;left:410;top:636;width:420;height:632;visibility:visible;mso-wrap-style:square;v-text-anchor:top" coordsize="420,6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Z/DsYA&#10;AADdAAAADwAAAGRycy9kb3ducmV2LnhtbESPUWvCMBSF3wf7D+EO9jbTuTKlGmUUBoMhsk7Bx0ty&#10;bYvNTUky2+3XG0HY4+Gc7xzOcj3aTpzJh9axgudJBoJYO9NyrWD3/f40BxEissHOMSn4pQDr1f3d&#10;EgvjBv6icxVrkUo4FKigibEvpAy6IYth4nri5B2dtxiT9LU0HodUbjs5zbJXabHltNBgT2VD+lT9&#10;WAUvm7/953yjZdxtW+0PVZkP01Kpx4fxbQEi0hj/wzf6wyQun+VwfZOegF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sZ/DsYAAADdAAAADwAAAAAAAAAAAAAAAACYAgAAZHJz&#10;L2Rvd25yZXYueG1sUEsFBgAAAAAEAAQA9QAAAIsDAAAAAA==&#10;" path="m420,l,631e" filled="f" strokeweight=".72pt">
                    <v:path arrowok="t" o:connecttype="custom" o:connectlocs="420,636;0,1267" o:connectangles="0,0"/>
                  </v:shape>
                </v:group>
                <v:group id="Group 280" o:spid="_x0000_s1041" style="position:absolute;left:830;top:622;width:315;height:646" coordorigin="830,622" coordsize="315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dWTN8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Yw+v8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1ZM3xgAAAN0A&#10;AAAPAAAAAAAAAAAAAAAAAKoCAABkcnMvZG93bnJldi54bWxQSwUGAAAAAAQABAD6AAAAnQMAAAAA&#10;">
                  <v:shape id="Freeform 281" o:spid="_x0000_s1042" style="position:absolute;left:830;top:622;width:315;height:646;visibility:visible;mso-wrap-style:square;v-text-anchor:top" coordsize="315,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TNQMQA&#10;AADdAAAADwAAAGRycy9kb3ducmV2LnhtbESP0WqDQBRE3wP9h+UW8pasTYoV6yaUNBZfk/YDru6N&#10;Sty74m7V9Ou7hUIeh5k5w2T72XRipMG1lhU8rSMQxJXVLdcKvj7zVQLCeWSNnWVScCMH+93DIsNU&#10;24lPNJ59LQKEXYoKGu/7VEpXNWTQrW1PHLyLHQz6IIda6gGnADed3ERRLA22HBYa7OnQUHU9fxsF&#10;7yb5aMsNubg4cJlImxc/x1yp5eP89grC0+zv4f92oRVsn19i+HsTno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EzUDEAAAA3QAAAA8AAAAAAAAAAAAAAAAAmAIAAGRycy9k&#10;b3ducmV2LnhtbFBLBQYAAAAABAAEAPUAAACJAwAAAAA=&#10;" path="m,l315,645e" filled="f" strokeweight=".72pt">
                    <v:path arrowok="t" o:connecttype="custom" o:connectlocs="0,622;315,1267" o:connectangles="0,0"/>
                  </v:shape>
                </v:group>
                <v:group id="Group 282" o:spid="_x0000_s1043" style="position:absolute;left:142;top:773;width:600;height:2" coordorigin="142,773" coordsize="6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uo28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4Yzq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kuo28cAAADd&#10;AAAADwAAAAAAAAAAAAAAAACqAgAAZHJzL2Rvd25yZXYueG1sUEsFBgAAAAAEAAQA+gAAAJ4DAAAA&#10;AA==&#10;">
                  <v:shape id="Freeform 283" o:spid="_x0000_s1044" style="position:absolute;left:142;top:773;width:600;height:2;visibility:visible;mso-wrap-style:square;v-text-anchor:top" coordsize="6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68HsMA&#10;AADdAAAADwAAAGRycy9kb3ducmV2LnhtbERPu27CMBTdK/EP1kXqBk5LeShgUEWh6sLAY2C8xJck&#10;anwd2S5x/r4eKnU8Ou/VJppGPMj52rKCl3EGgriwuuZSweW8Hy1A+ICssbFMCnrysFkPnlaYa9vx&#10;kR6nUIoUwj5HBVUIbS6lLyoy6Me2JU7c3TqDIUFXSu2wS+Gmka9ZNpMGa04NFba0raj4Pv0YBVf7&#10;MXG76SEu9vJzq7vY32jXK/U8jO9LEIFi+Bf/ub+0gsnbPM1Nb9IT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68HsMAAADdAAAADwAAAAAAAAAAAAAAAACYAgAAZHJzL2Rv&#10;d25yZXYueG1sUEsFBgAAAAAEAAQA9QAAAIgDAAAAAA==&#10;" path="m600,l,e" filled="f" strokeweight=".72pt">
                    <v:path arrowok="t" o:connecttype="custom" o:connectlocs="600,0;0,0" o:connectangles="0,0"/>
                  </v:shape>
                </v:group>
                <v:group id="Group 284" o:spid="_x0000_s1045" style="position:absolute;left:1162;top:773;width:809;height:509" coordorigin="1162,773" coordsize="809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iZMs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Lx28cM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JiZMscAAADd&#10;AAAADwAAAAAAAAAAAAAAAACqAgAAZHJzL2Rvd25yZXYueG1sUEsFBgAAAAAEAAQA+gAAAJ4DAAAA&#10;AA==&#10;">
                  <v:shape id="Freeform 285" o:spid="_x0000_s1046" style="position:absolute;left:1162;top:773;width:809;height:509;visibility:visible;mso-wrap-style:square;v-text-anchor:top" coordsize="809,5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/9q8QA&#10;AADdAAAADwAAAGRycy9kb3ducmV2LnhtbERPy2rCQBTdF/yH4Ra600mshBAdpQiWUtz4KnR3zdwm&#10;oZk7ITONSb7eWQhdHs57telNLTpqXWVZQTyLQBDnVldcKDifdtMUhPPIGmvLpGAgB5v15GmFmbY3&#10;PlB39IUIIewyVFB632RSurwkg25mG+LA/djWoA+wLaRu8RbCTS3nUZRIgxWHhhIb2paU/x7/jIJu&#10;6N6br2Tga5x+JmNsx/3le1Tq5bl/W4Lw1Pt/8cP9oRW8LtKwP7wJT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P/avEAAAA3QAAAA8AAAAAAAAAAAAAAAAAmAIAAGRycy9k&#10;b3ducmV2LnhtbFBLBQYAAAAABAAEAPUAAACJAwAAAAA=&#10;" path="m808,l,509e" filled="f" strokeweight=".72pt">
                    <v:path arrowok="t" o:connecttype="custom" o:connectlocs="808,773;0,1282" o:connectangles="0,0"/>
                  </v:shape>
                </v:group>
                <v:group id="Group 286" o:spid="_x0000_s1047" style="position:absolute;left:1112;top:1198;width:95;height:128" coordorigin="1112,1198" coordsize="95,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vlE8cAAADd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Pa9j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zvlE8cAAADd&#10;AAAADwAAAAAAAAAAAAAAAACqAgAAZHJzL2Rvd25yZXYueG1sUEsFBgAAAAAEAAQA+gAAAJ4DAAAA&#10;AA==&#10;">
                  <v:shape id="Freeform 287" o:spid="_x0000_s1048" style="position:absolute;left:1112;top:1198;width:95;height:128;visibility:visible;mso-wrap-style:square;v-text-anchor:top" coordsize="95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CLv8YA&#10;AADdAAAADwAAAGRycy9kb3ducmV2LnhtbESPQWvCQBSE74X+h+UJvZS6SSoi0TWUlkoOetDq/ZF9&#10;JsHs25BdTeyvdwXB4zAz3zCLbDCNuFDnassK4nEEgriwuuZSwf7v92MGwnlkjY1lUnAlB9ny9WWB&#10;qbY9b+my86UIEHYpKqi8b1MpXVGRQTe2LXHwjrYz6IPsSqk77APcNDKJoqk0WHNYqLCl74qK0+5s&#10;FLQ//fvZrP+H7dptDtN4Y/b5aaXU22j4moPwNPhn+NHOtYLPySyB+5vw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CLv8YAAADdAAAADwAAAAAAAAAAAAAAAACYAgAAZHJz&#10;L2Rvd25yZXYueG1sUEsFBgAAAAAEAAQA9QAAAIsDAAAAAA==&#10;" path="m95,62l91,37,80,17,64,4,45,,26,4,11,18,,38,1,70,6,94r10,18l28,123r15,4l62,122,78,109,90,90,95,66r,-4xe" filled="f" strokeweight=".72pt">
                    <v:path arrowok="t" o:connecttype="custom" o:connectlocs="95,1260;91,1235;80,1215;64,1202;45,1198;26,1202;11,1216;0,1236;1,1268;6,1292;16,1310;28,1321;43,1325;62,1320;78,1307;90,1288;95,1264;95,1260" o:connectangles="0,0,0,0,0,0,0,0,0,0,0,0,0,0,0,0,0,0"/>
                  </v:shape>
                </v:group>
                <v:group id="Group 288" o:spid="_x0000_s1049" style="position:absolute;left:684;top:458;width:120;height:180" coordorigin="684,458" coordsize="1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Xe/8YAAADdAAAADwAAAGRycy9kb3ducmV2LnhtbESPQWvCQBSE70L/w/IK&#10;vekmpopEVxHR0oMUjIXi7ZF9JsHs25Bdk/jvu4WCx2FmvmFWm8HUoqPWVZYVxJMIBHFudcWFgu/z&#10;YbwA4TyyxtoyKXiQg836ZbTCVNueT9RlvhABwi5FBaX3TSqly0sy6Ca2IQ7e1bYGfZBtIXWLfYCb&#10;Wk6jaC4NVhwWSmxoV1J+y+5GwUeP/TaJ993xdt09LufZ188xJqXeXoftEoSnwT/D/+1PrSB5XyT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4pd7/xgAAAN0A&#10;AAAPAAAAAAAAAAAAAAAAAKoCAABkcnMvZG93bnJldi54bWxQSwUGAAAAAAQABAD6AAAAnQMAAAAA&#10;">
                  <v:shape id="Freeform 289" o:spid="_x0000_s1050" style="position:absolute;left:684;top:458;width:120;height:180;visibility:visible;mso-wrap-style:square;v-text-anchor:top" coordsize="1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Kzh8YA&#10;AADdAAAADwAAAGRycy9kb3ducmV2LnhtbESPT2vCQBTE7wW/w/IEb3Wj1SrRVUSqFIoH/90f2WcS&#10;zL6N2TXZfvtuodDjMDO/YZbrYCrRUuNKywpGwwQEcWZ1ybmCy3n3OgfhPLLGyjIp+CYH61XvZYmp&#10;th0fqT35XEQIuxQVFN7XqZQuK8igG9qaOHo32xj0UTa51A12EW4qOU6Sd2mw5LhQYE3bgrL76WkU&#10;3LPZR96dr1s9PTym4XDch/ZrrNSgHzYLEJ6C/w//tT+1grfJfAK/b+IT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8Kzh8YAAADdAAAADwAAAAAAAAAAAAAAAACYAgAAZHJz&#10;L2Rvd25yZXYueG1sUEsFBgAAAAAEAAQA9QAAAIsDAAAAAA==&#10;" path="m120,180l,e" filled="f" strokeweight=".72pt">
                    <v:path arrowok="t" o:connecttype="custom" o:connectlocs="120,638;0,458" o:connectangles="0,0"/>
                  </v:shape>
                </v:group>
                <v:group id="Group 290" o:spid="_x0000_s1051" style="position:absolute;left:1790;top:907;width:675;height:706" coordorigin="1790,907" coordsize="675,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AOMQxgAAAN0A&#10;AAAPAAAAAAAAAAAAAAAAAKoCAABkcnMvZG93bnJldi54bWxQSwUGAAAAAAQABAD6AAAAnQMAAAAA&#10;">
                  <v:shape id="Freeform 291" o:spid="_x0000_s1052" style="position:absolute;left:1790;top:907;width:675;height:706;visibility:visible;mso-wrap-style:square;v-text-anchor:top" coordsize="675,7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lxN8YA&#10;AADdAAAADwAAAGRycy9kb3ducmV2LnhtbESPT2vCQBTE70K/w/IKXqRubIOE6Cr9gyA92bTk/Mg+&#10;k5js25DdJvHbdwuCx2FmfsNs95NpxUC9qy0rWC0jEMSF1TWXCn6+D08JCOeRNbaWScGVHOx3D7Mt&#10;ptqO/EVD5ksRIOxSVFB536VSuqIig25pO+LgnW1v0AfZl1L3OAa4aeVzFK2lwZrDQoUdvVdUNNmv&#10;UfDxdsJz6WPO87xpLvmiWH0OTqn54/S6AeFp8vfwrX3UCl7iZA3/b8ITkL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plxN8YAAADdAAAADwAAAAAAAAAAAAAAAACYAgAAZHJz&#10;L2Rvd25yZXYueG1sUEsFBgAAAAAEAAQA9QAAAIsDAAAAAA==&#10;" path="m675,353l665,268,637,190,593,123,536,68,468,28,391,5,336,,309,1,230,18,159,53,98,103,50,166,17,241,2,324,,353r2,29l17,464r33,75l98,602r61,51l230,688r79,17l336,706r28,-1l443,688r72,-35l576,602r48,-63l658,464r16,-82l675,353xe" filled="f" strokeweight=".72pt">
                    <v:path arrowok="t" o:connecttype="custom" o:connectlocs="675,1260;665,1175;637,1097;593,1030;536,975;468,935;391,912;336,907;309,908;230,925;159,960;98,1010;50,1073;17,1148;2,1231;0,1260;2,1289;17,1371;50,1446;98,1509;159,1560;230,1595;309,1612;336,1613;364,1612;443,1595;515,1560;576,1509;624,1446;658,1371;674,1289;675,1260" o:connectangles="0,0,0,0,0,0,0,0,0,0,0,0,0,0,0,0,0,0,0,0,0,0,0,0,0,0,0,0,0,0,0,0"/>
                  </v:shape>
                </v:group>
                <v:group id="Group 292" o:spid="_x0000_s1053" style="position:absolute;left:65;top:922;width:677;height:706" coordorigin="65,922" coordsize="677,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7Y/M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4Yza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57Y/McAAADd&#10;AAAADwAAAAAAAAAAAAAAAACqAgAAZHJzL2Rvd25yZXYueG1sUEsFBgAAAAAEAAQA+gAAAJ4DAAAA&#10;AA==&#10;">
                  <v:shape id="Freeform 293" o:spid="_x0000_s1054" style="position:absolute;left:65;top:922;width:677;height:706;visibility:visible;mso-wrap-style:square;v-text-anchor:top" coordsize="677,7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y10sIA&#10;AADdAAAADwAAAGRycy9kb3ducmV2LnhtbERPz2vCMBS+D/wfwhO8zVQdQ6pRRBQE8bBsB4/P5tkW&#10;m5eSRFv965fDYMeP7/dy3dtGPMiH2rGCyTgDQVw4U3Op4Od7/z4HESKywcYxKXhSgPVq8LbE3LiO&#10;v+ihYylSCIccFVQxtrmUoajIYhi7ljhxV+ctxgR9KY3HLoXbRk6z7FNarDk1VNjStqLipu9WgZeh&#10;vp8O++6kZ9n2rHfH80tflBoN+80CRKQ+/ov/3AejYPYxT3PTm/Q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PLXSwgAAAN0AAAAPAAAAAAAAAAAAAAAAAJgCAABkcnMvZG93&#10;bnJldi54bWxQSwUGAAAAAAQABAD1AAAAhwMAAAAA&#10;" path="m677,352l667,267,638,189,594,122,537,67,469,27,393,4,338,,310,1,231,17,160,52,99,102,50,166,17,240,1,323,,352r1,29l17,464r33,74l99,602r61,50l231,687r79,17l338,705r28,-1l444,687r72,-35l577,602r48,-64l659,464r16,-83l677,352xe" filled="f" strokeweight=".72pt">
                    <v:path arrowok="t" o:connecttype="custom" o:connectlocs="677,1274;667,1189;638,1111;594,1044;537,989;469,949;393,926;338,922;310,923;231,939;160,974;99,1024;50,1088;17,1162;1,1245;0,1274;1,1303;17,1386;50,1460;99,1524;160,1574;231,1609;310,1626;338,1627;366,1626;444,1609;516,1574;577,1524;625,1460;659,1386;675,1303;677,1274" o:connectangles="0,0,0,0,0,0,0,0,0,0,0,0,0,0,0,0,0,0,0,0,0,0,0,0,0,0,0,0,0,0,0,0"/>
                  </v:shape>
                </v:group>
                <v:group id="Group 294" o:spid="_x0000_s1055" style="position:absolute;left:325;top:1193;width:139;height:140" coordorigin="325,1193" coordsize="139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3pFc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4Yzq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U3pFccAAADd&#10;AAAADwAAAAAAAAAAAAAAAACqAgAAZHJzL2Rvd25yZXYueG1sUEsFBgAAAAAEAAQA+gAAAJ4DAAAA&#10;AA==&#10;">
                  <v:shape id="Freeform 295" o:spid="_x0000_s1056" style="position:absolute;left:325;top:1193;width:139;height:140;visibility:visible;mso-wrap-style:square;v-text-anchor:top" coordsize="139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3sA8EA&#10;AADdAAAADwAAAGRycy9kb3ducmV2LnhtbERPTYvCMBC9C/sfwizsTdPVIlqNsgiyHjxoLex1thmb&#10;YjMpTdT6781B8Ph438t1bxtxo87XjhV8jxIQxKXTNVcKitN2OAPhA7LGxjEpeJCH9epjsMRMuzsf&#10;6ZaHSsQQ9hkqMCG0mZS+NGTRj1xLHLmz6yyGCLtK6g7vMdw2cpwkU2mx5thgsKWNofKSX62C+X95&#10;KNJzpY0OySHdz35tMflT6uuz/1mACNSHt/jl3mkFk3Qe98c38Qn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97APBAAAA3QAAAA8AAAAAAAAAAAAAAAAAmAIAAGRycy9kb3du&#10;cmV2LnhtbFBLBQYAAAAABAAEAPUAAACGAwAAAAA=&#10;" path="m138,69l108,13,66,,44,3,25,14,9,29,,49,1,77r6,23l18,118r14,13l49,139r27,-2l129,103r9,-34xe" filled="f" strokeweight=".72pt">
                    <v:path arrowok="t" o:connecttype="custom" o:connectlocs="138,1262;108,1206;66,1193;44,1196;25,1207;9,1222;0,1242;1,1270;7,1293;18,1311;32,1324;49,1332;76,1330;129,1296;138,1262" o:connectangles="0,0,0,0,0,0,0,0,0,0,0,0,0,0,0"/>
                  </v:shape>
                </v:group>
                <v:group id="Group 296" o:spid="_x0000_s1057" style="position:absolute;left:2045;top:1207;width:144;height:144" coordorigin="2045,1207" coordsize="14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Jzzs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2L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4nPOxgAAAN0A&#10;AAAPAAAAAAAAAAAAAAAAAKoCAABkcnMvZG93bnJldi54bWxQSwUGAAAAAAQABAD6AAAAnQMAAAAA&#10;">
                  <v:shape id="Freeform 297" o:spid="_x0000_s1058" style="position:absolute;left:2045;top:1207;width:144;height:144;visibility:visible;mso-wrap-style:square;v-text-anchor:top" coordsize="144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OXvcUA&#10;AADdAAAADwAAAGRycy9kb3ducmV2LnhtbESPT2sCMRTE74V+h/AEL6LZapV1a5RqKRQv4r/7Y/O6&#10;WUxetptUt9++KQg9DjPzG2ax6pwVV2pD7VnB0ygDQVx6XXOl4HR8H+YgQkTWaD2Tgh8KsFo+Piyw&#10;0P7Ge7oeYiUShEOBCkyMTSFlKA05DCPfECfv07cOY5JtJXWLtwR3Vo6zbCYd1pwWDDa0MVReDt9O&#10;wXSNu3yDpuZ8Mji/bedWf1mrVL/Xvb6AiNTF//C9/aEVTJ7nY/h7k5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Y5e9xQAAAN0AAAAPAAAAAAAAAAAAAAAAAJgCAABkcnMv&#10;ZG93bnJldi54bWxQSwUGAAAAAAQABAD1AAAAigMAAAAA&#10;" path="m144,72l115,14,74,,50,4,30,13,15,28,4,46,,68,3,91r9,21l26,128r19,11l66,144r24,-3l138,99r6,-27xe" filled="f" strokeweight=".72pt">
                    <v:path arrowok="t" o:connecttype="custom" o:connectlocs="144,1279;115,1221;74,1207;50,1211;30,1220;15,1235;4,1253;0,1275;3,1298;12,1319;26,1335;45,1346;66,1351;90,1348;138,1306;144,1279" o:connectangles="0,0,0,0,0,0,0,0,0,0,0,0,0,0,0,0"/>
                  </v:shape>
                </v:group>
                <v:group id="Group 298" o:spid="_x0000_s1059" style="position:absolute;left:965;top:1068;width:406;height:405" coordorigin="965,1068" coordsize="406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xIIs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XJxyS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9fEgixgAAAN0A&#10;AAAPAAAAAAAAAAAAAAAAAKoCAABkcnMvZG93bnJldi54bWxQSwUGAAAAAAQABAD6AAAAnQMAAAAA&#10;">
                  <v:shape id="Freeform 299" o:spid="_x0000_s1060" style="position:absolute;left:965;top:1068;width:406;height:405;visibility:visible;mso-wrap-style:square;v-text-anchor:top" coordsize="406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F66sYA&#10;AADdAAAADwAAAGRycy9kb3ducmV2LnhtbESPzW7CMBCE70h9B2sr9QYOBUVtwCCEitpjA73ktsTb&#10;JCVep7Hzw9vXSEg9jmbmG816O5pa9NS6yrKC+SwCQZxbXXGh4Ot0mL6AcB5ZY22ZFFzJwXbzMFlj&#10;ou3AKfVHX4gAYZeggtL7JpHS5SUZdDPbEAfv27YGfZBtIXWLQ4CbWj5HUSwNVhwWSmxoX1J+OXZG&#10;wXg+xdnPW7U4vF+zT8zSrvmtO6WeHsfdCoSn0f+H7+0PrWCxfF3C7U14AnL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SF66sYAAADdAAAADwAAAAAAAAAAAAAAAACYAgAAZHJz&#10;L2Rvd25yZXYueG1sUEsFBgAAAAAEAAQA9QAAAIsDAAAAAA==&#10;" path="m405,202l394,135,363,77,315,34,255,7,209,,185,1,118,19,64,54,24,105,3,167,,189r1,25l18,282r35,56l101,379r60,23l183,405r26,-1l278,387r57,-33l376,306r24,-59l405,202xe" filled="f" strokeweight=".72pt">
                    <v:path arrowok="t" o:connecttype="custom" o:connectlocs="405,1270;394,1203;363,1145;315,1102;255,1075;209,1068;185,1069;118,1087;64,1122;24,1173;3,1235;0,1257;1,1282;18,1350;53,1406;101,1447;161,1470;183,1473;209,1472;278,1455;335,1422;376,1374;400,1315;405,1270" o:connectangles="0,0,0,0,0,0,0,0,0,0,0,0,0,0,0,0,0,0,0,0,0,0,0,0"/>
                  </v:shape>
                </v:group>
                <v:group id="Group 300" o:spid="_x0000_s1061" style="position:absolute;left:982;top:1013;width:344;height:524" coordorigin="982,1013" coordsize="344,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l1zc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xh9Ts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2XXNxgAAAN0A&#10;AAAPAAAAAAAAAAAAAAAAAKoCAABkcnMvZG93bnJldi54bWxQSwUGAAAAAAQABAD6AAAAnQMAAAAA&#10;">
                  <v:shape id="Freeform 301" o:spid="_x0000_s1062" style="position:absolute;left:982;top:1013;width:344;height:524;visibility:visible;mso-wrap-style:square;v-text-anchor:top" coordsize="344,5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GoacQA&#10;AADdAAAADwAAAGRycy9kb3ducmV2LnhtbESPQU/CQBSE7yb+h80z8SZbxRAoLEQhBBNOVrm/dB9t&#10;sfu2dp9L/fcuCYnHycx8k1msBteqSH1oPBt4HGWgiEtvG64MfH5sH6aggiBbbD2TgV8KsFre3iww&#10;t/7M7xQLqVSCcMjRQC3S5VqHsiaHYeQ74uQdfe9QkuwrbXs8J7hr9VOWTbTDhtNCjR2tayq/ih9n&#10;4FjsBPffPB0fXjfSWh/j/hSNub8bXuaghAb5D1/bb9bA+Hk2gcub9AT0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RqGnEAAAA3QAAAA8AAAAAAAAAAAAAAAAAmAIAAGRycy9k&#10;b3ducmV2LnhtbFBLBQYAAAAABAAEAPUAAACJAwAAAAA=&#10;" path="m343,l,523e" filled="f" strokeweight=".72pt">
                    <v:path arrowok="t" o:connecttype="custom" o:connectlocs="343,1013;0,1536" o:connectangles="0,0"/>
                  </v:shape>
                </v:group>
                <v:group id="Group 302" o:spid="_x0000_s1063" style="position:absolute;left:1310;top:1013;width:135;height:2" coordorigin="1310,1013" coordsize="13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dOIc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Lx2+wD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kdOIccAAADd&#10;AAAADwAAAAAAAAAAAAAAAACqAgAAZHJzL2Rvd25yZXYueG1sUEsFBgAAAAAEAAQA+gAAAJ4DAAAA&#10;AA==&#10;">
                  <v:shape id="Freeform 303" o:spid="_x0000_s1064" style="position:absolute;left:1310;top:1013;width:135;height:2;visibility:visible;mso-wrap-style:square;v-text-anchor:top" coordsize="1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7DYcQA&#10;AADdAAAADwAAAGRycy9kb3ducmV2LnhtbERPy2rCQBTdC/7DcAvdiE584CM6ii0tuBJMBbfXzDVJ&#10;zdyJmWmMf+8shC4P573atKYUDdWusKxgOIhAEKdWF5wpOP589+cgnEfWWFomBQ9ysFl3OyuMtb3z&#10;gZrEZyKEsItRQe59FUvp0pwMuoGtiAN3sbVBH2CdSV3jPYSbUo6iaCoNFhwacqzoM6f0mvwZBb3R&#10;7Iuac3ZLq2T3sf89jGfT60mp97d2uwThqfX/4pd7pxWMJ4swN7wJT0C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+w2HEAAAA3QAAAA8AAAAAAAAAAAAAAAAAmAIAAGRycy9k&#10;b3ducmV2LnhtbFBLBQYAAAAABAAEAPUAAACJAwAAAAA=&#10;" path="m,l135,e" filled="f" strokeweight=".72pt">
                    <v:path arrowok="t" o:connecttype="custom" o:connectlocs="0,0;135,0" o:connectangles="0,0"/>
                  </v:shape>
                </v:group>
                <v:group id="Group 304" o:spid="_x0000_s1065" style="position:absolute;left:876;top:1536;width:106;height:2" coordorigin="876,1536" coordsize="10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R/yM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4Yza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JR/yMcAAADd&#10;AAAADwAAAAAAAAAAAAAAAACqAgAAZHJzL2Rvd25yZXYueG1sUEsFBgAAAAAEAAQA+gAAAJ4DAAAA&#10;AA==&#10;">
                  <v:shape id="Freeform 305" o:spid="_x0000_s1066" style="position:absolute;left:876;top:1536;width:106;height:2;visibility:visible;mso-wrap-style:square;v-text-anchor:top" coordsize="1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UyvsIA&#10;AADdAAAADwAAAGRycy9kb3ducmV2LnhtbERPTWvCQBC9C/6HZQq96aaWikRXEYvQQxGiHtrbmJ1m&#10;U7OzITvV+O+7B8Hj430vVr1v1IW6WAc28DLOQBGXwdZcGTgetqMZqCjIFpvAZOBGEVbL4WCBuQ1X&#10;Luiyl0qlEI45GnAiba51LB15jOPQEifuJ3QeJcGu0rbDawr3jZ5k2VR7rDk1OGxp46g87/+8gW87&#10;lcnvZzErvkKJcnp3W70rjHl+6tdzUEK9PMR394c18PqWpf3pTXoCe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NTK+wgAAAN0AAAAPAAAAAAAAAAAAAAAAAJgCAABkcnMvZG93&#10;bnJldi54bWxQSwUGAAAAAAQABAD1AAAAhwMAAAAA&#10;" path="m106,l,e" filled="f" strokeweight=".72pt">
                    <v:path arrowok="t" o:connecttype="custom" o:connectlocs="106,0;0,0" o:connectangles="0,0"/>
                  </v:shape>
                </v:group>
                <v:group id="Group 306" o:spid="_x0000_s1067" style="position:absolute;left:502;top:432;width:425;height:2" coordorigin="502,432" coordsize="4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wJ6dTFAAAA3QAA&#10;AA8AAAAAAAAAAAAAAAAAqgIAAGRycy9kb3ducmV2LnhtbFBLBQYAAAAABAAEAPoAAACcAwAAAAA=&#10;">
                  <v:shape id="Freeform 307" o:spid="_x0000_s1068" style="position:absolute;left:502;top:432;width:425;height:2;visibility:visible;mso-wrap-style:square;v-text-anchor:top" coordsize="4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effcYA&#10;AADdAAAADwAAAGRycy9kb3ducmV2LnhtbESPQWsCMRSE74X+h/AKvdWsimVZjSKKID2ItS14fGxe&#10;N1s3L8smrtFfbwqFHoeZ+YaZLaJtRE+drx0rGA4yEMSl0zVXCj4/Ni85CB+QNTaOScGVPCzmjw8z&#10;LLS78Dv1h1CJBGFfoAITQltI6UtDFv3AtcTJ+3adxZBkV0nd4SXBbSNHWfYqLdacFgy2tDJUng5n&#10;q2B/W/cx+uNbnm9DfTaSfr5OO6Wen+JyCiJQDP/hv/ZWKxhPshH8vklP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ueffcYAAADdAAAADwAAAAAAAAAAAAAAAACYAgAAZHJz&#10;L2Rvd25yZXYueG1sUEsFBgAAAAAEAAQA9QAAAIsDAAAAAA==&#10;" path="m,l424,e" filled="f" strokecolor="white" strokeweight="4.42pt">
                    <v:path arrowok="t" o:connecttype="custom" o:connectlocs="0,0;424,0" o:connectangles="0,0"/>
                  </v:shape>
                </v:group>
                <v:group id="Group 308" o:spid="_x0000_s1069" style="position:absolute;left:502;top:389;width:425;height:87" coordorigin="502,389" coordsize="425,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5fSOMUAAADdAAAADwAAAGRycy9kb3ducmV2LnhtbESPQYvCMBSE7wv+h/AE&#10;b2tai4tUo4ioeJCFVUG8PZpnW2xeShPb+u/NwsIeh5n5hlmselOJlhpXWlYQjyMQxJnVJecKLufd&#10;5wyE88gaK8uk4EUOVsvBxwJTbTv+ofbkcxEg7FJUUHhfp1K6rCCDbmxr4uDdbWPQB9nkUjfYBbip&#10;5CSKvqTBksNCgTVtCsoep6dRsO+wWyfxtj0+7pvX7Tz9vh5jUmo07NdzEJ56/x/+ax+0gmQaJf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OX0jjFAAAA3QAA&#10;AA8AAAAAAAAAAAAAAAAAqgIAAGRycy9kb3ducmV2LnhtbFBLBQYAAAAABAAEAPoAAACcAwAAAAA=&#10;">
                  <v:shape id="Freeform 309" o:spid="_x0000_s1070" style="position:absolute;left:502;top:389;width:425;height:87;visibility:visible;mso-wrap-style:square;v-text-anchor:top" coordsize="425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RPr8QA&#10;AADdAAAADwAAAGRycy9kb3ducmV2LnhtbESPQWsCMRSE7wX/Q3iCt5pYXdHVKG1poaeCq4jHx+a5&#10;u7h5WZKo23/fFAoeh5n5hllve9uKG/nQONYwGSsQxKUzDVcaDvvP5wWIEJENto5Jww8F2G4GT2vM&#10;jbvzjm5FrESCcMhRQx1jl0sZyposhrHriJN3dt5iTNJX0ni8J7ht5YtSc2mx4bRQY0fvNZWX4mo1&#10;nJbmLZt9FDTfHzMnY3H1Sn1rPRr2rysQkfr4CP+3v4yGaaZm8PcmPQ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kT6/EAAAA3QAAAA8AAAAAAAAAAAAAAAAAmAIAAGRycy9k&#10;b3ducmV2LnhtbFBLBQYAAAAABAAEAPUAAACJAwAAAAA=&#10;" path="m,86r424,l424,,,,,86xe" filled="f" strokeweight=".72pt">
                    <v:path arrowok="t" o:connecttype="custom" o:connectlocs="0,475;424,475;424,389;0,389;0,475" o:connectangles="0,0,0,0,0"/>
                  </v:shape>
                </v:group>
                <v:group id="Group 310" o:spid="_x0000_s1071" style="position:absolute;left:1836;top:7;width:180;height:346" coordorigin="1836,7" coordsize="180,3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Lv18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kSJf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My79fFAAAA3QAA&#10;AA8AAAAAAAAAAAAAAAAAqgIAAGRycy9kb3ducmV2LnhtbFBLBQYAAAAABAAEAPoAAACcAwAAAAA=&#10;">
                  <v:shape id="Freeform 311" o:spid="_x0000_s1072" style="position:absolute;left:1836;top:7;width:180;height:346;visibility:visible;mso-wrap-style:square;v-text-anchor:top" coordsize="180,3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eGRcMA&#10;AADdAAAADwAAAGRycy9kb3ducmV2LnhtbESPQYvCMBSE7wv7H8Jb2MuyJq5UpBpFBGGvVg8en83b&#10;tti81CZq8+83guBxmJlvmMVqsK24Ue8bxxrGIwWCuHSm4UrDYb/9noHwAdlg65g0RPKwWr6/LTA3&#10;7s47uhWhEgnCPkcNdQhdLqUva7LoR64jTt6f6y2GJPtKmh7vCW5b+aPUVFpsOC3U2NGmpvJcXK2G&#10;wn1d4yxu+YSHeIyNxCxTF60/P4b1HESgIbzCz/av0TDJ1BQeb9IT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eGRcMAAADdAAAADwAAAAAAAAAAAAAAAACYAgAAZHJzL2Rv&#10;d25yZXYueG1sUEsFBgAAAAAEAAQA9QAAAIgDAAAAAA==&#10;" path="m,346l180,e" filled="f" strokeweight=".72pt">
                    <v:path arrowok="t" o:connecttype="custom" o:connectlocs="0,353;180,7" o:connectangles="0,0"/>
                  </v:shape>
                </v:group>
                <v:group id="Group 312" o:spid="_x0000_s1073" style="position:absolute;left:1536;top:353;width:300;height:180" coordorigin="1536,353" coordsize="30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zUO8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v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KzUO8cAAADd&#10;AAAADwAAAAAAAAAAAAAAAACqAgAAZHJzL2Rvd25yZXYueG1sUEsFBgAAAAAEAAQA+gAAAJ4DAAAA&#10;AA==&#10;">
                  <v:shape id="Freeform 313" o:spid="_x0000_s1074" style="position:absolute;left:1536;top:353;width:300;height:180;visibility:visible;mso-wrap-style:square;v-text-anchor:top" coordsize="30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zJcMA&#10;AADdAAAADwAAAGRycy9kb3ducmV2LnhtbERPTWvCQBC9C/0PyxR6000tWk3dSBEKvQhqW8TbkJ0m&#10;IdnZmN1o+u87B8Hj432v1oNr1IW6UHk28DxJQBHn3lZcGPj++hgvQIWIbLHxTAb+KMA6exitMLX+&#10;ynu6HGKhJIRDigbKGNtU65CX5DBMfEss3K/vHEaBXaFth1cJd42eJslcO6xYGkpsaVNSXh96JyU/&#10;bb3tz7zrZ6/BNsfTZmm3lTFPj8P7G6hIQ7yLb+5Pa+BllshceSNPQ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bzJcMAAADdAAAADwAAAAAAAAAAAAAAAACYAgAAZHJzL2Rv&#10;d25yZXYueG1sUEsFBgAAAAAEAAQA9QAAAIgDAAAAAA==&#10;" path="m300,l,180e" filled="f" strokeweight=".72pt">
                    <v:path arrowok="t" o:connecttype="custom" o:connectlocs="300,353;0,533" o:connectangles="0,0"/>
                  </v:shape>
                </v:group>
                <v:group id="Group 314" o:spid="_x0000_s1075" style="position:absolute;left:1416;top:533;width:135;height:2" coordorigin="1416,533" coordsize="13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/l0scAAADd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OMV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n/l0scAAADd&#10;AAAADwAAAAAAAAAAAAAAAACqAgAAZHJzL2Rvd25yZXYueG1sUEsFBgAAAAAEAAQA+gAAAJ4DAAAA&#10;AA==&#10;">
                  <v:shape id="Freeform 315" o:spid="_x0000_s1076" style="position:absolute;left:1416;top:533;width:135;height:2;visibility:visible;mso-wrap-style:square;v-text-anchor:top" coordsize="1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rDoMQA&#10;AADdAAAADwAAAGRycy9kb3ducmV2LnhtbERPy2rCQBTdF/yH4QrdlDp5UJXUUWxRcFUwLbi9zVyT&#10;aOZOzEyT9O87C6HLw3mvNqNpRE+dqy0riGcRCOLC6ppLBV+f++clCOeRNTaWScEvOdisJw8rzLQd&#10;+Eh97ksRQthlqKDyvs2kdEVFBt3MtsSBO9vOoA+wK6XucAjhppFJFM2lwZpDQ4UtvVdUXPMfo+Ap&#10;Weyo/y5vRZsf3j4ux3Qxv56UepyO21cQnkb/L767D1pB+hKH/eFNe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6w6DEAAAA3QAAAA8AAAAAAAAAAAAAAAAAmAIAAGRycy9k&#10;b3ducmV2LnhtbFBLBQYAAAAABAAEAPUAAACJAwAAAAA=&#10;" path="m134,l,e" filled="f" strokeweight=".72pt">
                    <v:path arrowok="t" o:connecttype="custom" o:connectlocs="134,0;0,0" o:connectangles="0,0"/>
                  </v:shape>
                </v:group>
                <v:group id="Group 316" o:spid="_x0000_s1077" style="position:absolute;left:1882;top:7;width:135;height:2" coordorigin="1882,7" coordsize="13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QfwnFAAAA3QAA&#10;AA8AAAAAAAAAAAAAAAAAqgIAAGRycy9kb3ducmV2LnhtbFBLBQYAAAAABAAEAPoAAACcAwAAAAA=&#10;">
                  <v:shape id="Freeform 317" o:spid="_x0000_s1078" style="position:absolute;left:1882;top:7;width:135;height:2;visibility:visible;mso-wrap-style:square;v-text-anchor:top" coordsize="1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T4TMYA&#10;AADdAAAADwAAAGRycy9kb3ducmV2LnhtbESPQWvCQBSE7wX/w/IEL6VujKgluoqVFjwJRqHX1+wz&#10;iWbfptltTP+9Kwgeh5n5hlmsOlOJlhpXWlYwGkYgiDOrS84VHA9fb+8gnEfWWFkmBf/kYLXsvSww&#10;0fbKe2pTn4sAYZeggsL7OpHSZQUZdENbEwfvZBuDPsgml7rBa4CbSsZRNJUGSw4LBda0KSi7pH9G&#10;wWs8+6T2J//N6nT7sTvvx7Pp5VupQb9bz0F46vwz/GhvtYLxZBTD/U14AnJ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iT4TMYAAADdAAAADwAAAAAAAAAAAAAAAACYAgAAZHJz&#10;L2Rvd25yZXYueG1sUEsFBgAAAAAEAAQA9QAAAIsDAAAAAA==&#10;" path="m134,l,e" filled="f" strokeweight=".72pt">
                    <v:path arrowok="t" o:connecttype="custom" o:connectlocs="134,0;0,0" o:connectangles="0,0"/>
                  </v:shape>
                </v:group>
                <v:group id="Group 318" o:spid="_x0000_s1079" style="position:absolute;left:7;top:888;width:768;height:413" coordorigin="7,888" coordsize="768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k5E5cYAAADd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QLP&#10;N+EJyNU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TkTlxgAAAN0A&#10;AAAPAAAAAAAAAAAAAAAAAKoCAABkcnMvZG93bnJldi54bWxQSwUGAAAAAAQABAD6AAAAnQMAAAAA&#10;">
                  <v:shape id="Freeform 319" o:spid="_x0000_s1080" style="position:absolute;left:7;top:888;width:768;height:413;visibility:visible;mso-wrap-style:square;v-text-anchor:top" coordsize="768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UYj8YA&#10;AADdAAAADwAAAGRycy9kb3ducmV2LnhtbESP3WrCQBSE7wt9h+UI3jUbfyoluopUFNvgRaMPcMge&#10;k2D2bMiuSXz7bqHg5TAz3zCrzWBq0VHrKssKJlEMgji3uuJCweW8f/sA4TyyxtoyKXiQg8369WWF&#10;ibY9/1CX+UIECLsEFZTeN4mULi/JoItsQxy8q20N+iDbQuoW+wA3tZzG8UIarDgslNjQZ0n5Lbsb&#10;BX13yPoivaXTU1p9X66z3faLz0qNR8N2CcLT4J/h//ZRK5i9T+bw9yY8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UYj8YAAADdAAAADwAAAAAAAAAAAAAAAACYAgAAZHJz&#10;L2Rvd25yZXYueG1sUEsFBgAAAAAEAAQA9QAAAIsDAAAAAA==&#10;" path="m,413l,379,5,346,19,281,43,221,79,163r53,-57l195,58,262,26,334,7,406,r38,2l516,19r70,31l655,103r58,75l751,266r17,96l766,413e" filled="f" strokeweight=".72pt">
                    <v:path arrowok="t" o:connecttype="custom" o:connectlocs="0,1301;0,1267;5,1234;19,1169;43,1109;79,1051;132,994;195,946;262,914;334,895;406,888;444,890;516,907;586,938;655,991;713,1066;751,1154;768,1250;766,1301" o:connectangles="0,0,0,0,0,0,0,0,0,0,0,0,0,0,0,0,0,0,0"/>
                  </v:shape>
                </v:group>
                <v:group id="Group 320" o:spid="_x0000_s1081" style="position:absolute;left:1733;top:876;width:365;height:411" coordorigin="1733,876" coordsize="365,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t5Cs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kSJ/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reQrFAAAA3QAA&#10;AA8AAAAAAAAAAAAAAAAAqgIAAGRycy9kb3ducmV2LnhtbFBLBQYAAAAABAAEAPoAAACcAwAAAAA=&#10;">
                  <v:shape id="Freeform 321" o:spid="_x0000_s1082" style="position:absolute;left:1733;top:876;width:365;height:411;visibility:visible;mso-wrap-style:square;v-text-anchor:top" coordsize="365,4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BXH8UA&#10;AADdAAAADwAAAGRycy9kb3ducmV2LnhtbESPQWvCQBSE74X+h+UJvdVNWqoS3YRgK7THqgePj+wz&#10;CWbfxt01if++Wyj0OMzMN8ymmEwnBnK+tawgnScgiCurW64VHA+75xUIH5A1dpZJwZ08FPnjwwYz&#10;bUf+pmEfahEh7DNU0ITQZ1L6qiGDfm574uidrTMYonS11A7HCDedfEmShTTYclxosKdtQ9VlfzMK&#10;tNPD+PF12prbZbUMeLi++/Kq1NNsKtcgAk3hP/zX/tQKXt/SBfy+iU9A5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oFcfxQAAAN0AAAAPAAAAAAAAAAAAAAAAAJgCAABkcnMv&#10;ZG93bnJldi54bWxQSwUGAAAAAAQABAD1AAAAigMAAAAA&#10;" path="m,410l,379,5,346,19,281,43,221,79,163r58,-62l204,50,283,17,324,7,365,e" filled="f" strokeweight=".72pt">
                    <v:path arrowok="t" o:connecttype="custom" o:connectlocs="0,1286;0,1255;5,1222;19,1157;43,1097;79,1039;137,977;204,926;283,893;324,883;365,876" o:connectangles="0,0,0,0,0,0,0,0,0,0,0"/>
                  </v:shape>
                </v:group>
              </v:group>
            </w:pict>
          </mc:Fallback>
        </mc:AlternateContent>
      </w:r>
    </w:p>
    <w:p w:rsidR="00E1309F" w:rsidRPr="00361687" w:rsidRDefault="00E1309F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914A6E" w:rsidRPr="00361687" w:rsidRDefault="00914A6E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914A6E" w:rsidRPr="00361687" w:rsidRDefault="00914A6E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914A6E" w:rsidRPr="00361687" w:rsidRDefault="00914A6E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914A6E" w:rsidRPr="00361687" w:rsidRDefault="00914A6E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914A6E" w:rsidRPr="00361687" w:rsidRDefault="00914A6E" w:rsidP="00361687">
      <w:pPr>
        <w:tabs>
          <w:tab w:val="left" w:pos="3878"/>
          <w:tab w:val="left" w:pos="5927"/>
        </w:tabs>
        <w:ind w:left="1291"/>
        <w:jc w:val="both"/>
        <w:rPr>
          <w:position w:val="-6"/>
          <w:sz w:val="28"/>
          <w:szCs w:val="28"/>
        </w:rPr>
      </w:pPr>
    </w:p>
    <w:p w:rsidR="007F5129" w:rsidRPr="00361687" w:rsidRDefault="00206D57" w:rsidP="00361687">
      <w:pPr>
        <w:pStyle w:val="af"/>
        <w:tabs>
          <w:tab w:val="left" w:pos="1985"/>
          <w:tab w:val="left" w:pos="4820"/>
        </w:tabs>
        <w:spacing w:after="0"/>
        <w:rPr>
          <w:sz w:val="28"/>
          <w:szCs w:val="28"/>
          <w:lang w:val="ru-RU"/>
        </w:rPr>
      </w:pPr>
      <w:r w:rsidRPr="00361687">
        <w:rPr>
          <w:w w:val="95"/>
          <w:sz w:val="28"/>
          <w:szCs w:val="28"/>
          <w:lang w:val="ru-RU"/>
        </w:rPr>
        <w:tab/>
      </w:r>
      <w:r w:rsidR="00D25411" w:rsidRPr="00361687">
        <w:rPr>
          <w:w w:val="95"/>
          <w:sz w:val="28"/>
          <w:szCs w:val="28"/>
          <w:lang w:val="ru-RU"/>
        </w:rPr>
        <w:t>м</w:t>
      </w:r>
      <w:r w:rsidR="00D25411" w:rsidRPr="00361687">
        <w:rPr>
          <w:w w:val="95"/>
          <w:sz w:val="28"/>
          <w:szCs w:val="28"/>
          <w:lang w:val="ru-RU"/>
        </w:rPr>
        <w:tab/>
      </w:r>
      <w:r w:rsidR="00A11F3A" w:rsidRPr="00361687">
        <w:rPr>
          <w:w w:val="95"/>
          <w:sz w:val="28"/>
          <w:szCs w:val="28"/>
          <w:lang w:val="ru-RU"/>
        </w:rPr>
        <w:t xml:space="preserve"> </w:t>
      </w:r>
      <w:r w:rsidRPr="00361687">
        <w:rPr>
          <w:w w:val="95"/>
          <w:sz w:val="28"/>
          <w:szCs w:val="28"/>
          <w:lang w:val="ru-RU"/>
        </w:rPr>
        <w:t xml:space="preserve">     </w:t>
      </w:r>
      <w:r w:rsidR="00D25411" w:rsidRPr="00361687">
        <w:rPr>
          <w:w w:val="95"/>
          <w:sz w:val="28"/>
          <w:szCs w:val="28"/>
          <w:lang w:val="ru-RU"/>
        </w:rPr>
        <w:t>н</w:t>
      </w:r>
      <w:r w:rsidR="00A11F3A" w:rsidRPr="00361687">
        <w:rPr>
          <w:w w:val="95"/>
          <w:sz w:val="28"/>
          <w:szCs w:val="28"/>
          <w:lang w:val="ru-RU"/>
        </w:rPr>
        <w:t xml:space="preserve"> </w:t>
      </w:r>
      <w:r w:rsidRPr="00361687">
        <w:rPr>
          <w:w w:val="95"/>
          <w:sz w:val="28"/>
          <w:szCs w:val="28"/>
          <w:lang w:val="ru-RU"/>
        </w:rPr>
        <w:tab/>
      </w:r>
      <w:r w:rsidRPr="00361687">
        <w:rPr>
          <w:w w:val="95"/>
          <w:sz w:val="28"/>
          <w:szCs w:val="28"/>
          <w:lang w:val="ru-RU"/>
        </w:rPr>
        <w:tab/>
      </w:r>
      <w:r w:rsidRPr="00361687">
        <w:rPr>
          <w:w w:val="95"/>
          <w:sz w:val="28"/>
          <w:szCs w:val="28"/>
          <w:lang w:val="ru-RU"/>
        </w:rPr>
        <w:tab/>
        <w:t xml:space="preserve">      </w:t>
      </w:r>
      <w:r w:rsidR="007F5129" w:rsidRPr="00361687">
        <w:rPr>
          <w:w w:val="95"/>
          <w:sz w:val="28"/>
          <w:szCs w:val="28"/>
          <w:lang w:val="ru-RU"/>
        </w:rPr>
        <w:t>о</w:t>
      </w:r>
      <w:r w:rsidR="00D25411" w:rsidRPr="00361687">
        <w:rPr>
          <w:w w:val="95"/>
          <w:sz w:val="28"/>
          <w:szCs w:val="28"/>
          <w:lang w:val="ru-RU"/>
        </w:rPr>
        <w:tab/>
      </w:r>
      <w:r w:rsidR="00D25411" w:rsidRPr="00361687">
        <w:rPr>
          <w:w w:val="95"/>
          <w:sz w:val="28"/>
          <w:szCs w:val="28"/>
          <w:lang w:val="ru-RU"/>
        </w:rPr>
        <w:tab/>
      </w:r>
      <w:r w:rsidR="00D25411" w:rsidRPr="00361687">
        <w:rPr>
          <w:sz w:val="28"/>
          <w:szCs w:val="28"/>
          <w:lang w:val="ru-RU"/>
        </w:rPr>
        <w:t xml:space="preserve"> </w:t>
      </w:r>
    </w:p>
    <w:p w:rsidR="00C26EF9" w:rsidRPr="00361687" w:rsidRDefault="00D25411" w:rsidP="00361687">
      <w:pPr>
        <w:pStyle w:val="af"/>
        <w:tabs>
          <w:tab w:val="left" w:pos="3615"/>
          <w:tab w:val="left" w:pos="6507"/>
        </w:tabs>
        <w:spacing w:before="240" w:after="0"/>
        <w:ind w:left="3923" w:hanging="3067"/>
        <w:jc w:val="center"/>
        <w:rPr>
          <w:sz w:val="28"/>
          <w:szCs w:val="28"/>
          <w:lang w:val="ru-RU"/>
        </w:rPr>
      </w:pPr>
      <w:r w:rsidRPr="00361687">
        <w:rPr>
          <w:sz w:val="28"/>
          <w:szCs w:val="28"/>
          <w:lang w:val="ru-RU"/>
        </w:rPr>
        <w:t>Рис. 11</w:t>
      </w:r>
      <w:r w:rsidR="00304446" w:rsidRPr="00361687">
        <w:rPr>
          <w:sz w:val="28"/>
          <w:szCs w:val="28"/>
          <w:lang w:val="ru-RU"/>
        </w:rPr>
        <w:t xml:space="preserve">.  </w:t>
      </w:r>
      <w:r w:rsidRPr="00361687">
        <w:rPr>
          <w:spacing w:val="-2"/>
          <w:sz w:val="28"/>
          <w:szCs w:val="28"/>
          <w:lang w:val="ru-RU"/>
        </w:rPr>
        <w:t>Получить</w:t>
      </w:r>
      <w:r w:rsidRPr="00361687">
        <w:rPr>
          <w:spacing w:val="-1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на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экране</w:t>
      </w:r>
      <w:r w:rsidRPr="00361687">
        <w:rPr>
          <w:spacing w:val="-4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и</w:t>
      </w:r>
      <w:r w:rsidRPr="00361687">
        <w:rPr>
          <w:spacing w:val="-1"/>
          <w:sz w:val="28"/>
          <w:szCs w:val="28"/>
          <w:lang w:val="ru-RU"/>
        </w:rPr>
        <w:t xml:space="preserve"> раскрасить</w:t>
      </w:r>
      <w:r w:rsidRPr="00361687">
        <w:rPr>
          <w:sz w:val="28"/>
          <w:szCs w:val="28"/>
          <w:lang w:val="ru-RU"/>
        </w:rPr>
        <w:t xml:space="preserve"> рис</w:t>
      </w:r>
      <w:r w:rsidRPr="00361687">
        <w:rPr>
          <w:spacing w:val="-3"/>
          <w:sz w:val="28"/>
          <w:szCs w:val="28"/>
          <w:lang w:val="ru-RU"/>
        </w:rPr>
        <w:t xml:space="preserve"> </w:t>
      </w:r>
      <w:r w:rsidRPr="00361687">
        <w:rPr>
          <w:sz w:val="28"/>
          <w:szCs w:val="28"/>
          <w:lang w:val="ru-RU"/>
        </w:rPr>
        <w:t>.11,</w:t>
      </w:r>
      <w:r w:rsidRPr="00361687">
        <w:rPr>
          <w:spacing w:val="-2"/>
          <w:sz w:val="28"/>
          <w:szCs w:val="28"/>
          <w:lang w:val="ru-RU"/>
        </w:rPr>
        <w:t xml:space="preserve"> </w:t>
      </w:r>
      <w:r w:rsidRPr="00361687">
        <w:rPr>
          <w:i/>
          <w:sz w:val="28"/>
          <w:szCs w:val="28"/>
          <w:lang w:val="ru-RU"/>
        </w:rPr>
        <w:t>а</w:t>
      </w:r>
      <w:r w:rsidR="0092467B" w:rsidRPr="00361687">
        <w:rPr>
          <w:i/>
          <w:spacing w:val="-2"/>
          <w:sz w:val="28"/>
          <w:szCs w:val="28"/>
          <w:lang w:val="ru-RU"/>
        </w:rPr>
        <w:t xml:space="preserve"> – </w:t>
      </w:r>
      <w:r w:rsidRPr="00361687">
        <w:rPr>
          <w:i/>
          <w:sz w:val="28"/>
          <w:szCs w:val="28"/>
          <w:lang w:val="ru-RU"/>
        </w:rPr>
        <w:t>о</w:t>
      </w:r>
      <w:r w:rsidRPr="00361687">
        <w:rPr>
          <w:sz w:val="28"/>
          <w:szCs w:val="28"/>
          <w:lang w:val="ru-RU"/>
        </w:rPr>
        <w:t>.</w:t>
      </w:r>
    </w:p>
    <w:p w:rsidR="00202B2D" w:rsidRPr="00361687" w:rsidRDefault="00202B2D" w:rsidP="00361687">
      <w:pPr>
        <w:pStyle w:val="af"/>
        <w:widowControl w:val="0"/>
        <w:tabs>
          <w:tab w:val="left" w:pos="1312"/>
        </w:tabs>
        <w:spacing w:before="120" w:after="0"/>
        <w:ind w:left="426" w:hanging="426"/>
        <w:rPr>
          <w:b/>
          <w:sz w:val="28"/>
          <w:szCs w:val="28"/>
          <w:lang w:val="ru-RU"/>
        </w:rPr>
      </w:pPr>
    </w:p>
    <w:p w:rsidR="00D25411" w:rsidRPr="00361687" w:rsidRDefault="005F74D2" w:rsidP="00361687">
      <w:pPr>
        <w:pStyle w:val="af"/>
        <w:widowControl w:val="0"/>
        <w:tabs>
          <w:tab w:val="left" w:pos="1312"/>
        </w:tabs>
        <w:spacing w:before="120" w:after="0"/>
        <w:ind w:left="426" w:hanging="426"/>
        <w:rPr>
          <w:sz w:val="28"/>
          <w:szCs w:val="28"/>
          <w:lang w:val="ru-RU"/>
        </w:rPr>
      </w:pPr>
      <w:r w:rsidRPr="00361687">
        <w:rPr>
          <w:b/>
          <w:sz w:val="28"/>
          <w:szCs w:val="28"/>
          <w:lang w:val="ru-RU"/>
        </w:rPr>
        <w:t>11</w:t>
      </w:r>
      <w:r w:rsidRPr="00361687">
        <w:rPr>
          <w:sz w:val="28"/>
          <w:szCs w:val="28"/>
          <w:lang w:val="ru-RU"/>
        </w:rPr>
        <w:t>.</w:t>
      </w:r>
      <w:r w:rsidR="00202B2D" w:rsidRPr="00361687">
        <w:rPr>
          <w:sz w:val="28"/>
          <w:szCs w:val="28"/>
          <w:lang w:val="ru-RU"/>
        </w:rPr>
        <w:t xml:space="preserve"> </w:t>
      </w:r>
      <w:r w:rsidR="00C26EF9" w:rsidRPr="00361687">
        <w:rPr>
          <w:sz w:val="28"/>
          <w:szCs w:val="28"/>
          <w:lang w:val="ru-RU"/>
        </w:rPr>
        <w:t>Составить программу построения графика следующих функций на отрезке (</w:t>
      </w:r>
      <w:r w:rsidR="00C26EF9" w:rsidRPr="00361687">
        <w:rPr>
          <w:i/>
          <w:sz w:val="28"/>
          <w:szCs w:val="28"/>
          <w:lang w:val="ru-RU"/>
        </w:rPr>
        <w:t>а,b</w:t>
      </w:r>
      <w:r w:rsidR="00C26EF9" w:rsidRPr="00361687">
        <w:rPr>
          <w:sz w:val="28"/>
          <w:szCs w:val="28"/>
          <w:lang w:val="ru-RU"/>
        </w:rPr>
        <w:t>). Отрезок выбрать произвольно (по вашему усмотрению)</w:t>
      </w:r>
      <w:r w:rsidR="00D25411" w:rsidRPr="00361687">
        <w:rPr>
          <w:sz w:val="28"/>
          <w:szCs w:val="28"/>
          <w:lang w:val="ru-RU"/>
        </w:rPr>
        <w:t>.</w:t>
      </w:r>
    </w:p>
    <w:p w:rsidR="00E40CBC" w:rsidRPr="00361687" w:rsidRDefault="00A11F3A" w:rsidP="0036168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right" w:pos="9921"/>
        </w:tabs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1) </w:t>
      </w:r>
      <w:r w:rsidR="00E40CBC" w:rsidRPr="00361687">
        <w:rPr>
          <w:position w:val="-30"/>
          <w:sz w:val="28"/>
          <w:szCs w:val="28"/>
        </w:rPr>
        <w:object w:dxaOrig="2260" w:dyaOrig="820">
          <v:shape id="_x0000_i1068" type="#_x0000_t75" style="width:113.25pt;height:41.25pt" o:ole="" fillcolor="window">
            <v:imagedata r:id="rId117" o:title=""/>
          </v:shape>
          <o:OLEObject Type="Embed" ProgID="Equation.DSMT4" ShapeID="_x0000_i1068" DrawAspect="Content" ObjectID="_1644582973" r:id="rId118"/>
        </w:objec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2) </w:t>
      </w:r>
      <w:r w:rsidR="00E40CBC" w:rsidRPr="00361687">
        <w:rPr>
          <w:position w:val="-14"/>
          <w:sz w:val="28"/>
          <w:szCs w:val="28"/>
        </w:rPr>
        <w:object w:dxaOrig="2740" w:dyaOrig="420">
          <v:shape id="_x0000_i1069" type="#_x0000_t75" style="width:136.5pt;height:21.75pt" o:ole="" fillcolor="window">
            <v:imagedata r:id="rId119" o:title=""/>
          </v:shape>
          <o:OLEObject Type="Embed" ProgID="Equation.DSMT4" ShapeID="_x0000_i1069" DrawAspect="Content" ObjectID="_1644582974" r:id="rId120"/>
        </w:object>
      </w:r>
      <w:r w:rsidR="00E40CBC" w:rsidRPr="00361687">
        <w:rPr>
          <w:sz w:val="28"/>
          <w:szCs w:val="28"/>
        </w:rPr>
        <w:t>,</w: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3) </w:t>
      </w:r>
      <w:r w:rsidR="00E40CBC" w:rsidRPr="00361687">
        <w:rPr>
          <w:position w:val="-26"/>
          <w:sz w:val="28"/>
          <w:szCs w:val="28"/>
        </w:rPr>
        <w:object w:dxaOrig="2420" w:dyaOrig="680">
          <v:shape id="_x0000_i1070" type="#_x0000_t75" style="width:121.5pt;height:33.75pt" o:ole="" fillcolor="window">
            <v:imagedata r:id="rId121" o:title=""/>
          </v:shape>
          <o:OLEObject Type="Embed" ProgID="Equation.DSMT4" ShapeID="_x0000_i1070" DrawAspect="Content" ObjectID="_1644582975" r:id="rId122"/>
        </w:object>
      </w:r>
      <w:r w:rsidR="00E40CBC" w:rsidRPr="00361687">
        <w:rPr>
          <w:sz w:val="28"/>
          <w:szCs w:val="28"/>
        </w:rPr>
        <w:t>,</w:t>
      </w:r>
      <w:r w:rsidR="00E40CBC" w:rsidRPr="00361687">
        <w:rPr>
          <w:sz w:val="28"/>
          <w:szCs w:val="28"/>
        </w:rPr>
        <w:tab/>
      </w:r>
    </w:p>
    <w:p w:rsidR="00E40CBC" w:rsidRPr="00361687" w:rsidRDefault="00A11F3A" w:rsidP="00361687">
      <w:pPr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4) </w:t>
      </w:r>
      <w:r w:rsidR="00E40CBC" w:rsidRPr="00361687">
        <w:rPr>
          <w:position w:val="-10"/>
          <w:sz w:val="28"/>
          <w:szCs w:val="28"/>
        </w:rPr>
        <w:object w:dxaOrig="2200" w:dyaOrig="400">
          <v:shape id="_x0000_i1071" type="#_x0000_t75" style="width:110.25pt;height:20.25pt" o:ole="" fillcolor="window">
            <v:imagedata r:id="rId123" o:title=""/>
          </v:shape>
          <o:OLEObject Type="Embed" ProgID="Equation.DSMT4" ShapeID="_x0000_i1071" DrawAspect="Content" ObjectID="_1644582976" r:id="rId124"/>
        </w:object>
      </w:r>
      <w:r w:rsidR="00E40CBC" w:rsidRPr="00361687">
        <w:rPr>
          <w:sz w:val="28"/>
          <w:szCs w:val="28"/>
        </w:rPr>
        <w:t>,</w:t>
      </w:r>
      <w:r w:rsidR="00E40CBC"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5) </w:t>
      </w:r>
      <w:r w:rsidR="00E40CBC" w:rsidRPr="00361687">
        <w:rPr>
          <w:position w:val="-10"/>
          <w:sz w:val="28"/>
          <w:szCs w:val="28"/>
        </w:rPr>
        <w:object w:dxaOrig="1600" w:dyaOrig="340">
          <v:shape id="_x0000_i1072" type="#_x0000_t75" style="width:80.25pt;height:17.25pt" o:ole="" fillcolor="window">
            <v:imagedata r:id="rId125" o:title=""/>
          </v:shape>
          <o:OLEObject Type="Embed" ProgID="Equation.DSMT4" ShapeID="_x0000_i1072" DrawAspect="Content" ObjectID="_1644582977" r:id="rId126"/>
        </w:object>
      </w:r>
      <w:r w:rsidR="00E40CBC" w:rsidRPr="00361687">
        <w:rPr>
          <w:sz w:val="28"/>
          <w:szCs w:val="28"/>
        </w:rPr>
        <w:t>,</w:t>
      </w:r>
      <w:r w:rsidR="00E40CBC"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6) </w:t>
      </w:r>
      <w:r w:rsidR="00E40CBC" w:rsidRPr="00361687">
        <w:rPr>
          <w:position w:val="-26"/>
          <w:sz w:val="28"/>
          <w:szCs w:val="28"/>
        </w:rPr>
        <w:object w:dxaOrig="2340" w:dyaOrig="680">
          <v:shape id="_x0000_i1073" type="#_x0000_t75" style="width:117pt;height:33.75pt" o:ole="" fillcolor="window">
            <v:imagedata r:id="rId127" o:title=""/>
          </v:shape>
          <o:OLEObject Type="Embed" ProgID="Equation.DSMT4" ShapeID="_x0000_i1073" DrawAspect="Content" ObjectID="_1644582978" r:id="rId128"/>
        </w:object>
      </w:r>
    </w:p>
    <w:p w:rsidR="00E40CBC" w:rsidRPr="00361687" w:rsidRDefault="00A11F3A" w:rsidP="00361687">
      <w:pPr>
        <w:spacing w:after="12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7) </w:t>
      </w:r>
      <w:r w:rsidR="00E40CBC" w:rsidRPr="00361687">
        <w:rPr>
          <w:position w:val="-10"/>
          <w:sz w:val="28"/>
          <w:szCs w:val="28"/>
        </w:rPr>
        <w:object w:dxaOrig="2799" w:dyaOrig="380">
          <v:shape id="_x0000_i1074" type="#_x0000_t75" style="width:140.25pt;height:18.75pt" o:ole="" fillcolor="window">
            <v:imagedata r:id="rId129" o:title=""/>
          </v:shape>
          <o:OLEObject Type="Embed" ProgID="Equation.DSMT4" ShapeID="_x0000_i1074" DrawAspect="Content" ObjectID="_1644582979" r:id="rId130"/>
        </w:objec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8) </w:t>
      </w:r>
      <w:r w:rsidR="00E40CBC" w:rsidRPr="00361687">
        <w:rPr>
          <w:position w:val="-10"/>
          <w:sz w:val="28"/>
          <w:szCs w:val="28"/>
        </w:rPr>
        <w:object w:dxaOrig="2160" w:dyaOrig="380">
          <v:shape id="_x0000_i1075" type="#_x0000_t75" style="width:108pt;height:18.75pt" o:ole="" fillcolor="window">
            <v:imagedata r:id="rId131" o:title=""/>
          </v:shape>
          <o:OLEObject Type="Embed" ProgID="Equation.DSMT4" ShapeID="_x0000_i1075" DrawAspect="Content" ObjectID="_1644582980" r:id="rId132"/>
        </w:objec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9) </w:t>
      </w:r>
      <w:r w:rsidR="00E40CBC" w:rsidRPr="00361687">
        <w:rPr>
          <w:position w:val="-10"/>
          <w:sz w:val="28"/>
          <w:szCs w:val="28"/>
        </w:rPr>
        <w:object w:dxaOrig="2700" w:dyaOrig="380">
          <v:shape id="_x0000_i1076" type="#_x0000_t75" style="width:135.75pt;height:18.75pt" o:ole="" fillcolor="window">
            <v:imagedata r:id="rId133" o:title=""/>
          </v:shape>
          <o:OLEObject Type="Embed" ProgID="Equation.DSMT4" ShapeID="_x0000_i1076" DrawAspect="Content" ObjectID="_1644582981" r:id="rId134"/>
        </w:object>
      </w:r>
    </w:p>
    <w:p w:rsidR="00E40CBC" w:rsidRPr="00361687" w:rsidRDefault="00A11F3A" w:rsidP="00361687">
      <w:pPr>
        <w:spacing w:after="120"/>
        <w:jc w:val="both"/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10) </w:t>
      </w:r>
      <w:r w:rsidR="00E40CBC" w:rsidRPr="00361687">
        <w:rPr>
          <w:position w:val="-30"/>
          <w:sz w:val="28"/>
          <w:szCs w:val="28"/>
        </w:rPr>
        <w:object w:dxaOrig="2060" w:dyaOrig="740">
          <v:shape id="_x0000_i1077" type="#_x0000_t75" style="width:102.75pt;height:36.75pt" o:ole="" fillcolor="window">
            <v:imagedata r:id="rId135" o:title=""/>
          </v:shape>
          <o:OLEObject Type="Embed" ProgID="Equation.DSMT4" ShapeID="_x0000_i1077" DrawAspect="Content" ObjectID="_1644582982" r:id="rId136"/>
        </w:objec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ab/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11) </w:t>
      </w:r>
      <w:r w:rsidR="00E40CBC" w:rsidRPr="00361687">
        <w:rPr>
          <w:position w:val="-10"/>
          <w:sz w:val="28"/>
          <w:szCs w:val="28"/>
        </w:rPr>
        <w:object w:dxaOrig="2200" w:dyaOrig="400">
          <v:shape id="_x0000_i1078" type="#_x0000_t75" style="width:110.25pt;height:20.25pt" o:ole="" fillcolor="window">
            <v:imagedata r:id="rId123" o:title=""/>
          </v:shape>
          <o:OLEObject Type="Embed" ProgID="Equation.DSMT4" ShapeID="_x0000_i1078" DrawAspect="Content" ObjectID="_1644582983" r:id="rId137"/>
        </w:object>
      </w:r>
      <w:r w:rsidR="00E40CBC" w:rsidRPr="00361687">
        <w:rPr>
          <w:sz w:val="28"/>
          <w:szCs w:val="28"/>
        </w:rPr>
        <w:t>,</w: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12) </w:t>
      </w:r>
      <w:r w:rsidR="00E40CBC" w:rsidRPr="00361687">
        <w:rPr>
          <w:position w:val="-10"/>
          <w:sz w:val="28"/>
          <w:szCs w:val="28"/>
        </w:rPr>
        <w:object w:dxaOrig="2200" w:dyaOrig="400">
          <v:shape id="_x0000_i1079" type="#_x0000_t75" style="width:110.25pt;height:20.25pt" o:ole="" fillcolor="window">
            <v:imagedata r:id="rId123" o:title=""/>
          </v:shape>
          <o:OLEObject Type="Embed" ProgID="Equation.DSMT4" ShapeID="_x0000_i1079" DrawAspect="Content" ObjectID="_1644582984" r:id="rId138"/>
        </w:object>
      </w:r>
      <w:r w:rsidR="00E40CBC" w:rsidRPr="00361687">
        <w:rPr>
          <w:sz w:val="28"/>
          <w:szCs w:val="28"/>
        </w:rPr>
        <w:t>,</w:t>
      </w:r>
    </w:p>
    <w:p w:rsidR="004D2EC0" w:rsidRPr="00361687" w:rsidRDefault="00A11F3A" w:rsidP="00361687">
      <w:pPr>
        <w:rPr>
          <w:sz w:val="28"/>
          <w:szCs w:val="28"/>
        </w:rPr>
      </w:pP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13) </w:t>
      </w:r>
      <w:r w:rsidR="00E40CBC" w:rsidRPr="00361687">
        <w:rPr>
          <w:position w:val="-30"/>
          <w:sz w:val="28"/>
          <w:szCs w:val="28"/>
        </w:rPr>
        <w:object w:dxaOrig="2060" w:dyaOrig="740">
          <v:shape id="_x0000_i1080" type="#_x0000_t75" style="width:102.75pt;height:36.75pt" o:ole="" fillcolor="window">
            <v:imagedata r:id="rId135" o:title=""/>
          </v:shape>
          <o:OLEObject Type="Embed" ProgID="Equation.DSMT4" ShapeID="_x0000_i1080" DrawAspect="Content" ObjectID="_1644582985" r:id="rId139"/>
        </w:object>
      </w:r>
      <w:r w:rsidRPr="00361687">
        <w:rPr>
          <w:sz w:val="28"/>
          <w:szCs w:val="28"/>
        </w:rPr>
        <w:t xml:space="preserve"> </w:t>
      </w:r>
      <w:r w:rsidR="00E40CBC" w:rsidRPr="00361687">
        <w:rPr>
          <w:sz w:val="28"/>
          <w:szCs w:val="28"/>
        </w:rPr>
        <w:t xml:space="preserve">14) </w:t>
      </w:r>
      <w:r w:rsidR="00925A3F" w:rsidRPr="00361687">
        <w:rPr>
          <w:position w:val="-26"/>
          <w:sz w:val="28"/>
          <w:szCs w:val="28"/>
        </w:rPr>
        <w:object w:dxaOrig="2420" w:dyaOrig="680">
          <v:shape id="_x0000_i1081" type="#_x0000_t75" style="width:121.5pt;height:33.75pt" o:ole="" fillcolor="window">
            <v:imagedata r:id="rId121" o:title=""/>
          </v:shape>
          <o:OLEObject Type="Embed" ProgID="Equation.DSMT4" ShapeID="_x0000_i1081" DrawAspect="Content" ObjectID="_1644582986" r:id="rId140"/>
        </w:object>
      </w:r>
    </w:p>
    <w:sectPr w:rsidR="004D2EC0" w:rsidRPr="00361687" w:rsidSect="00361687">
      <w:footerReference w:type="even" r:id="rId141"/>
      <w:footerReference w:type="default" r:id="rId142"/>
      <w:footerReference w:type="first" r:id="rId143"/>
      <w:pgSz w:w="11907" w:h="16840" w:code="9"/>
      <w:pgMar w:top="1418" w:right="992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41EB" w:rsidRDefault="00D241EB" w:rsidP="00925A3F">
      <w:r>
        <w:separator/>
      </w:r>
    </w:p>
  </w:endnote>
  <w:endnote w:type="continuationSeparator" w:id="0">
    <w:p w:rsidR="00D241EB" w:rsidRDefault="00D241EB" w:rsidP="00925A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-Bold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1687" w:rsidRDefault="00361687">
    <w:pPr>
      <w:spacing w:after="160" w:line="259" w:lineRule="auto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84692912"/>
      <w:docPartObj>
        <w:docPartGallery w:val="Page Numbers (Bottom of Page)"/>
        <w:docPartUnique/>
      </w:docPartObj>
    </w:sdtPr>
    <w:sdtEndPr/>
    <w:sdtContent>
      <w:p w:rsidR="00361687" w:rsidRDefault="00361687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2EBD" w:rsidRPr="00182EBD">
          <w:rPr>
            <w:noProof/>
            <w:lang w:val="ru-RU"/>
          </w:rPr>
          <w:t>2</w:t>
        </w:r>
        <w:r>
          <w:fldChar w:fldCharType="end"/>
        </w:r>
      </w:p>
    </w:sdtContent>
  </w:sdt>
  <w:p w:rsidR="00361687" w:rsidRDefault="00361687">
    <w:pPr>
      <w:spacing w:after="160" w:line="259" w:lineRule="auto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1687" w:rsidRDefault="00361687">
    <w:pPr>
      <w:spacing w:after="160" w:line="259" w:lineRule="auto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41EB" w:rsidRDefault="00D241EB" w:rsidP="00925A3F">
      <w:r>
        <w:separator/>
      </w:r>
    </w:p>
  </w:footnote>
  <w:footnote w:type="continuationSeparator" w:id="0">
    <w:p w:rsidR="00D241EB" w:rsidRDefault="00D241EB" w:rsidP="00925A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0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 w15:restartNumberingAfterBreak="0">
    <w:nsid w:val="00000003"/>
    <w:multiLevelType w:val="multilevel"/>
    <w:tmpl w:val="00000002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2" w15:restartNumberingAfterBreak="0">
    <w:nsid w:val="00000005"/>
    <w:multiLevelType w:val="multilevel"/>
    <w:tmpl w:val="00000004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3" w15:restartNumberingAfterBreak="0">
    <w:nsid w:val="012809B8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18A4923"/>
    <w:multiLevelType w:val="hybridMultilevel"/>
    <w:tmpl w:val="EEC83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2552D56"/>
    <w:multiLevelType w:val="hybridMultilevel"/>
    <w:tmpl w:val="4BA2D432"/>
    <w:lvl w:ilvl="0" w:tplc="93D4C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DC3E81"/>
    <w:multiLevelType w:val="singleLevel"/>
    <w:tmpl w:val="333C05E4"/>
    <w:lvl w:ilvl="0">
      <w:start w:val="1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08CC3640"/>
    <w:multiLevelType w:val="hybridMultilevel"/>
    <w:tmpl w:val="F0463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C5EFD"/>
    <w:multiLevelType w:val="hybridMultilevel"/>
    <w:tmpl w:val="973AFC22"/>
    <w:lvl w:ilvl="0" w:tplc="854ACD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0CE41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470F9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1AABC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CAEE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AE804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3D8B8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A427C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AA66E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5162852"/>
    <w:multiLevelType w:val="hybridMultilevel"/>
    <w:tmpl w:val="CB82C950"/>
    <w:lvl w:ilvl="0" w:tplc="854ACD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0CE41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470F9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1AABC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CAEE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AE804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3D8B8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A427C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AA66E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6DA5F5E"/>
    <w:multiLevelType w:val="hybridMultilevel"/>
    <w:tmpl w:val="A4BE9348"/>
    <w:lvl w:ilvl="0" w:tplc="93D4C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23347"/>
    <w:multiLevelType w:val="hybridMultilevel"/>
    <w:tmpl w:val="E49E1544"/>
    <w:lvl w:ilvl="0" w:tplc="496C3F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6256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4D2393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0E04A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90F9D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CA4AB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9207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6A8D0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504C7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BC043DA"/>
    <w:multiLevelType w:val="hybridMultilevel"/>
    <w:tmpl w:val="A5F29DC6"/>
    <w:lvl w:ilvl="0" w:tplc="2510214E">
      <w:start w:val="1"/>
      <w:numFmt w:val="bullet"/>
      <w:lvlText w:val="•"/>
      <w:lvlJc w:val="left"/>
      <w:pPr>
        <w:ind w:left="3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390C082">
      <w:start w:val="1"/>
      <w:numFmt w:val="bullet"/>
      <w:lvlText w:val="o"/>
      <w:lvlJc w:val="left"/>
      <w:pPr>
        <w:ind w:left="124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8CEF818">
      <w:start w:val="1"/>
      <w:numFmt w:val="bullet"/>
      <w:lvlText w:val="▪"/>
      <w:lvlJc w:val="left"/>
      <w:pPr>
        <w:ind w:left="196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8320FBC">
      <w:start w:val="1"/>
      <w:numFmt w:val="bullet"/>
      <w:lvlText w:val="•"/>
      <w:lvlJc w:val="left"/>
      <w:pPr>
        <w:ind w:left="268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0E09A5A">
      <w:start w:val="1"/>
      <w:numFmt w:val="bullet"/>
      <w:lvlText w:val="o"/>
      <w:lvlJc w:val="left"/>
      <w:pPr>
        <w:ind w:left="340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E48AB22">
      <w:start w:val="1"/>
      <w:numFmt w:val="bullet"/>
      <w:lvlText w:val="▪"/>
      <w:lvlJc w:val="left"/>
      <w:pPr>
        <w:ind w:left="412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D7AA4EE">
      <w:start w:val="1"/>
      <w:numFmt w:val="bullet"/>
      <w:lvlText w:val="•"/>
      <w:lvlJc w:val="left"/>
      <w:pPr>
        <w:ind w:left="484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17288E8">
      <w:start w:val="1"/>
      <w:numFmt w:val="bullet"/>
      <w:lvlText w:val="o"/>
      <w:lvlJc w:val="left"/>
      <w:pPr>
        <w:ind w:left="556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46A881A">
      <w:start w:val="1"/>
      <w:numFmt w:val="bullet"/>
      <w:lvlText w:val="▪"/>
      <w:lvlJc w:val="left"/>
      <w:pPr>
        <w:ind w:left="6284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1C03490E"/>
    <w:multiLevelType w:val="hybridMultilevel"/>
    <w:tmpl w:val="B4467C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026673"/>
    <w:multiLevelType w:val="hybridMultilevel"/>
    <w:tmpl w:val="E49E1544"/>
    <w:lvl w:ilvl="0" w:tplc="496C3F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6256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4D2393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0E04A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90F9D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CA4AB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9207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6A8D0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504C7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EDC16D8"/>
    <w:multiLevelType w:val="hybridMultilevel"/>
    <w:tmpl w:val="A430474A"/>
    <w:lvl w:ilvl="0" w:tplc="93D4C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715B1C"/>
    <w:multiLevelType w:val="hybridMultilevel"/>
    <w:tmpl w:val="ABF8CD1A"/>
    <w:lvl w:ilvl="0" w:tplc="854ACD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8E3F6A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1F924DCE"/>
    <w:multiLevelType w:val="hybridMultilevel"/>
    <w:tmpl w:val="E49E1544"/>
    <w:lvl w:ilvl="0" w:tplc="496C3F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6256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4D2393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0E04A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90F9D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CA4AB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9207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6A8D0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504C7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1FDE3040"/>
    <w:multiLevelType w:val="singleLevel"/>
    <w:tmpl w:val="D708EDC8"/>
    <w:lvl w:ilvl="0">
      <w:start w:val="1"/>
      <w:numFmt w:val="decimal"/>
      <w:lvlText w:val="%1."/>
      <w:legacy w:legacy="1" w:legacySpace="0" w:legacyIndent="33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247A065C"/>
    <w:multiLevelType w:val="hybridMultilevel"/>
    <w:tmpl w:val="79647C94"/>
    <w:lvl w:ilvl="0" w:tplc="854ACD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0CE41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470F9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1AABC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CAEE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AE804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3D8B8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A427C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AA66E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251C6418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28C9597B"/>
    <w:multiLevelType w:val="singleLevel"/>
    <w:tmpl w:val="24E6DD5A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28E16A15"/>
    <w:multiLevelType w:val="singleLevel"/>
    <w:tmpl w:val="D708EDC8"/>
    <w:lvl w:ilvl="0">
      <w:start w:val="1"/>
      <w:numFmt w:val="decimal"/>
      <w:lvlText w:val="%1."/>
      <w:legacy w:legacy="1" w:legacySpace="0" w:legacyIndent="339"/>
      <w:lvlJc w:val="left"/>
      <w:rPr>
        <w:rFonts w:ascii="Times New Roman" w:hAnsi="Times New Roman" w:cs="Times New Roman" w:hint="default"/>
      </w:rPr>
    </w:lvl>
  </w:abstractNum>
  <w:abstractNum w:abstractNumId="24" w15:restartNumberingAfterBreak="0">
    <w:nsid w:val="29CA5686"/>
    <w:multiLevelType w:val="hybridMultilevel"/>
    <w:tmpl w:val="095EB712"/>
    <w:lvl w:ilvl="0" w:tplc="93D4C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802682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26" w15:restartNumberingAfterBreak="0">
    <w:nsid w:val="2BB0423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2BC6799F"/>
    <w:multiLevelType w:val="singleLevel"/>
    <w:tmpl w:val="333C05E4"/>
    <w:lvl w:ilvl="0">
      <w:start w:val="1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8" w15:restartNumberingAfterBreak="0">
    <w:nsid w:val="2CF84F5A"/>
    <w:multiLevelType w:val="singleLevel"/>
    <w:tmpl w:val="D708EDC8"/>
    <w:lvl w:ilvl="0">
      <w:start w:val="1"/>
      <w:numFmt w:val="decimal"/>
      <w:lvlText w:val="%1."/>
      <w:legacy w:legacy="1" w:legacySpace="0" w:legacyIndent="338"/>
      <w:lvlJc w:val="left"/>
      <w:rPr>
        <w:rFonts w:ascii="Times New Roman" w:hAnsi="Times New Roman" w:cs="Times New Roman" w:hint="default"/>
      </w:rPr>
    </w:lvl>
  </w:abstractNum>
  <w:abstractNum w:abstractNumId="29" w15:restartNumberingAfterBreak="0">
    <w:nsid w:val="2E86121D"/>
    <w:multiLevelType w:val="singleLevel"/>
    <w:tmpl w:val="24E6DD5A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</w:abstractNum>
  <w:abstractNum w:abstractNumId="30" w15:restartNumberingAfterBreak="0">
    <w:nsid w:val="2ED678A7"/>
    <w:multiLevelType w:val="hybridMultilevel"/>
    <w:tmpl w:val="B4467C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06B2F58"/>
    <w:multiLevelType w:val="hybridMultilevel"/>
    <w:tmpl w:val="B09CF042"/>
    <w:lvl w:ilvl="0" w:tplc="854ACD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0CE41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470F9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1AABC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CAEE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AE804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3D8B8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A427C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AA66E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30A579B6"/>
    <w:multiLevelType w:val="hybridMultilevel"/>
    <w:tmpl w:val="518CDC3A"/>
    <w:lvl w:ilvl="0" w:tplc="9E76B334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0DC329F"/>
    <w:multiLevelType w:val="hybridMultilevel"/>
    <w:tmpl w:val="F93405B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34" w15:restartNumberingAfterBreak="0">
    <w:nsid w:val="325222F4"/>
    <w:multiLevelType w:val="hybridMultilevel"/>
    <w:tmpl w:val="C2B2D1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36CF63C1"/>
    <w:multiLevelType w:val="hybridMultilevel"/>
    <w:tmpl w:val="62782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7A60C4E"/>
    <w:multiLevelType w:val="singleLevel"/>
    <w:tmpl w:val="E51E5902"/>
    <w:lvl w:ilvl="0">
      <w:start w:val="1"/>
      <w:numFmt w:val="decimal"/>
      <w:lvlText w:val="%1."/>
      <w:legacy w:legacy="1" w:legacySpace="0" w:legacyIndent="324"/>
      <w:lvlJc w:val="left"/>
      <w:rPr>
        <w:rFonts w:ascii="Times New Roman" w:hAnsi="Times New Roman" w:cs="Times New Roman" w:hint="default"/>
        <w:b/>
        <w:i w:val="0"/>
      </w:rPr>
    </w:lvl>
  </w:abstractNum>
  <w:abstractNum w:abstractNumId="37" w15:restartNumberingAfterBreak="0">
    <w:nsid w:val="3AD82C62"/>
    <w:multiLevelType w:val="hybridMultilevel"/>
    <w:tmpl w:val="883E1450"/>
    <w:lvl w:ilvl="0" w:tplc="4582DA96">
      <w:start w:val="120"/>
      <w:numFmt w:val="decimal"/>
      <w:lvlText w:val="%1."/>
      <w:lvlJc w:val="left"/>
      <w:pPr>
        <w:ind w:left="112" w:hanging="480"/>
        <w:jc w:val="righ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63BA58CE">
      <w:start w:val="1"/>
      <w:numFmt w:val="bullet"/>
      <w:lvlText w:val="•"/>
      <w:lvlJc w:val="left"/>
      <w:pPr>
        <w:ind w:left="852" w:hanging="480"/>
      </w:pPr>
      <w:rPr>
        <w:rFonts w:hint="default"/>
      </w:rPr>
    </w:lvl>
    <w:lvl w:ilvl="2" w:tplc="5D6C795A">
      <w:start w:val="1"/>
      <w:numFmt w:val="bullet"/>
      <w:lvlText w:val="•"/>
      <w:lvlJc w:val="left"/>
      <w:pPr>
        <w:ind w:left="1593" w:hanging="480"/>
      </w:pPr>
      <w:rPr>
        <w:rFonts w:hint="default"/>
      </w:rPr>
    </w:lvl>
    <w:lvl w:ilvl="3" w:tplc="0F1890FE">
      <w:start w:val="1"/>
      <w:numFmt w:val="bullet"/>
      <w:lvlText w:val="•"/>
      <w:lvlJc w:val="left"/>
      <w:pPr>
        <w:ind w:left="2334" w:hanging="480"/>
      </w:pPr>
      <w:rPr>
        <w:rFonts w:hint="default"/>
      </w:rPr>
    </w:lvl>
    <w:lvl w:ilvl="4" w:tplc="EA82FEC8">
      <w:start w:val="1"/>
      <w:numFmt w:val="bullet"/>
      <w:lvlText w:val="•"/>
      <w:lvlJc w:val="left"/>
      <w:pPr>
        <w:ind w:left="3075" w:hanging="480"/>
      </w:pPr>
      <w:rPr>
        <w:rFonts w:hint="default"/>
      </w:rPr>
    </w:lvl>
    <w:lvl w:ilvl="5" w:tplc="FE9AE464">
      <w:start w:val="1"/>
      <w:numFmt w:val="bullet"/>
      <w:lvlText w:val="•"/>
      <w:lvlJc w:val="left"/>
      <w:pPr>
        <w:ind w:left="3816" w:hanging="480"/>
      </w:pPr>
      <w:rPr>
        <w:rFonts w:hint="default"/>
      </w:rPr>
    </w:lvl>
    <w:lvl w:ilvl="6" w:tplc="537A07F6">
      <w:start w:val="1"/>
      <w:numFmt w:val="bullet"/>
      <w:lvlText w:val="•"/>
      <w:lvlJc w:val="left"/>
      <w:pPr>
        <w:ind w:left="4556" w:hanging="480"/>
      </w:pPr>
      <w:rPr>
        <w:rFonts w:hint="default"/>
      </w:rPr>
    </w:lvl>
    <w:lvl w:ilvl="7" w:tplc="BBAAFCFE">
      <w:start w:val="1"/>
      <w:numFmt w:val="bullet"/>
      <w:lvlText w:val="•"/>
      <w:lvlJc w:val="left"/>
      <w:pPr>
        <w:ind w:left="5297" w:hanging="480"/>
      </w:pPr>
      <w:rPr>
        <w:rFonts w:hint="default"/>
      </w:rPr>
    </w:lvl>
    <w:lvl w:ilvl="8" w:tplc="3814CB4E">
      <w:start w:val="1"/>
      <w:numFmt w:val="bullet"/>
      <w:lvlText w:val="•"/>
      <w:lvlJc w:val="left"/>
      <w:pPr>
        <w:ind w:left="6038" w:hanging="480"/>
      </w:pPr>
      <w:rPr>
        <w:rFonts w:hint="default"/>
      </w:rPr>
    </w:lvl>
  </w:abstractNum>
  <w:abstractNum w:abstractNumId="38" w15:restartNumberingAfterBreak="0">
    <w:nsid w:val="40F24D01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39" w15:restartNumberingAfterBreak="0">
    <w:nsid w:val="476106B5"/>
    <w:multiLevelType w:val="singleLevel"/>
    <w:tmpl w:val="A798DFA8"/>
    <w:lvl w:ilvl="0">
      <w:start w:val="1"/>
      <w:numFmt w:val="decimal"/>
      <w:lvlText w:val="%1."/>
      <w:legacy w:legacy="1" w:legacySpace="0" w:legacyIndent="324"/>
      <w:lvlJc w:val="left"/>
      <w:rPr>
        <w:rFonts w:ascii="Times New Roman" w:hAnsi="Times New Roman" w:cs="Times New Roman" w:hint="default"/>
      </w:rPr>
    </w:lvl>
  </w:abstractNum>
  <w:abstractNum w:abstractNumId="40" w15:restartNumberingAfterBreak="0">
    <w:nsid w:val="49C5402F"/>
    <w:multiLevelType w:val="hybridMultilevel"/>
    <w:tmpl w:val="B2CA85DE"/>
    <w:lvl w:ilvl="0" w:tplc="93D4C3AC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1" w15:restartNumberingAfterBreak="0">
    <w:nsid w:val="4DD63ED4"/>
    <w:multiLevelType w:val="hybridMultilevel"/>
    <w:tmpl w:val="79AA110E"/>
    <w:lvl w:ilvl="0" w:tplc="0419000F">
      <w:start w:val="1"/>
      <w:numFmt w:val="decimal"/>
      <w:lvlText w:val="%1."/>
      <w:lvlJc w:val="left"/>
      <w:pPr>
        <w:ind w:left="304"/>
      </w:pPr>
      <w:rPr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095A0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3" w15:restartNumberingAfterBreak="0">
    <w:nsid w:val="55C40A38"/>
    <w:multiLevelType w:val="hybridMultilevel"/>
    <w:tmpl w:val="53A43146"/>
    <w:lvl w:ilvl="0" w:tplc="93D4C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CE805F6"/>
    <w:multiLevelType w:val="hybridMultilevel"/>
    <w:tmpl w:val="973AFC22"/>
    <w:lvl w:ilvl="0" w:tplc="854ACD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0CE41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470F9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1AABC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CAEE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AE804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3D8B8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A427C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AA66E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5D6F4305"/>
    <w:multiLevelType w:val="hybridMultilevel"/>
    <w:tmpl w:val="D0222906"/>
    <w:lvl w:ilvl="0" w:tplc="04190001">
      <w:start w:val="1"/>
      <w:numFmt w:val="bullet"/>
      <w:lvlText w:val=""/>
      <w:lvlJc w:val="left"/>
      <w:pPr>
        <w:ind w:left="161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75" w:hanging="360"/>
      </w:pPr>
      <w:rPr>
        <w:rFonts w:ascii="Wingdings" w:hAnsi="Wingdings" w:hint="default"/>
      </w:rPr>
    </w:lvl>
  </w:abstractNum>
  <w:abstractNum w:abstractNumId="46" w15:restartNumberingAfterBreak="0">
    <w:nsid w:val="5F5F1589"/>
    <w:multiLevelType w:val="singleLevel"/>
    <w:tmpl w:val="D708EDC8"/>
    <w:lvl w:ilvl="0">
      <w:start w:val="1"/>
      <w:numFmt w:val="decimal"/>
      <w:lvlText w:val="%1."/>
      <w:legacy w:legacy="1" w:legacySpace="0" w:legacyIndent="338"/>
      <w:lvlJc w:val="left"/>
      <w:rPr>
        <w:rFonts w:ascii="Times New Roman" w:hAnsi="Times New Roman" w:cs="Times New Roman" w:hint="default"/>
      </w:rPr>
    </w:lvl>
  </w:abstractNum>
  <w:abstractNum w:abstractNumId="47" w15:restartNumberingAfterBreak="0">
    <w:nsid w:val="613751FA"/>
    <w:multiLevelType w:val="singleLevel"/>
    <w:tmpl w:val="24E6DD5A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</w:abstractNum>
  <w:abstractNum w:abstractNumId="48" w15:restartNumberingAfterBreak="0">
    <w:nsid w:val="64415688"/>
    <w:multiLevelType w:val="singleLevel"/>
    <w:tmpl w:val="D708EDC8"/>
    <w:lvl w:ilvl="0">
      <w:start w:val="1"/>
      <w:numFmt w:val="decimal"/>
      <w:lvlText w:val="%1."/>
      <w:legacy w:legacy="1" w:legacySpace="0" w:legacyIndent="339"/>
      <w:lvlJc w:val="left"/>
      <w:rPr>
        <w:rFonts w:ascii="Times New Roman" w:hAnsi="Times New Roman" w:cs="Times New Roman" w:hint="default"/>
      </w:rPr>
    </w:lvl>
  </w:abstractNum>
  <w:abstractNum w:abstractNumId="49" w15:restartNumberingAfterBreak="0">
    <w:nsid w:val="65F7764B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50" w15:restartNumberingAfterBreak="0">
    <w:nsid w:val="67D804D2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51" w15:restartNumberingAfterBreak="0">
    <w:nsid w:val="68293248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52" w15:restartNumberingAfterBreak="0">
    <w:nsid w:val="68902238"/>
    <w:multiLevelType w:val="hybridMultilevel"/>
    <w:tmpl w:val="E49E1544"/>
    <w:lvl w:ilvl="0" w:tplc="496C3F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6256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4D2393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0E04A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90F9D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CA4AB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9207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6A8D0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504C7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6E4B05AA"/>
    <w:multiLevelType w:val="hybridMultilevel"/>
    <w:tmpl w:val="000AB9A4"/>
    <w:lvl w:ilvl="0" w:tplc="70B8B86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2002D5C"/>
    <w:multiLevelType w:val="multilevel"/>
    <w:tmpl w:val="AC907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72A74FBD"/>
    <w:multiLevelType w:val="singleLevel"/>
    <w:tmpl w:val="333C05E4"/>
    <w:lvl w:ilvl="0">
      <w:start w:val="1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56" w15:restartNumberingAfterBreak="0">
    <w:nsid w:val="72AB4E09"/>
    <w:multiLevelType w:val="singleLevel"/>
    <w:tmpl w:val="0FD26118"/>
    <w:lvl w:ilvl="0">
      <w:start w:val="1"/>
      <w:numFmt w:val="decimal"/>
      <w:lvlText w:val="%1."/>
      <w:legacy w:legacy="1" w:legacySpace="0" w:legacyIndent="338"/>
      <w:lvlJc w:val="left"/>
      <w:rPr>
        <w:rFonts w:ascii="Times New Roman" w:hAnsi="Times New Roman" w:cs="Times New Roman" w:hint="default"/>
      </w:rPr>
    </w:lvl>
  </w:abstractNum>
  <w:abstractNum w:abstractNumId="57" w15:restartNumberingAfterBreak="0">
    <w:nsid w:val="730B4C61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58" w15:restartNumberingAfterBreak="0">
    <w:nsid w:val="756C1453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59" w15:restartNumberingAfterBreak="0">
    <w:nsid w:val="778041ED"/>
    <w:multiLevelType w:val="hybridMultilevel"/>
    <w:tmpl w:val="FB489B6C"/>
    <w:lvl w:ilvl="0" w:tplc="0419000F">
      <w:start w:val="1"/>
      <w:numFmt w:val="decimal"/>
      <w:lvlText w:val="%1."/>
      <w:lvlJc w:val="left"/>
      <w:pPr>
        <w:ind w:left="304"/>
      </w:pPr>
      <w:rPr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8076F32"/>
    <w:multiLevelType w:val="multilevel"/>
    <w:tmpl w:val="00000006"/>
    <w:lvl w:ilvl="0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61" w15:restartNumberingAfterBreak="0">
    <w:nsid w:val="79AD3E8F"/>
    <w:multiLevelType w:val="hybridMultilevel"/>
    <w:tmpl w:val="744E50BC"/>
    <w:lvl w:ilvl="0" w:tplc="BC22ECC8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62" w15:restartNumberingAfterBreak="0">
    <w:nsid w:val="7AC24363"/>
    <w:multiLevelType w:val="singleLevel"/>
    <w:tmpl w:val="68E0C2C0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63" w15:restartNumberingAfterBreak="0">
    <w:nsid w:val="7D9F15BD"/>
    <w:multiLevelType w:val="hybridMultilevel"/>
    <w:tmpl w:val="C6B6D3C8"/>
    <w:lvl w:ilvl="0" w:tplc="93D4C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2"/>
  </w:num>
  <w:num w:numId="2">
    <w:abstractNumId w:val="20"/>
  </w:num>
  <w:num w:numId="3">
    <w:abstractNumId w:val="31"/>
  </w:num>
  <w:num w:numId="4">
    <w:abstractNumId w:val="9"/>
  </w:num>
  <w:num w:numId="5">
    <w:abstractNumId w:val="8"/>
  </w:num>
  <w:num w:numId="6">
    <w:abstractNumId w:val="44"/>
  </w:num>
  <w:num w:numId="7">
    <w:abstractNumId w:val="16"/>
  </w:num>
  <w:num w:numId="8">
    <w:abstractNumId w:val="10"/>
  </w:num>
  <w:num w:numId="9">
    <w:abstractNumId w:val="43"/>
  </w:num>
  <w:num w:numId="10">
    <w:abstractNumId w:val="5"/>
  </w:num>
  <w:num w:numId="11">
    <w:abstractNumId w:val="15"/>
  </w:num>
  <w:num w:numId="12">
    <w:abstractNumId w:val="24"/>
  </w:num>
  <w:num w:numId="13">
    <w:abstractNumId w:val="63"/>
  </w:num>
  <w:num w:numId="14">
    <w:abstractNumId w:val="40"/>
  </w:num>
  <w:num w:numId="15">
    <w:abstractNumId w:val="26"/>
  </w:num>
  <w:num w:numId="16">
    <w:abstractNumId w:val="34"/>
  </w:num>
  <w:num w:numId="17">
    <w:abstractNumId w:val="53"/>
  </w:num>
  <w:num w:numId="18">
    <w:abstractNumId w:val="21"/>
  </w:num>
  <w:num w:numId="19">
    <w:abstractNumId w:val="27"/>
  </w:num>
  <w:num w:numId="20">
    <w:abstractNumId w:val="58"/>
  </w:num>
  <w:num w:numId="21">
    <w:abstractNumId w:val="22"/>
  </w:num>
  <w:num w:numId="22">
    <w:abstractNumId w:val="25"/>
  </w:num>
  <w:num w:numId="23">
    <w:abstractNumId w:val="29"/>
  </w:num>
  <w:num w:numId="24">
    <w:abstractNumId w:val="47"/>
  </w:num>
  <w:num w:numId="25">
    <w:abstractNumId w:val="47"/>
    <w:lvlOverride w:ilvl="0">
      <w:lvl w:ilvl="0">
        <w:start w:val="3"/>
        <w:numFmt w:val="decimal"/>
        <w:lvlText w:val="%1."/>
        <w:legacy w:legacy="1" w:legacySpace="0" w:legacyIndent="338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38"/>
  </w:num>
  <w:num w:numId="27">
    <w:abstractNumId w:val="3"/>
  </w:num>
  <w:num w:numId="28">
    <w:abstractNumId w:val="56"/>
  </w:num>
  <w:num w:numId="29">
    <w:abstractNumId w:val="23"/>
  </w:num>
  <w:num w:numId="30">
    <w:abstractNumId w:val="23"/>
    <w:lvlOverride w:ilvl="0">
      <w:lvl w:ilvl="0">
        <w:start w:val="1"/>
        <w:numFmt w:val="decimal"/>
        <w:lvlText w:val="%1."/>
        <w:legacy w:legacy="1" w:legacySpace="0" w:legacyIndent="338"/>
        <w:lvlJc w:val="left"/>
        <w:rPr>
          <w:rFonts w:ascii="Times New Roman" w:hAnsi="Times New Roman" w:cs="Times New Roman" w:hint="default"/>
        </w:rPr>
      </w:lvl>
    </w:lvlOverride>
  </w:num>
  <w:num w:numId="31">
    <w:abstractNumId w:val="48"/>
  </w:num>
  <w:num w:numId="32">
    <w:abstractNumId w:val="48"/>
    <w:lvlOverride w:ilvl="0">
      <w:lvl w:ilvl="0">
        <w:start w:val="1"/>
        <w:numFmt w:val="decimal"/>
        <w:lvlText w:val="%1."/>
        <w:legacy w:legacy="1" w:legacySpace="0" w:legacyIndent="338"/>
        <w:lvlJc w:val="left"/>
        <w:rPr>
          <w:rFonts w:ascii="Times New Roman" w:hAnsi="Times New Roman" w:cs="Times New Roman" w:hint="default"/>
        </w:rPr>
      </w:lvl>
    </w:lvlOverride>
  </w:num>
  <w:num w:numId="33">
    <w:abstractNumId w:val="49"/>
  </w:num>
  <w:num w:numId="34">
    <w:abstractNumId w:val="17"/>
  </w:num>
  <w:num w:numId="35">
    <w:abstractNumId w:val="62"/>
  </w:num>
  <w:num w:numId="36">
    <w:abstractNumId w:val="28"/>
  </w:num>
  <w:num w:numId="37">
    <w:abstractNumId w:val="46"/>
  </w:num>
  <w:num w:numId="38">
    <w:abstractNumId w:val="19"/>
  </w:num>
  <w:num w:numId="39">
    <w:abstractNumId w:val="19"/>
    <w:lvlOverride w:ilvl="0">
      <w:lvl w:ilvl="0">
        <w:start w:val="1"/>
        <w:numFmt w:val="decimal"/>
        <w:lvlText w:val="%1."/>
        <w:legacy w:legacy="1" w:legacySpace="0" w:legacyIndent="339"/>
        <w:lvlJc w:val="left"/>
        <w:rPr>
          <w:rFonts w:ascii="Times New Roman" w:hAnsi="Times New Roman" w:cs="Times New Roman" w:hint="default"/>
        </w:rPr>
      </w:lvl>
    </w:lvlOverride>
  </w:num>
  <w:num w:numId="40">
    <w:abstractNumId w:val="0"/>
  </w:num>
  <w:num w:numId="41">
    <w:abstractNumId w:val="1"/>
  </w:num>
  <w:num w:numId="42">
    <w:abstractNumId w:val="2"/>
  </w:num>
  <w:num w:numId="43">
    <w:abstractNumId w:val="37"/>
  </w:num>
  <w:num w:numId="44">
    <w:abstractNumId w:val="54"/>
  </w:num>
  <w:num w:numId="45">
    <w:abstractNumId w:val="55"/>
  </w:num>
  <w:num w:numId="46">
    <w:abstractNumId w:val="51"/>
  </w:num>
  <w:num w:numId="47">
    <w:abstractNumId w:val="57"/>
  </w:num>
  <w:num w:numId="48">
    <w:abstractNumId w:val="6"/>
  </w:num>
  <w:num w:numId="49">
    <w:abstractNumId w:val="50"/>
  </w:num>
  <w:num w:numId="50">
    <w:abstractNumId w:val="39"/>
  </w:num>
  <w:num w:numId="51">
    <w:abstractNumId w:val="36"/>
  </w:num>
  <w:num w:numId="52">
    <w:abstractNumId w:val="60"/>
  </w:num>
  <w:num w:numId="53">
    <w:abstractNumId w:val="12"/>
  </w:num>
  <w:num w:numId="54">
    <w:abstractNumId w:val="59"/>
  </w:num>
  <w:num w:numId="55">
    <w:abstractNumId w:val="41"/>
  </w:num>
  <w:num w:numId="56">
    <w:abstractNumId w:val="45"/>
  </w:num>
  <w:num w:numId="57">
    <w:abstractNumId w:val="4"/>
  </w:num>
  <w:num w:numId="58">
    <w:abstractNumId w:val="35"/>
  </w:num>
  <w:num w:numId="59">
    <w:abstractNumId w:val="7"/>
  </w:num>
  <w:num w:numId="60">
    <w:abstractNumId w:val="13"/>
  </w:num>
  <w:num w:numId="61">
    <w:abstractNumId w:val="30"/>
  </w:num>
  <w:num w:numId="62">
    <w:abstractNumId w:val="11"/>
  </w:num>
  <w:num w:numId="63">
    <w:abstractNumId w:val="18"/>
  </w:num>
  <w:num w:numId="64">
    <w:abstractNumId w:val="14"/>
  </w:num>
  <w:num w:numId="65">
    <w:abstractNumId w:val="42"/>
    <w:lvlOverride w:ilvl="0">
      <w:startOverride w:val="1"/>
    </w:lvlOverride>
  </w:num>
  <w:num w:numId="66">
    <w:abstractNumId w:val="33"/>
  </w:num>
  <w:num w:numId="67">
    <w:abstractNumId w:val="61"/>
  </w:num>
  <w:num w:numId="68">
    <w:abstractNumId w:val="32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623E"/>
    <w:rsid w:val="000028C6"/>
    <w:rsid w:val="00020421"/>
    <w:rsid w:val="00021FA4"/>
    <w:rsid w:val="00052888"/>
    <w:rsid w:val="00055002"/>
    <w:rsid w:val="00055D09"/>
    <w:rsid w:val="00081ED7"/>
    <w:rsid w:val="000831C5"/>
    <w:rsid w:val="0008665D"/>
    <w:rsid w:val="000B74A8"/>
    <w:rsid w:val="000C1C77"/>
    <w:rsid w:val="000D50D2"/>
    <w:rsid w:val="000F20BB"/>
    <w:rsid w:val="000F3812"/>
    <w:rsid w:val="001214A8"/>
    <w:rsid w:val="001421EE"/>
    <w:rsid w:val="001828A8"/>
    <w:rsid w:val="00182EBD"/>
    <w:rsid w:val="00186B9F"/>
    <w:rsid w:val="00190076"/>
    <w:rsid w:val="001A023D"/>
    <w:rsid w:val="001A2A48"/>
    <w:rsid w:val="001B6EC9"/>
    <w:rsid w:val="001C02DD"/>
    <w:rsid w:val="001E2341"/>
    <w:rsid w:val="001E3CDE"/>
    <w:rsid w:val="00202B2D"/>
    <w:rsid w:val="00206D57"/>
    <w:rsid w:val="00211B85"/>
    <w:rsid w:val="00237104"/>
    <w:rsid w:val="002B0391"/>
    <w:rsid w:val="002C026D"/>
    <w:rsid w:val="002F2D5C"/>
    <w:rsid w:val="002F42C3"/>
    <w:rsid w:val="00304446"/>
    <w:rsid w:val="003345F7"/>
    <w:rsid w:val="00337399"/>
    <w:rsid w:val="00361687"/>
    <w:rsid w:val="00372C83"/>
    <w:rsid w:val="003B55B9"/>
    <w:rsid w:val="003F50B1"/>
    <w:rsid w:val="00437FAC"/>
    <w:rsid w:val="0045665A"/>
    <w:rsid w:val="004C4554"/>
    <w:rsid w:val="004D2EC0"/>
    <w:rsid w:val="00516CFE"/>
    <w:rsid w:val="00523E97"/>
    <w:rsid w:val="00540D5E"/>
    <w:rsid w:val="00547B5D"/>
    <w:rsid w:val="0055375E"/>
    <w:rsid w:val="0059054E"/>
    <w:rsid w:val="00596173"/>
    <w:rsid w:val="005C03D9"/>
    <w:rsid w:val="005C6726"/>
    <w:rsid w:val="005C6788"/>
    <w:rsid w:val="005E05EA"/>
    <w:rsid w:val="005E34FC"/>
    <w:rsid w:val="005F74D2"/>
    <w:rsid w:val="0060399E"/>
    <w:rsid w:val="00627EAF"/>
    <w:rsid w:val="00653304"/>
    <w:rsid w:val="00666E1F"/>
    <w:rsid w:val="006A76DA"/>
    <w:rsid w:val="006E0E1E"/>
    <w:rsid w:val="006E3299"/>
    <w:rsid w:val="00701AE5"/>
    <w:rsid w:val="007167BB"/>
    <w:rsid w:val="0071765B"/>
    <w:rsid w:val="00724A97"/>
    <w:rsid w:val="00731618"/>
    <w:rsid w:val="007411EF"/>
    <w:rsid w:val="007956BB"/>
    <w:rsid w:val="007973A9"/>
    <w:rsid w:val="007C0B33"/>
    <w:rsid w:val="007D01A0"/>
    <w:rsid w:val="007D43D0"/>
    <w:rsid w:val="007E49E1"/>
    <w:rsid w:val="007F5129"/>
    <w:rsid w:val="00830320"/>
    <w:rsid w:val="00830C9C"/>
    <w:rsid w:val="00843CF8"/>
    <w:rsid w:val="00844244"/>
    <w:rsid w:val="00853149"/>
    <w:rsid w:val="00883B54"/>
    <w:rsid w:val="008A23E3"/>
    <w:rsid w:val="008A4B83"/>
    <w:rsid w:val="008B5E21"/>
    <w:rsid w:val="008C602D"/>
    <w:rsid w:val="00913501"/>
    <w:rsid w:val="00914A6E"/>
    <w:rsid w:val="0091623E"/>
    <w:rsid w:val="00917337"/>
    <w:rsid w:val="0092467B"/>
    <w:rsid w:val="00925A3F"/>
    <w:rsid w:val="0095643F"/>
    <w:rsid w:val="00966E63"/>
    <w:rsid w:val="009D32D6"/>
    <w:rsid w:val="009F0158"/>
    <w:rsid w:val="009F049F"/>
    <w:rsid w:val="009F0587"/>
    <w:rsid w:val="009F61E8"/>
    <w:rsid w:val="00A06552"/>
    <w:rsid w:val="00A11F3A"/>
    <w:rsid w:val="00A4766D"/>
    <w:rsid w:val="00A60739"/>
    <w:rsid w:val="00A61EEB"/>
    <w:rsid w:val="00A70FAF"/>
    <w:rsid w:val="00A971A4"/>
    <w:rsid w:val="00A97F68"/>
    <w:rsid w:val="00AA7B51"/>
    <w:rsid w:val="00AA7F55"/>
    <w:rsid w:val="00B306A6"/>
    <w:rsid w:val="00B56780"/>
    <w:rsid w:val="00B6707C"/>
    <w:rsid w:val="00B911D0"/>
    <w:rsid w:val="00B91479"/>
    <w:rsid w:val="00B92A67"/>
    <w:rsid w:val="00BC551B"/>
    <w:rsid w:val="00BE09CD"/>
    <w:rsid w:val="00C11CE4"/>
    <w:rsid w:val="00C2397E"/>
    <w:rsid w:val="00C26EF9"/>
    <w:rsid w:val="00C43976"/>
    <w:rsid w:val="00C74B05"/>
    <w:rsid w:val="00C877C6"/>
    <w:rsid w:val="00C95A93"/>
    <w:rsid w:val="00C9693A"/>
    <w:rsid w:val="00CD5A00"/>
    <w:rsid w:val="00CF04EB"/>
    <w:rsid w:val="00CF716B"/>
    <w:rsid w:val="00D02343"/>
    <w:rsid w:val="00D241EB"/>
    <w:rsid w:val="00D25411"/>
    <w:rsid w:val="00D42070"/>
    <w:rsid w:val="00D43F42"/>
    <w:rsid w:val="00D75471"/>
    <w:rsid w:val="00D75E97"/>
    <w:rsid w:val="00D8648C"/>
    <w:rsid w:val="00DB0EF1"/>
    <w:rsid w:val="00DF3508"/>
    <w:rsid w:val="00E04360"/>
    <w:rsid w:val="00E10743"/>
    <w:rsid w:val="00E1309F"/>
    <w:rsid w:val="00E14D7A"/>
    <w:rsid w:val="00E2550C"/>
    <w:rsid w:val="00E40CBC"/>
    <w:rsid w:val="00E418F1"/>
    <w:rsid w:val="00E4576D"/>
    <w:rsid w:val="00E4650F"/>
    <w:rsid w:val="00E74395"/>
    <w:rsid w:val="00E7661D"/>
    <w:rsid w:val="00E8443E"/>
    <w:rsid w:val="00EB03BD"/>
    <w:rsid w:val="00F13518"/>
    <w:rsid w:val="00F212F8"/>
    <w:rsid w:val="00F30488"/>
    <w:rsid w:val="00F52F2F"/>
    <w:rsid w:val="00F55EAB"/>
    <w:rsid w:val="00F7276D"/>
    <w:rsid w:val="00F763A5"/>
    <w:rsid w:val="00F81608"/>
    <w:rsid w:val="00F90EA9"/>
    <w:rsid w:val="00FA0303"/>
    <w:rsid w:val="00FD66DD"/>
    <w:rsid w:val="00FF2465"/>
    <w:rsid w:val="00FF6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3FC773A-50D4-4A5C-97A1-05765392EA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661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1"/>
    <w:qFormat/>
    <w:rsid w:val="00D25411"/>
    <w:pPr>
      <w:widowControl w:val="0"/>
      <w:outlineLvl w:val="0"/>
    </w:pPr>
    <w:rPr>
      <w:rFonts w:cstheme="minorBidi"/>
      <w:sz w:val="36"/>
      <w:szCs w:val="36"/>
      <w:lang w:val="en-US" w:eastAsia="en-US"/>
    </w:rPr>
  </w:style>
  <w:style w:type="paragraph" w:styleId="2">
    <w:name w:val="heading 2"/>
    <w:basedOn w:val="a"/>
    <w:link w:val="20"/>
    <w:uiPriority w:val="1"/>
    <w:qFormat/>
    <w:rsid w:val="00D25411"/>
    <w:pPr>
      <w:widowControl w:val="0"/>
      <w:outlineLvl w:val="1"/>
    </w:pPr>
    <w:rPr>
      <w:rFonts w:cstheme="minorBidi"/>
      <w:sz w:val="25"/>
      <w:szCs w:val="25"/>
      <w:lang w:val="en-US" w:eastAsia="en-US"/>
    </w:rPr>
  </w:style>
  <w:style w:type="paragraph" w:styleId="3">
    <w:name w:val="heading 3"/>
    <w:basedOn w:val="a"/>
    <w:next w:val="a"/>
    <w:link w:val="30"/>
    <w:uiPriority w:val="1"/>
    <w:unhideWhenUsed/>
    <w:qFormat/>
    <w:rsid w:val="00F7276D"/>
    <w:pPr>
      <w:keepNext/>
      <w:spacing w:before="240" w:after="60" w:line="276" w:lineRule="auto"/>
      <w:outlineLvl w:val="2"/>
    </w:pPr>
    <w:rPr>
      <w:rFonts w:ascii="Cambria" w:hAnsi="Cambria"/>
      <w:b/>
      <w:bCs/>
      <w:sz w:val="26"/>
      <w:szCs w:val="26"/>
      <w:lang w:val="x-none" w:eastAsia="en-US"/>
    </w:rPr>
  </w:style>
  <w:style w:type="paragraph" w:styleId="6">
    <w:name w:val="heading 6"/>
    <w:basedOn w:val="a"/>
    <w:link w:val="60"/>
    <w:uiPriority w:val="9"/>
    <w:qFormat/>
    <w:rsid w:val="00F7276D"/>
    <w:pPr>
      <w:spacing w:before="100" w:beforeAutospacing="1" w:after="100" w:afterAutospacing="1"/>
      <w:outlineLvl w:val="5"/>
    </w:pPr>
    <w:rPr>
      <w:b/>
      <w:bCs/>
      <w:sz w:val="15"/>
      <w:szCs w:val="15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1"/>
    <w:rsid w:val="00D25411"/>
    <w:rPr>
      <w:rFonts w:ascii="Times New Roman" w:eastAsia="Times New Roman" w:hAnsi="Times New Roman"/>
      <w:sz w:val="36"/>
      <w:szCs w:val="36"/>
      <w:lang w:val="en-US"/>
    </w:rPr>
  </w:style>
  <w:style w:type="character" w:customStyle="1" w:styleId="20">
    <w:name w:val="Заголовок 2 Знак"/>
    <w:basedOn w:val="a0"/>
    <w:link w:val="2"/>
    <w:uiPriority w:val="1"/>
    <w:rsid w:val="00D25411"/>
    <w:rPr>
      <w:rFonts w:ascii="Times New Roman" w:eastAsia="Times New Roman" w:hAnsi="Times New Roman"/>
      <w:sz w:val="25"/>
      <w:szCs w:val="25"/>
      <w:lang w:val="en-US"/>
    </w:rPr>
  </w:style>
  <w:style w:type="character" w:customStyle="1" w:styleId="30">
    <w:name w:val="Заголовок 3 Знак"/>
    <w:basedOn w:val="a0"/>
    <w:link w:val="3"/>
    <w:uiPriority w:val="9"/>
    <w:semiHidden/>
    <w:rsid w:val="00F7276D"/>
    <w:rPr>
      <w:rFonts w:ascii="Cambria" w:eastAsia="Times New Roman" w:hAnsi="Cambria" w:cs="Times New Roman"/>
      <w:b/>
      <w:bCs/>
      <w:sz w:val="26"/>
      <w:szCs w:val="26"/>
      <w:lang w:val="x-none"/>
    </w:rPr>
  </w:style>
  <w:style w:type="character" w:customStyle="1" w:styleId="60">
    <w:name w:val="Заголовок 6 Знак"/>
    <w:basedOn w:val="a0"/>
    <w:link w:val="6"/>
    <w:uiPriority w:val="9"/>
    <w:rsid w:val="00F7276D"/>
    <w:rPr>
      <w:rFonts w:ascii="Times New Roman" w:eastAsia="Times New Roman" w:hAnsi="Times New Roman" w:cs="Times New Roman"/>
      <w:b/>
      <w:bCs/>
      <w:sz w:val="15"/>
      <w:szCs w:val="15"/>
      <w:lang w:val="x-none" w:eastAsia="x-none"/>
    </w:rPr>
  </w:style>
  <w:style w:type="paragraph" w:styleId="a3">
    <w:name w:val="List Paragraph"/>
    <w:basedOn w:val="a"/>
    <w:uiPriority w:val="34"/>
    <w:qFormat/>
    <w:rsid w:val="0095643F"/>
    <w:pPr>
      <w:ind w:left="720"/>
      <w:contextualSpacing/>
    </w:pPr>
  </w:style>
  <w:style w:type="paragraph" w:styleId="a4">
    <w:name w:val="Normal (Web)"/>
    <w:basedOn w:val="a"/>
    <w:unhideWhenUsed/>
    <w:rsid w:val="00BC551B"/>
    <w:pPr>
      <w:spacing w:before="100" w:beforeAutospacing="1" w:after="100" w:afterAutospacing="1"/>
    </w:pPr>
  </w:style>
  <w:style w:type="paragraph" w:styleId="a5">
    <w:name w:val="Plain Text"/>
    <w:basedOn w:val="a"/>
    <w:link w:val="11"/>
    <w:unhideWhenUsed/>
    <w:rsid w:val="00BC551B"/>
    <w:rPr>
      <w:rFonts w:ascii="Courier New" w:hAnsi="Courier New"/>
      <w:sz w:val="20"/>
      <w:szCs w:val="20"/>
      <w:lang w:val="x-none" w:eastAsia="x-none"/>
    </w:rPr>
  </w:style>
  <w:style w:type="character" w:customStyle="1" w:styleId="11">
    <w:name w:val="Текст Знак1"/>
    <w:link w:val="a5"/>
    <w:uiPriority w:val="99"/>
    <w:rsid w:val="00BC551B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6">
    <w:name w:val="Текст Знак"/>
    <w:basedOn w:val="a0"/>
    <w:uiPriority w:val="99"/>
    <w:rsid w:val="00BC551B"/>
    <w:rPr>
      <w:rFonts w:ascii="Consolas" w:eastAsia="Times New Roman" w:hAnsi="Consolas" w:cs="Consolas"/>
      <w:sz w:val="21"/>
      <w:szCs w:val="21"/>
      <w:lang w:eastAsia="ru-RU"/>
    </w:rPr>
  </w:style>
  <w:style w:type="paragraph" w:customStyle="1" w:styleId="tsk">
    <w:name w:val="tsk"/>
    <w:basedOn w:val="a"/>
    <w:rsid w:val="00BC551B"/>
    <w:pPr>
      <w:spacing w:before="100" w:beforeAutospacing="1" w:after="100" w:afterAutospacing="1"/>
    </w:pPr>
  </w:style>
  <w:style w:type="table" w:styleId="a7">
    <w:name w:val="Table Grid"/>
    <w:basedOn w:val="a1"/>
    <w:rsid w:val="00F727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uiPriority w:val="99"/>
    <w:rsid w:val="00F7276D"/>
    <w:rPr>
      <w:color w:val="0000FF"/>
      <w:u w:val="single"/>
    </w:rPr>
  </w:style>
  <w:style w:type="paragraph" w:styleId="a9">
    <w:name w:val="Body Text Indent"/>
    <w:basedOn w:val="a"/>
    <w:link w:val="aa"/>
    <w:rsid w:val="00F7276D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rsid w:val="00F727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header"/>
    <w:basedOn w:val="a"/>
    <w:link w:val="ac"/>
    <w:uiPriority w:val="99"/>
    <w:rsid w:val="00F7276D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Верхний колонтитул Знак"/>
    <w:basedOn w:val="a0"/>
    <w:link w:val="ab"/>
    <w:uiPriority w:val="99"/>
    <w:rsid w:val="00F7276D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d">
    <w:name w:val="footer"/>
    <w:basedOn w:val="a"/>
    <w:link w:val="ae"/>
    <w:uiPriority w:val="99"/>
    <w:rsid w:val="00F7276D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e">
    <w:name w:val="Нижний колонтитул Знак"/>
    <w:basedOn w:val="a0"/>
    <w:link w:val="ad"/>
    <w:uiPriority w:val="99"/>
    <w:rsid w:val="00F7276D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">
    <w:name w:val="Body Text"/>
    <w:basedOn w:val="a"/>
    <w:link w:val="af0"/>
    <w:uiPriority w:val="1"/>
    <w:qFormat/>
    <w:rsid w:val="00F7276D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basedOn w:val="a0"/>
    <w:link w:val="af"/>
    <w:uiPriority w:val="1"/>
    <w:rsid w:val="00F7276D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f1">
    <w:name w:val="Strong"/>
    <w:uiPriority w:val="22"/>
    <w:qFormat/>
    <w:rsid w:val="00F7276D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F7276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basedOn w:val="a0"/>
    <w:link w:val="HTML"/>
    <w:uiPriority w:val="99"/>
    <w:rsid w:val="00F7276D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f2">
    <w:name w:val="Block Text"/>
    <w:basedOn w:val="a"/>
    <w:rsid w:val="00F7276D"/>
    <w:pPr>
      <w:shd w:val="clear" w:color="auto" w:fill="FFFFFF"/>
      <w:spacing w:before="58" w:line="245" w:lineRule="exact"/>
      <w:ind w:left="14" w:right="14" w:hanging="346"/>
      <w:jc w:val="both"/>
    </w:pPr>
    <w:rPr>
      <w:color w:val="000000"/>
      <w:spacing w:val="-3"/>
      <w:sz w:val="21"/>
      <w:szCs w:val="21"/>
      <w:lang w:val="kk-KZ"/>
    </w:rPr>
  </w:style>
  <w:style w:type="paragraph" w:styleId="af3">
    <w:name w:val="Balloon Text"/>
    <w:basedOn w:val="a"/>
    <w:link w:val="af4"/>
    <w:rsid w:val="00F7276D"/>
    <w:rPr>
      <w:rFonts w:ascii="Arial" w:hAnsi="Arial"/>
      <w:sz w:val="16"/>
      <w:szCs w:val="16"/>
      <w:lang w:val="x-none" w:eastAsia="x-none"/>
    </w:rPr>
  </w:style>
  <w:style w:type="character" w:customStyle="1" w:styleId="af4">
    <w:name w:val="Текст выноски Знак"/>
    <w:basedOn w:val="a0"/>
    <w:link w:val="af3"/>
    <w:rsid w:val="00F7276D"/>
    <w:rPr>
      <w:rFonts w:ascii="Arial" w:eastAsia="Times New Roman" w:hAnsi="Arial" w:cs="Times New Roman"/>
      <w:sz w:val="16"/>
      <w:szCs w:val="16"/>
      <w:lang w:val="x-none" w:eastAsia="x-none"/>
    </w:rPr>
  </w:style>
  <w:style w:type="paragraph" w:styleId="31">
    <w:name w:val="Body Text Indent 3"/>
    <w:basedOn w:val="a"/>
    <w:link w:val="32"/>
    <w:uiPriority w:val="99"/>
    <w:semiHidden/>
    <w:unhideWhenUsed/>
    <w:rsid w:val="008B5E21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8B5E21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2">
    <w:name w:val="Заголовок №1_"/>
    <w:link w:val="13"/>
    <w:uiPriority w:val="99"/>
    <w:rsid w:val="007D43D0"/>
    <w:rPr>
      <w:rFonts w:ascii="Arial" w:hAnsi="Arial" w:cs="Arial"/>
      <w:b/>
      <w:bCs/>
      <w:sz w:val="26"/>
      <w:szCs w:val="26"/>
      <w:shd w:val="clear" w:color="auto" w:fill="FFFFFF"/>
    </w:rPr>
  </w:style>
  <w:style w:type="paragraph" w:customStyle="1" w:styleId="13">
    <w:name w:val="Заголовок №1"/>
    <w:basedOn w:val="a"/>
    <w:link w:val="12"/>
    <w:uiPriority w:val="99"/>
    <w:rsid w:val="007D43D0"/>
    <w:pPr>
      <w:widowControl w:val="0"/>
      <w:shd w:val="clear" w:color="auto" w:fill="FFFFFF"/>
      <w:spacing w:after="60" w:line="502" w:lineRule="exact"/>
      <w:outlineLvl w:val="0"/>
    </w:pPr>
    <w:rPr>
      <w:rFonts w:ascii="Arial" w:eastAsiaTheme="minorHAnsi" w:hAnsi="Arial" w:cs="Arial"/>
      <w:b/>
      <w:bCs/>
      <w:sz w:val="26"/>
      <w:szCs w:val="26"/>
      <w:lang w:eastAsia="en-US"/>
    </w:rPr>
  </w:style>
  <w:style w:type="character" w:customStyle="1" w:styleId="14">
    <w:name w:val="Основной текст Знак1"/>
    <w:rsid w:val="007D43D0"/>
    <w:rPr>
      <w:color w:val="000000"/>
      <w:sz w:val="22"/>
      <w:szCs w:val="22"/>
      <w:shd w:val="clear" w:color="auto" w:fill="FFFFFF"/>
    </w:rPr>
  </w:style>
  <w:style w:type="character" w:customStyle="1" w:styleId="af5">
    <w:name w:val="Основной текст + Полужирный"/>
    <w:uiPriority w:val="99"/>
    <w:rsid w:val="007D43D0"/>
    <w:rPr>
      <w:b/>
      <w:bCs/>
      <w:color w:val="000000"/>
      <w:sz w:val="22"/>
      <w:szCs w:val="22"/>
      <w:shd w:val="clear" w:color="auto" w:fill="FFFFFF"/>
    </w:rPr>
  </w:style>
  <w:style w:type="character" w:customStyle="1" w:styleId="21">
    <w:name w:val="Заголовок №2_"/>
    <w:link w:val="22"/>
    <w:uiPriority w:val="99"/>
    <w:rsid w:val="007D43D0"/>
    <w:rPr>
      <w:rFonts w:ascii="Arial" w:hAnsi="Arial" w:cs="Arial"/>
      <w:b/>
      <w:bCs/>
      <w:sz w:val="21"/>
      <w:szCs w:val="21"/>
      <w:shd w:val="clear" w:color="auto" w:fill="FFFFFF"/>
    </w:rPr>
  </w:style>
  <w:style w:type="paragraph" w:customStyle="1" w:styleId="22">
    <w:name w:val="Заголовок №2"/>
    <w:basedOn w:val="a"/>
    <w:link w:val="21"/>
    <w:uiPriority w:val="99"/>
    <w:rsid w:val="007D43D0"/>
    <w:pPr>
      <w:widowControl w:val="0"/>
      <w:shd w:val="clear" w:color="auto" w:fill="FFFFFF"/>
      <w:spacing w:before="180" w:after="60" w:line="240" w:lineRule="atLeast"/>
      <w:ind w:hanging="280"/>
      <w:jc w:val="both"/>
      <w:outlineLvl w:val="1"/>
    </w:pPr>
    <w:rPr>
      <w:rFonts w:ascii="Arial" w:eastAsiaTheme="minorHAnsi" w:hAnsi="Arial" w:cs="Arial"/>
      <w:b/>
      <w:bCs/>
      <w:sz w:val="21"/>
      <w:szCs w:val="21"/>
      <w:lang w:eastAsia="en-US"/>
    </w:rPr>
  </w:style>
  <w:style w:type="character" w:customStyle="1" w:styleId="23">
    <w:name w:val="Основной текст (2)_"/>
    <w:link w:val="24"/>
    <w:uiPriority w:val="99"/>
    <w:rsid w:val="007D43D0"/>
    <w:rPr>
      <w:b/>
      <w:bCs/>
      <w:sz w:val="19"/>
      <w:szCs w:val="19"/>
      <w:shd w:val="clear" w:color="auto" w:fill="FFFFFF"/>
    </w:rPr>
  </w:style>
  <w:style w:type="paragraph" w:customStyle="1" w:styleId="24">
    <w:name w:val="Основной текст (2)"/>
    <w:basedOn w:val="a"/>
    <w:link w:val="23"/>
    <w:uiPriority w:val="99"/>
    <w:rsid w:val="007D43D0"/>
    <w:pPr>
      <w:widowControl w:val="0"/>
      <w:shd w:val="clear" w:color="auto" w:fill="FFFFFF"/>
      <w:spacing w:before="60" w:after="60" w:line="240" w:lineRule="atLeast"/>
      <w:ind w:hanging="280"/>
      <w:jc w:val="both"/>
    </w:pPr>
    <w:rPr>
      <w:rFonts w:asciiTheme="minorHAnsi" w:eastAsiaTheme="minorHAnsi" w:hAnsiTheme="minorHAnsi" w:cstheme="minorBidi"/>
      <w:b/>
      <w:bCs/>
      <w:sz w:val="19"/>
      <w:szCs w:val="19"/>
      <w:lang w:eastAsia="en-US"/>
    </w:rPr>
  </w:style>
  <w:style w:type="character" w:customStyle="1" w:styleId="28pt">
    <w:name w:val="Основной текст (2) + 8 pt"/>
    <w:aliases w:val="Не полужирный"/>
    <w:uiPriority w:val="99"/>
    <w:rsid w:val="007D43D0"/>
    <w:rPr>
      <w:b w:val="0"/>
      <w:bCs w:val="0"/>
      <w:sz w:val="16"/>
      <w:szCs w:val="16"/>
      <w:shd w:val="clear" w:color="auto" w:fill="FFFFFF"/>
    </w:rPr>
  </w:style>
  <w:style w:type="character" w:customStyle="1" w:styleId="25">
    <w:name w:val="Основной текст (2) + Не полужирный"/>
    <w:uiPriority w:val="99"/>
    <w:rsid w:val="007D43D0"/>
    <w:rPr>
      <w:b w:val="0"/>
      <w:bCs w:val="0"/>
      <w:sz w:val="19"/>
      <w:szCs w:val="19"/>
      <w:shd w:val="clear" w:color="auto" w:fill="FFFFFF"/>
    </w:rPr>
  </w:style>
  <w:style w:type="paragraph" w:customStyle="1" w:styleId="TableParagraph">
    <w:name w:val="Table Paragraph"/>
    <w:basedOn w:val="a"/>
    <w:uiPriority w:val="1"/>
    <w:qFormat/>
    <w:rsid w:val="00D25411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efault">
    <w:name w:val="Default"/>
    <w:rsid w:val="000D50D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Grid">
    <w:name w:val="TableGrid"/>
    <w:rsid w:val="00653304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okproperty">
    <w:name w:val="bookproperty"/>
    <w:rsid w:val="00843C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95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74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7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4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1.wmf"/><Relationship Id="rId42" Type="http://schemas.openxmlformats.org/officeDocument/2006/relationships/oleObject" Target="embeddings/oleObject11.bin"/><Relationship Id="rId63" Type="http://schemas.openxmlformats.org/officeDocument/2006/relationships/image" Target="media/image22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5.bin"/><Relationship Id="rId107" Type="http://schemas.openxmlformats.org/officeDocument/2006/relationships/oleObject" Target="embeddings/oleObject40.bin"/><Relationship Id="rId11" Type="http://schemas.openxmlformats.org/officeDocument/2006/relationships/hyperlink" Target="http://pta-ipm.narod.ru/" TargetMode="External"/><Relationship Id="rId32" Type="http://schemas.openxmlformats.org/officeDocument/2006/relationships/oleObject" Target="embeddings/oleObject6.bin"/><Relationship Id="rId53" Type="http://schemas.openxmlformats.org/officeDocument/2006/relationships/image" Target="media/image17.wmf"/><Relationship Id="rId74" Type="http://schemas.openxmlformats.org/officeDocument/2006/relationships/oleObject" Target="embeddings/oleObject27.bin"/><Relationship Id="rId128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38.wmf"/><Relationship Id="rId22" Type="http://schemas.openxmlformats.org/officeDocument/2006/relationships/oleObject" Target="embeddings/oleObject1.bin"/><Relationship Id="rId27" Type="http://schemas.openxmlformats.org/officeDocument/2006/relationships/image" Target="media/image4.wmf"/><Relationship Id="rId43" Type="http://schemas.openxmlformats.org/officeDocument/2006/relationships/image" Target="media/image12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69" Type="http://schemas.openxmlformats.org/officeDocument/2006/relationships/image" Target="media/image25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44.bin"/><Relationship Id="rId134" Type="http://schemas.openxmlformats.org/officeDocument/2006/relationships/oleObject" Target="embeddings/oleObject52.bin"/><Relationship Id="rId139" Type="http://schemas.openxmlformats.org/officeDocument/2006/relationships/oleObject" Target="embeddings/oleObject5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33.wmf"/><Relationship Id="rId12" Type="http://schemas.openxmlformats.org/officeDocument/2006/relationships/hyperlink" Target="http://pta-ipm.narod.ru/" TargetMode="External"/><Relationship Id="rId17" Type="http://schemas.openxmlformats.org/officeDocument/2006/relationships/hyperlink" Target="http://pta-ipm.narod.ru/" TargetMode="External"/><Relationship Id="rId33" Type="http://schemas.openxmlformats.org/officeDocument/2006/relationships/image" Target="media/image7.wmf"/><Relationship Id="rId38" Type="http://schemas.openxmlformats.org/officeDocument/2006/relationships/oleObject" Target="embeddings/oleObject9.bin"/><Relationship Id="rId59" Type="http://schemas.openxmlformats.org/officeDocument/2006/relationships/image" Target="media/image20.wmf"/><Relationship Id="rId103" Type="http://schemas.openxmlformats.org/officeDocument/2006/relationships/image" Target="media/image44.png"/><Relationship Id="rId108" Type="http://schemas.openxmlformats.org/officeDocument/2006/relationships/image" Target="media/image48.wmf"/><Relationship Id="rId124" Type="http://schemas.openxmlformats.org/officeDocument/2006/relationships/oleObject" Target="embeddings/oleObject47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5.bin"/><Relationship Id="rId75" Type="http://schemas.openxmlformats.org/officeDocument/2006/relationships/image" Target="media/image28.wmf"/><Relationship Id="rId91" Type="http://schemas.openxmlformats.org/officeDocument/2006/relationships/image" Target="media/image36.wmf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57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2.wmf"/><Relationship Id="rId28" Type="http://schemas.openxmlformats.org/officeDocument/2006/relationships/oleObject" Target="embeddings/oleObject4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43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2.bin"/><Relationship Id="rId60" Type="http://schemas.openxmlformats.org/officeDocument/2006/relationships/oleObject" Target="embeddings/oleObject20.bin"/><Relationship Id="rId65" Type="http://schemas.openxmlformats.org/officeDocument/2006/relationships/image" Target="media/image23.wmf"/><Relationship Id="rId81" Type="http://schemas.openxmlformats.org/officeDocument/2006/relationships/image" Target="media/image31.w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50.bin"/><Relationship Id="rId135" Type="http://schemas.openxmlformats.org/officeDocument/2006/relationships/image" Target="media/image62.wmf"/><Relationship Id="rId13" Type="http://schemas.openxmlformats.org/officeDocument/2006/relationships/hyperlink" Target="http://pta-ipm.narod.ru/" TargetMode="External"/><Relationship Id="rId18" Type="http://schemas.openxmlformats.org/officeDocument/2006/relationships/hyperlink" Target="http://pta-ipm.narod.ru/" TargetMode="External"/><Relationship Id="rId39" Type="http://schemas.openxmlformats.org/officeDocument/2006/relationships/image" Target="media/image10.wmf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image" Target="media/image18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45.png"/><Relationship Id="rId120" Type="http://schemas.openxmlformats.org/officeDocument/2006/relationships/oleObject" Target="embeddings/oleObject45.bin"/><Relationship Id="rId125" Type="http://schemas.openxmlformats.org/officeDocument/2006/relationships/image" Target="media/image57.wmf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5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13.wmf"/><Relationship Id="rId66" Type="http://schemas.openxmlformats.org/officeDocument/2006/relationships/oleObject" Target="embeddings/oleObject23.bin"/><Relationship Id="rId87" Type="http://schemas.openxmlformats.org/officeDocument/2006/relationships/image" Target="media/image34.wmf"/><Relationship Id="rId110" Type="http://schemas.openxmlformats.org/officeDocument/2006/relationships/image" Target="media/image49.png"/><Relationship Id="rId115" Type="http://schemas.openxmlformats.org/officeDocument/2006/relationships/image" Target="media/image52.png"/><Relationship Id="rId131" Type="http://schemas.openxmlformats.org/officeDocument/2006/relationships/image" Target="media/image60.wmf"/><Relationship Id="rId136" Type="http://schemas.openxmlformats.org/officeDocument/2006/relationships/oleObject" Target="embeddings/oleObject53.bin"/><Relationship Id="rId61" Type="http://schemas.openxmlformats.org/officeDocument/2006/relationships/image" Target="media/image21.wmf"/><Relationship Id="rId82" Type="http://schemas.openxmlformats.org/officeDocument/2006/relationships/oleObject" Target="embeddings/oleObject31.bin"/><Relationship Id="rId19" Type="http://schemas.openxmlformats.org/officeDocument/2006/relationships/hyperlink" Target="http://www.intuit.ru/department/pl/phlcsharp/lit.html" TargetMode="External"/><Relationship Id="rId14" Type="http://schemas.openxmlformats.org/officeDocument/2006/relationships/hyperlink" Target="http://pta-ipm.narod.ru/" TargetMode="External"/><Relationship Id="rId30" Type="http://schemas.openxmlformats.org/officeDocument/2006/relationships/oleObject" Target="embeddings/oleObject5.bin"/><Relationship Id="rId35" Type="http://schemas.openxmlformats.org/officeDocument/2006/relationships/image" Target="media/image8.wmf"/><Relationship Id="rId56" Type="http://schemas.openxmlformats.org/officeDocument/2006/relationships/oleObject" Target="embeddings/oleObject18.bin"/><Relationship Id="rId77" Type="http://schemas.openxmlformats.org/officeDocument/2006/relationships/image" Target="media/image29.wmf"/><Relationship Id="rId100" Type="http://schemas.openxmlformats.org/officeDocument/2006/relationships/image" Target="media/image41.png"/><Relationship Id="rId105" Type="http://schemas.openxmlformats.org/officeDocument/2006/relationships/image" Target="media/image46.png"/><Relationship Id="rId126" Type="http://schemas.openxmlformats.org/officeDocument/2006/relationships/oleObject" Target="embeddings/oleObject48.bin"/><Relationship Id="rId8" Type="http://schemas.openxmlformats.org/officeDocument/2006/relationships/hyperlink" Target="https://bunkerbook.ru/knigi_po_csharp/105-c-programmirovanie-na-yazyke-vysokogo-urovnya-ta-pavlovskaya-html/" TargetMode="External"/><Relationship Id="rId51" Type="http://schemas.openxmlformats.org/officeDocument/2006/relationships/image" Target="media/image16.wmf"/><Relationship Id="rId72" Type="http://schemas.openxmlformats.org/officeDocument/2006/relationships/oleObject" Target="embeddings/oleObject26.bin"/><Relationship Id="rId93" Type="http://schemas.openxmlformats.org/officeDocument/2006/relationships/image" Target="media/image37.wmf"/><Relationship Id="rId98" Type="http://schemas.openxmlformats.org/officeDocument/2006/relationships/image" Target="media/image39.png"/><Relationship Id="rId121" Type="http://schemas.openxmlformats.org/officeDocument/2006/relationships/image" Target="media/image55.wmf"/><Relationship Id="rId142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image" Target="media/image3.wmf"/><Relationship Id="rId46" Type="http://schemas.openxmlformats.org/officeDocument/2006/relationships/oleObject" Target="embeddings/oleObject13.bin"/><Relationship Id="rId67" Type="http://schemas.openxmlformats.org/officeDocument/2006/relationships/image" Target="media/image24.wmf"/><Relationship Id="rId116" Type="http://schemas.openxmlformats.org/officeDocument/2006/relationships/image" Target="media/image53.png"/><Relationship Id="rId137" Type="http://schemas.openxmlformats.org/officeDocument/2006/relationships/oleObject" Target="embeddings/oleObject54.bin"/><Relationship Id="rId20" Type="http://schemas.openxmlformats.org/officeDocument/2006/relationships/hyperlink" Target="http://www.intuit.ru/department/pl/phlcsharp/lit.html" TargetMode="External"/><Relationship Id="rId41" Type="http://schemas.openxmlformats.org/officeDocument/2006/relationships/image" Target="media/image11.wmf"/><Relationship Id="rId62" Type="http://schemas.openxmlformats.org/officeDocument/2006/relationships/oleObject" Target="embeddings/oleObject21.bin"/><Relationship Id="rId83" Type="http://schemas.openxmlformats.org/officeDocument/2006/relationships/image" Target="media/image32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51.bin"/><Relationship Id="rId15" Type="http://schemas.openxmlformats.org/officeDocument/2006/relationships/hyperlink" Target="http://pta-ipm.narod.ru/" TargetMode="External"/><Relationship Id="rId36" Type="http://schemas.openxmlformats.org/officeDocument/2006/relationships/oleObject" Target="embeddings/oleObject8.bin"/><Relationship Id="rId57" Type="http://schemas.openxmlformats.org/officeDocument/2006/relationships/image" Target="media/image19.wmf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hyperlink" Target="http://pta-ipm.narod.ru/" TargetMode="External"/><Relationship Id="rId31" Type="http://schemas.openxmlformats.org/officeDocument/2006/relationships/image" Target="media/image6.wmf"/><Relationship Id="rId52" Type="http://schemas.openxmlformats.org/officeDocument/2006/relationships/oleObject" Target="embeddings/oleObject16.bin"/><Relationship Id="rId73" Type="http://schemas.openxmlformats.org/officeDocument/2006/relationships/image" Target="media/image27.wmf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7.bin"/><Relationship Id="rId99" Type="http://schemas.openxmlformats.org/officeDocument/2006/relationships/image" Target="media/image40.png"/><Relationship Id="rId101" Type="http://schemas.openxmlformats.org/officeDocument/2006/relationships/image" Target="media/image42.png"/><Relationship Id="rId122" Type="http://schemas.openxmlformats.org/officeDocument/2006/relationships/oleObject" Target="embeddings/oleObject46.bin"/><Relationship Id="rId14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yperlink" Target="http://www.intuit.ru" TargetMode="External"/><Relationship Id="rId26" Type="http://schemas.openxmlformats.org/officeDocument/2006/relationships/oleObject" Target="embeddings/oleObject3.bin"/><Relationship Id="rId47" Type="http://schemas.openxmlformats.org/officeDocument/2006/relationships/image" Target="media/image14.wmf"/><Relationship Id="rId68" Type="http://schemas.openxmlformats.org/officeDocument/2006/relationships/oleObject" Target="embeddings/oleObject2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61.wmf"/><Relationship Id="rId16" Type="http://schemas.openxmlformats.org/officeDocument/2006/relationships/hyperlink" Target="http://pta-ipm.narod.ru/" TargetMode="External"/><Relationship Id="rId37" Type="http://schemas.openxmlformats.org/officeDocument/2006/relationships/image" Target="media/image9.wmf"/><Relationship Id="rId58" Type="http://schemas.openxmlformats.org/officeDocument/2006/relationships/oleObject" Target="embeddings/oleObject19.bin"/><Relationship Id="rId79" Type="http://schemas.openxmlformats.org/officeDocument/2006/relationships/image" Target="media/image30.wmf"/><Relationship Id="rId102" Type="http://schemas.openxmlformats.org/officeDocument/2006/relationships/image" Target="media/image43.png"/><Relationship Id="rId123" Type="http://schemas.openxmlformats.org/officeDocument/2006/relationships/image" Target="media/image56.wmf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80BA1B-FFF7-4D1B-8DBD-A33738686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7098</Words>
  <Characters>40465</Characters>
  <Application>Microsoft Office Word</Application>
  <DocSecurity>0</DocSecurity>
  <Lines>337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buribaev</dc:creator>
  <cp:lastModifiedBy>User</cp:lastModifiedBy>
  <cp:revision>2</cp:revision>
  <dcterms:created xsi:type="dcterms:W3CDTF">2020-03-01T09:48:00Z</dcterms:created>
  <dcterms:modified xsi:type="dcterms:W3CDTF">2020-03-01T09:48:00Z</dcterms:modified>
</cp:coreProperties>
</file>